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charts/chart4.xml" ContentType="application/vnd.openxmlformats-officedocument.drawingml.chart+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2"/>
  </p:notesMasterIdLst>
  <p:sldIdLst>
    <p:sldId id="257" r:id="rId2"/>
    <p:sldId id="256" r:id="rId3"/>
    <p:sldId id="287" r:id="rId4"/>
    <p:sldId id="297" r:id="rId5"/>
    <p:sldId id="307" r:id="rId6"/>
    <p:sldId id="296" r:id="rId7"/>
    <p:sldId id="272" r:id="rId8"/>
    <p:sldId id="290" r:id="rId9"/>
    <p:sldId id="262" r:id="rId10"/>
    <p:sldId id="308" r:id="rId11"/>
    <p:sldId id="263" r:id="rId12"/>
    <p:sldId id="264" r:id="rId13"/>
    <p:sldId id="289" r:id="rId14"/>
    <p:sldId id="298" r:id="rId15"/>
    <p:sldId id="285" r:id="rId16"/>
    <p:sldId id="258" r:id="rId17"/>
    <p:sldId id="305" r:id="rId18"/>
    <p:sldId id="259" r:id="rId19"/>
    <p:sldId id="286" r:id="rId20"/>
    <p:sldId id="284" r:id="rId21"/>
    <p:sldId id="260" r:id="rId22"/>
    <p:sldId id="261" r:id="rId23"/>
    <p:sldId id="291" r:id="rId24"/>
    <p:sldId id="265" r:id="rId25"/>
    <p:sldId id="309" r:id="rId26"/>
    <p:sldId id="300" r:id="rId27"/>
    <p:sldId id="274" r:id="rId28"/>
    <p:sldId id="267" r:id="rId29"/>
    <p:sldId id="266" r:id="rId30"/>
    <p:sldId id="306" r:id="rId31"/>
    <p:sldId id="275" r:id="rId32"/>
    <p:sldId id="277" r:id="rId33"/>
    <p:sldId id="276" r:id="rId34"/>
    <p:sldId id="292" r:id="rId35"/>
    <p:sldId id="269" r:id="rId36"/>
    <p:sldId id="295" r:id="rId37"/>
    <p:sldId id="270" r:id="rId38"/>
    <p:sldId id="271" r:id="rId39"/>
    <p:sldId id="299" r:id="rId40"/>
    <p:sldId id="281" r:id="rId41"/>
    <p:sldId id="304" r:id="rId42"/>
    <p:sldId id="283" r:id="rId43"/>
    <p:sldId id="282" r:id="rId44"/>
    <p:sldId id="293" r:id="rId45"/>
    <p:sldId id="279" r:id="rId46"/>
    <p:sldId id="280" r:id="rId47"/>
    <p:sldId id="294" r:id="rId48"/>
    <p:sldId id="301" r:id="rId49"/>
    <p:sldId id="303" r:id="rId50"/>
    <p:sldId id="302"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4274" autoAdjust="0"/>
    <p:restoredTop sz="79180" autoAdjust="0"/>
  </p:normalViewPr>
  <p:slideViewPr>
    <p:cSldViewPr>
      <p:cViewPr varScale="1">
        <p:scale>
          <a:sx n="63" d="100"/>
          <a:sy n="63" d="100"/>
        </p:scale>
        <p:origin x="-122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ulu\Documents\netflix-b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thesis\CASthesis-v0.1j\template\figures\ItemPopularityAfterRelease.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lifecycle\lifecycle\Popularity%20vs%20LifeCycl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lifecycle\daysim.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title>
      <c:layout/>
    </c:title>
    <c:plotArea>
      <c:layout/>
      <c:scatterChart>
        <c:scatterStyle val="lineMarker"/>
        <c:ser>
          <c:idx val="0"/>
          <c:order val="0"/>
          <c:tx>
            <c:strRef>
              <c:f>'netflix-bt'!$B$1</c:f>
              <c:strCache>
                <c:ptCount val="1"/>
              </c:strCache>
            </c:strRef>
          </c:tx>
          <c:marker>
            <c:symbol val="none"/>
          </c:marker>
          <c:xVal>
            <c:numRef>
              <c:f>'netflix-bt'!$A$2:$A$2183</c:f>
              <c:numCache>
                <c:formatCode>yyyy/m/d</c:formatCode>
                <c:ptCount val="2153"/>
                <c:pt idx="0">
                  <c:v>36530</c:v>
                </c:pt>
                <c:pt idx="1">
                  <c:v>36531</c:v>
                </c:pt>
                <c:pt idx="2">
                  <c:v>36532</c:v>
                </c:pt>
                <c:pt idx="3">
                  <c:v>36533</c:v>
                </c:pt>
                <c:pt idx="4">
                  <c:v>36534</c:v>
                </c:pt>
                <c:pt idx="5">
                  <c:v>36535</c:v>
                </c:pt>
                <c:pt idx="6">
                  <c:v>36536</c:v>
                </c:pt>
                <c:pt idx="7">
                  <c:v>36537</c:v>
                </c:pt>
                <c:pt idx="8">
                  <c:v>36538</c:v>
                </c:pt>
                <c:pt idx="9">
                  <c:v>36539</c:v>
                </c:pt>
                <c:pt idx="10">
                  <c:v>36540</c:v>
                </c:pt>
                <c:pt idx="11">
                  <c:v>36541</c:v>
                </c:pt>
                <c:pt idx="12">
                  <c:v>36542</c:v>
                </c:pt>
                <c:pt idx="13">
                  <c:v>36543</c:v>
                </c:pt>
                <c:pt idx="14">
                  <c:v>36544</c:v>
                </c:pt>
                <c:pt idx="15">
                  <c:v>36545</c:v>
                </c:pt>
                <c:pt idx="16">
                  <c:v>36546</c:v>
                </c:pt>
                <c:pt idx="17">
                  <c:v>36548</c:v>
                </c:pt>
                <c:pt idx="18">
                  <c:v>36549</c:v>
                </c:pt>
                <c:pt idx="19">
                  <c:v>36550</c:v>
                </c:pt>
                <c:pt idx="20">
                  <c:v>36551</c:v>
                </c:pt>
                <c:pt idx="21">
                  <c:v>36552</c:v>
                </c:pt>
                <c:pt idx="22">
                  <c:v>36553</c:v>
                </c:pt>
                <c:pt idx="23">
                  <c:v>36554</c:v>
                </c:pt>
                <c:pt idx="24">
                  <c:v>36555</c:v>
                </c:pt>
                <c:pt idx="25">
                  <c:v>36556</c:v>
                </c:pt>
                <c:pt idx="26">
                  <c:v>36557</c:v>
                </c:pt>
                <c:pt idx="27">
                  <c:v>36558</c:v>
                </c:pt>
                <c:pt idx="28">
                  <c:v>36559</c:v>
                </c:pt>
                <c:pt idx="29">
                  <c:v>36560</c:v>
                </c:pt>
                <c:pt idx="30">
                  <c:v>36561</c:v>
                </c:pt>
                <c:pt idx="31">
                  <c:v>36562</c:v>
                </c:pt>
                <c:pt idx="32">
                  <c:v>36563</c:v>
                </c:pt>
                <c:pt idx="33">
                  <c:v>36564</c:v>
                </c:pt>
                <c:pt idx="34">
                  <c:v>36565</c:v>
                </c:pt>
                <c:pt idx="35">
                  <c:v>36566</c:v>
                </c:pt>
                <c:pt idx="36">
                  <c:v>36567</c:v>
                </c:pt>
                <c:pt idx="37">
                  <c:v>36568</c:v>
                </c:pt>
                <c:pt idx="38">
                  <c:v>36569</c:v>
                </c:pt>
                <c:pt idx="39">
                  <c:v>36570</c:v>
                </c:pt>
                <c:pt idx="40">
                  <c:v>36571</c:v>
                </c:pt>
                <c:pt idx="41">
                  <c:v>36572</c:v>
                </c:pt>
                <c:pt idx="42">
                  <c:v>36573</c:v>
                </c:pt>
                <c:pt idx="43">
                  <c:v>36574</c:v>
                </c:pt>
                <c:pt idx="44">
                  <c:v>36575</c:v>
                </c:pt>
                <c:pt idx="45">
                  <c:v>36576</c:v>
                </c:pt>
                <c:pt idx="46">
                  <c:v>36577</c:v>
                </c:pt>
                <c:pt idx="47">
                  <c:v>36578</c:v>
                </c:pt>
                <c:pt idx="48">
                  <c:v>36579</c:v>
                </c:pt>
                <c:pt idx="49">
                  <c:v>36580</c:v>
                </c:pt>
                <c:pt idx="50">
                  <c:v>36581</c:v>
                </c:pt>
                <c:pt idx="51">
                  <c:v>36582</c:v>
                </c:pt>
                <c:pt idx="52">
                  <c:v>36583</c:v>
                </c:pt>
                <c:pt idx="53">
                  <c:v>36584</c:v>
                </c:pt>
                <c:pt idx="54">
                  <c:v>36585</c:v>
                </c:pt>
                <c:pt idx="55">
                  <c:v>36586</c:v>
                </c:pt>
                <c:pt idx="56">
                  <c:v>36587</c:v>
                </c:pt>
                <c:pt idx="57">
                  <c:v>36588</c:v>
                </c:pt>
                <c:pt idx="58">
                  <c:v>36589</c:v>
                </c:pt>
                <c:pt idx="59">
                  <c:v>36590</c:v>
                </c:pt>
                <c:pt idx="60">
                  <c:v>36591</c:v>
                </c:pt>
                <c:pt idx="61">
                  <c:v>36592</c:v>
                </c:pt>
                <c:pt idx="62">
                  <c:v>36593</c:v>
                </c:pt>
                <c:pt idx="63">
                  <c:v>36594</c:v>
                </c:pt>
                <c:pt idx="64">
                  <c:v>36595</c:v>
                </c:pt>
                <c:pt idx="65">
                  <c:v>36596</c:v>
                </c:pt>
                <c:pt idx="66">
                  <c:v>36597</c:v>
                </c:pt>
                <c:pt idx="67">
                  <c:v>36598</c:v>
                </c:pt>
                <c:pt idx="68">
                  <c:v>36599</c:v>
                </c:pt>
                <c:pt idx="69">
                  <c:v>36600</c:v>
                </c:pt>
                <c:pt idx="70">
                  <c:v>36601</c:v>
                </c:pt>
                <c:pt idx="71">
                  <c:v>36602</c:v>
                </c:pt>
                <c:pt idx="72">
                  <c:v>36603</c:v>
                </c:pt>
                <c:pt idx="73">
                  <c:v>36604</c:v>
                </c:pt>
                <c:pt idx="74">
                  <c:v>36605</c:v>
                </c:pt>
                <c:pt idx="75">
                  <c:v>36606</c:v>
                </c:pt>
                <c:pt idx="76">
                  <c:v>36607</c:v>
                </c:pt>
                <c:pt idx="77">
                  <c:v>36608</c:v>
                </c:pt>
                <c:pt idx="78">
                  <c:v>36609</c:v>
                </c:pt>
                <c:pt idx="79">
                  <c:v>36610</c:v>
                </c:pt>
                <c:pt idx="80">
                  <c:v>36611</c:v>
                </c:pt>
                <c:pt idx="81">
                  <c:v>36612</c:v>
                </c:pt>
                <c:pt idx="82">
                  <c:v>36613</c:v>
                </c:pt>
                <c:pt idx="83">
                  <c:v>36614</c:v>
                </c:pt>
                <c:pt idx="84">
                  <c:v>36615</c:v>
                </c:pt>
                <c:pt idx="85">
                  <c:v>36616</c:v>
                </c:pt>
                <c:pt idx="86">
                  <c:v>36617</c:v>
                </c:pt>
                <c:pt idx="87">
                  <c:v>36618</c:v>
                </c:pt>
                <c:pt idx="88">
                  <c:v>36619</c:v>
                </c:pt>
                <c:pt idx="89">
                  <c:v>36620</c:v>
                </c:pt>
                <c:pt idx="90">
                  <c:v>36621</c:v>
                </c:pt>
                <c:pt idx="91">
                  <c:v>36622</c:v>
                </c:pt>
                <c:pt idx="92">
                  <c:v>36623</c:v>
                </c:pt>
                <c:pt idx="93">
                  <c:v>36624</c:v>
                </c:pt>
                <c:pt idx="94">
                  <c:v>36625</c:v>
                </c:pt>
                <c:pt idx="95">
                  <c:v>36626</c:v>
                </c:pt>
                <c:pt idx="96">
                  <c:v>36627</c:v>
                </c:pt>
                <c:pt idx="97">
                  <c:v>36628</c:v>
                </c:pt>
                <c:pt idx="98">
                  <c:v>36629</c:v>
                </c:pt>
                <c:pt idx="99">
                  <c:v>36630</c:v>
                </c:pt>
                <c:pt idx="100">
                  <c:v>36631</c:v>
                </c:pt>
                <c:pt idx="101">
                  <c:v>36632</c:v>
                </c:pt>
                <c:pt idx="102">
                  <c:v>36633</c:v>
                </c:pt>
                <c:pt idx="103">
                  <c:v>36634</c:v>
                </c:pt>
                <c:pt idx="104">
                  <c:v>36635</c:v>
                </c:pt>
                <c:pt idx="105">
                  <c:v>36636</c:v>
                </c:pt>
                <c:pt idx="106">
                  <c:v>36637</c:v>
                </c:pt>
                <c:pt idx="107">
                  <c:v>36638</c:v>
                </c:pt>
                <c:pt idx="108">
                  <c:v>36639</c:v>
                </c:pt>
                <c:pt idx="109">
                  <c:v>36640</c:v>
                </c:pt>
                <c:pt idx="110">
                  <c:v>36641</c:v>
                </c:pt>
                <c:pt idx="111">
                  <c:v>36642</c:v>
                </c:pt>
                <c:pt idx="112">
                  <c:v>36643</c:v>
                </c:pt>
                <c:pt idx="113">
                  <c:v>36644</c:v>
                </c:pt>
                <c:pt idx="114">
                  <c:v>36645</c:v>
                </c:pt>
                <c:pt idx="115">
                  <c:v>36646</c:v>
                </c:pt>
                <c:pt idx="116">
                  <c:v>36647</c:v>
                </c:pt>
                <c:pt idx="117">
                  <c:v>36648</c:v>
                </c:pt>
                <c:pt idx="118">
                  <c:v>36649</c:v>
                </c:pt>
                <c:pt idx="119">
                  <c:v>36650</c:v>
                </c:pt>
                <c:pt idx="120">
                  <c:v>36651</c:v>
                </c:pt>
                <c:pt idx="121">
                  <c:v>36652</c:v>
                </c:pt>
                <c:pt idx="122">
                  <c:v>36653</c:v>
                </c:pt>
                <c:pt idx="123">
                  <c:v>36654</c:v>
                </c:pt>
                <c:pt idx="124">
                  <c:v>36655</c:v>
                </c:pt>
                <c:pt idx="125">
                  <c:v>36656</c:v>
                </c:pt>
                <c:pt idx="126">
                  <c:v>36657</c:v>
                </c:pt>
                <c:pt idx="127">
                  <c:v>36658</c:v>
                </c:pt>
                <c:pt idx="128">
                  <c:v>36659</c:v>
                </c:pt>
                <c:pt idx="129">
                  <c:v>36660</c:v>
                </c:pt>
                <c:pt idx="130">
                  <c:v>36661</c:v>
                </c:pt>
                <c:pt idx="131">
                  <c:v>36662</c:v>
                </c:pt>
                <c:pt idx="132">
                  <c:v>36663</c:v>
                </c:pt>
                <c:pt idx="133">
                  <c:v>36664</c:v>
                </c:pt>
                <c:pt idx="134">
                  <c:v>36665</c:v>
                </c:pt>
                <c:pt idx="135">
                  <c:v>36666</c:v>
                </c:pt>
                <c:pt idx="136">
                  <c:v>36667</c:v>
                </c:pt>
                <c:pt idx="137">
                  <c:v>36668</c:v>
                </c:pt>
                <c:pt idx="138">
                  <c:v>36669</c:v>
                </c:pt>
                <c:pt idx="139">
                  <c:v>36670</c:v>
                </c:pt>
                <c:pt idx="140">
                  <c:v>36671</c:v>
                </c:pt>
                <c:pt idx="141">
                  <c:v>36672</c:v>
                </c:pt>
                <c:pt idx="142">
                  <c:v>36673</c:v>
                </c:pt>
                <c:pt idx="143">
                  <c:v>36675</c:v>
                </c:pt>
                <c:pt idx="144">
                  <c:v>36676</c:v>
                </c:pt>
                <c:pt idx="145">
                  <c:v>36677</c:v>
                </c:pt>
                <c:pt idx="146">
                  <c:v>36678</c:v>
                </c:pt>
                <c:pt idx="147">
                  <c:v>36679</c:v>
                </c:pt>
                <c:pt idx="148">
                  <c:v>36680</c:v>
                </c:pt>
                <c:pt idx="149">
                  <c:v>36681</c:v>
                </c:pt>
                <c:pt idx="150">
                  <c:v>36682</c:v>
                </c:pt>
                <c:pt idx="151">
                  <c:v>36683</c:v>
                </c:pt>
                <c:pt idx="152">
                  <c:v>36684</c:v>
                </c:pt>
                <c:pt idx="153">
                  <c:v>36685</c:v>
                </c:pt>
                <c:pt idx="154">
                  <c:v>36686</c:v>
                </c:pt>
                <c:pt idx="155">
                  <c:v>36687</c:v>
                </c:pt>
                <c:pt idx="156">
                  <c:v>36688</c:v>
                </c:pt>
                <c:pt idx="157">
                  <c:v>36689</c:v>
                </c:pt>
                <c:pt idx="158">
                  <c:v>36690</c:v>
                </c:pt>
                <c:pt idx="159">
                  <c:v>36691</c:v>
                </c:pt>
                <c:pt idx="160">
                  <c:v>36692</c:v>
                </c:pt>
                <c:pt idx="161">
                  <c:v>36693</c:v>
                </c:pt>
                <c:pt idx="162">
                  <c:v>36695</c:v>
                </c:pt>
                <c:pt idx="163">
                  <c:v>36696</c:v>
                </c:pt>
                <c:pt idx="164">
                  <c:v>36697</c:v>
                </c:pt>
                <c:pt idx="165">
                  <c:v>36698</c:v>
                </c:pt>
                <c:pt idx="166">
                  <c:v>36699</c:v>
                </c:pt>
                <c:pt idx="167">
                  <c:v>36700</c:v>
                </c:pt>
                <c:pt idx="168">
                  <c:v>36701</c:v>
                </c:pt>
                <c:pt idx="169">
                  <c:v>36702</c:v>
                </c:pt>
                <c:pt idx="170">
                  <c:v>36703</c:v>
                </c:pt>
                <c:pt idx="171">
                  <c:v>36704</c:v>
                </c:pt>
                <c:pt idx="172">
                  <c:v>36705</c:v>
                </c:pt>
                <c:pt idx="173">
                  <c:v>36706</c:v>
                </c:pt>
                <c:pt idx="174">
                  <c:v>36707</c:v>
                </c:pt>
                <c:pt idx="175">
                  <c:v>36708</c:v>
                </c:pt>
                <c:pt idx="176">
                  <c:v>36709</c:v>
                </c:pt>
                <c:pt idx="177">
                  <c:v>36710</c:v>
                </c:pt>
                <c:pt idx="178">
                  <c:v>36711</c:v>
                </c:pt>
                <c:pt idx="179">
                  <c:v>36712</c:v>
                </c:pt>
                <c:pt idx="180">
                  <c:v>36713</c:v>
                </c:pt>
                <c:pt idx="181">
                  <c:v>36714</c:v>
                </c:pt>
                <c:pt idx="182">
                  <c:v>36715</c:v>
                </c:pt>
                <c:pt idx="183">
                  <c:v>36716</c:v>
                </c:pt>
                <c:pt idx="184">
                  <c:v>36717</c:v>
                </c:pt>
                <c:pt idx="185">
                  <c:v>36718</c:v>
                </c:pt>
                <c:pt idx="186">
                  <c:v>36719</c:v>
                </c:pt>
                <c:pt idx="187">
                  <c:v>36720</c:v>
                </c:pt>
                <c:pt idx="188">
                  <c:v>36721</c:v>
                </c:pt>
                <c:pt idx="189">
                  <c:v>36722</c:v>
                </c:pt>
                <c:pt idx="190">
                  <c:v>36723</c:v>
                </c:pt>
                <c:pt idx="191">
                  <c:v>36724</c:v>
                </c:pt>
                <c:pt idx="192">
                  <c:v>36725</c:v>
                </c:pt>
                <c:pt idx="193">
                  <c:v>36726</c:v>
                </c:pt>
                <c:pt idx="194">
                  <c:v>36727</c:v>
                </c:pt>
                <c:pt idx="195">
                  <c:v>36728</c:v>
                </c:pt>
                <c:pt idx="196">
                  <c:v>36729</c:v>
                </c:pt>
                <c:pt idx="197">
                  <c:v>36730</c:v>
                </c:pt>
                <c:pt idx="198">
                  <c:v>36731</c:v>
                </c:pt>
                <c:pt idx="199">
                  <c:v>36732</c:v>
                </c:pt>
                <c:pt idx="200">
                  <c:v>36733</c:v>
                </c:pt>
                <c:pt idx="201">
                  <c:v>36734</c:v>
                </c:pt>
                <c:pt idx="202">
                  <c:v>36735</c:v>
                </c:pt>
                <c:pt idx="203">
                  <c:v>36736</c:v>
                </c:pt>
                <c:pt idx="204">
                  <c:v>36737</c:v>
                </c:pt>
                <c:pt idx="205">
                  <c:v>36738</c:v>
                </c:pt>
                <c:pt idx="206">
                  <c:v>36739</c:v>
                </c:pt>
                <c:pt idx="207">
                  <c:v>36740</c:v>
                </c:pt>
                <c:pt idx="208">
                  <c:v>36741</c:v>
                </c:pt>
                <c:pt idx="209">
                  <c:v>36742</c:v>
                </c:pt>
                <c:pt idx="210">
                  <c:v>36743</c:v>
                </c:pt>
                <c:pt idx="211">
                  <c:v>36744</c:v>
                </c:pt>
                <c:pt idx="212">
                  <c:v>36745</c:v>
                </c:pt>
                <c:pt idx="213">
                  <c:v>36746</c:v>
                </c:pt>
                <c:pt idx="214">
                  <c:v>36747</c:v>
                </c:pt>
                <c:pt idx="215">
                  <c:v>36748</c:v>
                </c:pt>
                <c:pt idx="216">
                  <c:v>36749</c:v>
                </c:pt>
                <c:pt idx="217">
                  <c:v>36750</c:v>
                </c:pt>
                <c:pt idx="218">
                  <c:v>36751</c:v>
                </c:pt>
                <c:pt idx="219">
                  <c:v>36752</c:v>
                </c:pt>
                <c:pt idx="220">
                  <c:v>36753</c:v>
                </c:pt>
                <c:pt idx="221">
                  <c:v>36754</c:v>
                </c:pt>
                <c:pt idx="222">
                  <c:v>36755</c:v>
                </c:pt>
                <c:pt idx="223">
                  <c:v>36756</c:v>
                </c:pt>
                <c:pt idx="224">
                  <c:v>36757</c:v>
                </c:pt>
                <c:pt idx="225">
                  <c:v>36758</c:v>
                </c:pt>
                <c:pt idx="226">
                  <c:v>36759</c:v>
                </c:pt>
                <c:pt idx="227">
                  <c:v>36760</c:v>
                </c:pt>
                <c:pt idx="228">
                  <c:v>36761</c:v>
                </c:pt>
                <c:pt idx="229">
                  <c:v>36762</c:v>
                </c:pt>
                <c:pt idx="230">
                  <c:v>36763</c:v>
                </c:pt>
                <c:pt idx="231">
                  <c:v>36764</c:v>
                </c:pt>
                <c:pt idx="232">
                  <c:v>36765</c:v>
                </c:pt>
                <c:pt idx="233">
                  <c:v>36766</c:v>
                </c:pt>
                <c:pt idx="234">
                  <c:v>36767</c:v>
                </c:pt>
                <c:pt idx="235">
                  <c:v>36768</c:v>
                </c:pt>
                <c:pt idx="236">
                  <c:v>36769</c:v>
                </c:pt>
                <c:pt idx="237">
                  <c:v>36770</c:v>
                </c:pt>
                <c:pt idx="238">
                  <c:v>36771</c:v>
                </c:pt>
                <c:pt idx="239">
                  <c:v>36772</c:v>
                </c:pt>
                <c:pt idx="240">
                  <c:v>36773</c:v>
                </c:pt>
                <c:pt idx="241">
                  <c:v>36774</c:v>
                </c:pt>
                <c:pt idx="242">
                  <c:v>36775</c:v>
                </c:pt>
                <c:pt idx="243">
                  <c:v>36776</c:v>
                </c:pt>
                <c:pt idx="244">
                  <c:v>36777</c:v>
                </c:pt>
                <c:pt idx="245">
                  <c:v>36778</c:v>
                </c:pt>
                <c:pt idx="246">
                  <c:v>36779</c:v>
                </c:pt>
                <c:pt idx="247">
                  <c:v>36780</c:v>
                </c:pt>
                <c:pt idx="248">
                  <c:v>36781</c:v>
                </c:pt>
                <c:pt idx="249">
                  <c:v>36782</c:v>
                </c:pt>
                <c:pt idx="250">
                  <c:v>36783</c:v>
                </c:pt>
                <c:pt idx="251">
                  <c:v>36784</c:v>
                </c:pt>
                <c:pt idx="252">
                  <c:v>36785</c:v>
                </c:pt>
                <c:pt idx="253">
                  <c:v>36786</c:v>
                </c:pt>
                <c:pt idx="254">
                  <c:v>36787</c:v>
                </c:pt>
                <c:pt idx="255">
                  <c:v>36788</c:v>
                </c:pt>
                <c:pt idx="256">
                  <c:v>36789</c:v>
                </c:pt>
                <c:pt idx="257">
                  <c:v>36790</c:v>
                </c:pt>
                <c:pt idx="258">
                  <c:v>36791</c:v>
                </c:pt>
                <c:pt idx="259">
                  <c:v>36792</c:v>
                </c:pt>
                <c:pt idx="260">
                  <c:v>36793</c:v>
                </c:pt>
                <c:pt idx="261">
                  <c:v>36794</c:v>
                </c:pt>
                <c:pt idx="262">
                  <c:v>36795</c:v>
                </c:pt>
                <c:pt idx="263">
                  <c:v>36796</c:v>
                </c:pt>
                <c:pt idx="264">
                  <c:v>36797</c:v>
                </c:pt>
                <c:pt idx="265">
                  <c:v>36798</c:v>
                </c:pt>
                <c:pt idx="266">
                  <c:v>36799</c:v>
                </c:pt>
                <c:pt idx="267">
                  <c:v>36800</c:v>
                </c:pt>
                <c:pt idx="268">
                  <c:v>36801</c:v>
                </c:pt>
                <c:pt idx="269">
                  <c:v>36802</c:v>
                </c:pt>
                <c:pt idx="270">
                  <c:v>36803</c:v>
                </c:pt>
                <c:pt idx="271">
                  <c:v>36804</c:v>
                </c:pt>
                <c:pt idx="272">
                  <c:v>36805</c:v>
                </c:pt>
                <c:pt idx="273">
                  <c:v>36806</c:v>
                </c:pt>
                <c:pt idx="274">
                  <c:v>36807</c:v>
                </c:pt>
                <c:pt idx="275">
                  <c:v>36808</c:v>
                </c:pt>
                <c:pt idx="276">
                  <c:v>36809</c:v>
                </c:pt>
                <c:pt idx="277">
                  <c:v>36810</c:v>
                </c:pt>
                <c:pt idx="278">
                  <c:v>36811</c:v>
                </c:pt>
                <c:pt idx="279">
                  <c:v>36812</c:v>
                </c:pt>
                <c:pt idx="280">
                  <c:v>36813</c:v>
                </c:pt>
                <c:pt idx="281">
                  <c:v>36814</c:v>
                </c:pt>
                <c:pt idx="282">
                  <c:v>36815</c:v>
                </c:pt>
                <c:pt idx="283">
                  <c:v>36816</c:v>
                </c:pt>
                <c:pt idx="284">
                  <c:v>36817</c:v>
                </c:pt>
                <c:pt idx="285">
                  <c:v>36818</c:v>
                </c:pt>
                <c:pt idx="286">
                  <c:v>36819</c:v>
                </c:pt>
                <c:pt idx="287">
                  <c:v>36822</c:v>
                </c:pt>
                <c:pt idx="288">
                  <c:v>36825</c:v>
                </c:pt>
                <c:pt idx="289">
                  <c:v>36826</c:v>
                </c:pt>
                <c:pt idx="290">
                  <c:v>36827</c:v>
                </c:pt>
                <c:pt idx="291">
                  <c:v>36828</c:v>
                </c:pt>
                <c:pt idx="292">
                  <c:v>36829</c:v>
                </c:pt>
                <c:pt idx="293">
                  <c:v>36830</c:v>
                </c:pt>
                <c:pt idx="294">
                  <c:v>36831</c:v>
                </c:pt>
                <c:pt idx="295">
                  <c:v>36832</c:v>
                </c:pt>
                <c:pt idx="296">
                  <c:v>36833</c:v>
                </c:pt>
                <c:pt idx="297">
                  <c:v>36834</c:v>
                </c:pt>
                <c:pt idx="298">
                  <c:v>36835</c:v>
                </c:pt>
                <c:pt idx="299">
                  <c:v>36836</c:v>
                </c:pt>
                <c:pt idx="300">
                  <c:v>36837</c:v>
                </c:pt>
                <c:pt idx="301">
                  <c:v>36838</c:v>
                </c:pt>
                <c:pt idx="302">
                  <c:v>36839</c:v>
                </c:pt>
                <c:pt idx="303">
                  <c:v>36840</c:v>
                </c:pt>
                <c:pt idx="304">
                  <c:v>36841</c:v>
                </c:pt>
                <c:pt idx="305">
                  <c:v>36842</c:v>
                </c:pt>
                <c:pt idx="306">
                  <c:v>36843</c:v>
                </c:pt>
                <c:pt idx="307">
                  <c:v>36844</c:v>
                </c:pt>
                <c:pt idx="308">
                  <c:v>36845</c:v>
                </c:pt>
                <c:pt idx="309">
                  <c:v>36846</c:v>
                </c:pt>
                <c:pt idx="310">
                  <c:v>36847</c:v>
                </c:pt>
                <c:pt idx="311">
                  <c:v>36848</c:v>
                </c:pt>
                <c:pt idx="312">
                  <c:v>36849</c:v>
                </c:pt>
                <c:pt idx="313">
                  <c:v>36850</c:v>
                </c:pt>
                <c:pt idx="314">
                  <c:v>36851</c:v>
                </c:pt>
                <c:pt idx="315">
                  <c:v>36852</c:v>
                </c:pt>
                <c:pt idx="316">
                  <c:v>36853</c:v>
                </c:pt>
                <c:pt idx="317">
                  <c:v>36854</c:v>
                </c:pt>
                <c:pt idx="318">
                  <c:v>36855</c:v>
                </c:pt>
                <c:pt idx="319">
                  <c:v>36856</c:v>
                </c:pt>
                <c:pt idx="320">
                  <c:v>36857</c:v>
                </c:pt>
                <c:pt idx="321">
                  <c:v>36858</c:v>
                </c:pt>
                <c:pt idx="322">
                  <c:v>36859</c:v>
                </c:pt>
                <c:pt idx="323">
                  <c:v>36860</c:v>
                </c:pt>
                <c:pt idx="324">
                  <c:v>36861</c:v>
                </c:pt>
                <c:pt idx="325">
                  <c:v>36862</c:v>
                </c:pt>
                <c:pt idx="326">
                  <c:v>36863</c:v>
                </c:pt>
                <c:pt idx="327">
                  <c:v>36864</c:v>
                </c:pt>
                <c:pt idx="328">
                  <c:v>36865</c:v>
                </c:pt>
                <c:pt idx="329">
                  <c:v>36866</c:v>
                </c:pt>
                <c:pt idx="330">
                  <c:v>36867</c:v>
                </c:pt>
                <c:pt idx="331">
                  <c:v>36868</c:v>
                </c:pt>
                <c:pt idx="332">
                  <c:v>36869</c:v>
                </c:pt>
                <c:pt idx="333">
                  <c:v>36870</c:v>
                </c:pt>
                <c:pt idx="334">
                  <c:v>36871</c:v>
                </c:pt>
                <c:pt idx="335">
                  <c:v>36872</c:v>
                </c:pt>
                <c:pt idx="336">
                  <c:v>36873</c:v>
                </c:pt>
                <c:pt idx="337">
                  <c:v>36874</c:v>
                </c:pt>
                <c:pt idx="338">
                  <c:v>36875</c:v>
                </c:pt>
                <c:pt idx="339">
                  <c:v>36876</c:v>
                </c:pt>
                <c:pt idx="340">
                  <c:v>36877</c:v>
                </c:pt>
                <c:pt idx="341">
                  <c:v>36878</c:v>
                </c:pt>
                <c:pt idx="342">
                  <c:v>36879</c:v>
                </c:pt>
                <c:pt idx="343">
                  <c:v>36880</c:v>
                </c:pt>
                <c:pt idx="344">
                  <c:v>36881</c:v>
                </c:pt>
                <c:pt idx="345">
                  <c:v>36882</c:v>
                </c:pt>
                <c:pt idx="346">
                  <c:v>36883</c:v>
                </c:pt>
                <c:pt idx="347">
                  <c:v>36884</c:v>
                </c:pt>
                <c:pt idx="348">
                  <c:v>36885</c:v>
                </c:pt>
                <c:pt idx="349">
                  <c:v>36886</c:v>
                </c:pt>
                <c:pt idx="350">
                  <c:v>36887</c:v>
                </c:pt>
                <c:pt idx="351">
                  <c:v>36888</c:v>
                </c:pt>
                <c:pt idx="352">
                  <c:v>36889</c:v>
                </c:pt>
                <c:pt idx="353">
                  <c:v>36890</c:v>
                </c:pt>
                <c:pt idx="354">
                  <c:v>36891</c:v>
                </c:pt>
                <c:pt idx="355">
                  <c:v>36892</c:v>
                </c:pt>
                <c:pt idx="356">
                  <c:v>36893</c:v>
                </c:pt>
                <c:pt idx="357">
                  <c:v>36894</c:v>
                </c:pt>
                <c:pt idx="358">
                  <c:v>36895</c:v>
                </c:pt>
                <c:pt idx="359">
                  <c:v>36896</c:v>
                </c:pt>
                <c:pt idx="360">
                  <c:v>36897</c:v>
                </c:pt>
                <c:pt idx="361">
                  <c:v>36898</c:v>
                </c:pt>
                <c:pt idx="362">
                  <c:v>36899</c:v>
                </c:pt>
                <c:pt idx="363">
                  <c:v>36900</c:v>
                </c:pt>
                <c:pt idx="364">
                  <c:v>36901</c:v>
                </c:pt>
                <c:pt idx="365">
                  <c:v>36902</c:v>
                </c:pt>
                <c:pt idx="366">
                  <c:v>36903</c:v>
                </c:pt>
                <c:pt idx="367">
                  <c:v>36904</c:v>
                </c:pt>
                <c:pt idx="368">
                  <c:v>36905</c:v>
                </c:pt>
                <c:pt idx="369">
                  <c:v>36906</c:v>
                </c:pt>
                <c:pt idx="370">
                  <c:v>36907</c:v>
                </c:pt>
                <c:pt idx="371">
                  <c:v>36908</c:v>
                </c:pt>
                <c:pt idx="372">
                  <c:v>36909</c:v>
                </c:pt>
                <c:pt idx="373">
                  <c:v>36910</c:v>
                </c:pt>
                <c:pt idx="374">
                  <c:v>36911</c:v>
                </c:pt>
                <c:pt idx="375">
                  <c:v>36912</c:v>
                </c:pt>
                <c:pt idx="376">
                  <c:v>36913</c:v>
                </c:pt>
                <c:pt idx="377">
                  <c:v>36914</c:v>
                </c:pt>
                <c:pt idx="378">
                  <c:v>36915</c:v>
                </c:pt>
                <c:pt idx="379">
                  <c:v>36916</c:v>
                </c:pt>
                <c:pt idx="380">
                  <c:v>36917</c:v>
                </c:pt>
                <c:pt idx="381">
                  <c:v>36918</c:v>
                </c:pt>
                <c:pt idx="382">
                  <c:v>36919</c:v>
                </c:pt>
                <c:pt idx="383">
                  <c:v>36920</c:v>
                </c:pt>
                <c:pt idx="384">
                  <c:v>36921</c:v>
                </c:pt>
                <c:pt idx="385">
                  <c:v>36923</c:v>
                </c:pt>
                <c:pt idx="386">
                  <c:v>36924</c:v>
                </c:pt>
                <c:pt idx="387">
                  <c:v>36925</c:v>
                </c:pt>
                <c:pt idx="388">
                  <c:v>36926</c:v>
                </c:pt>
                <c:pt idx="389">
                  <c:v>36927</c:v>
                </c:pt>
                <c:pt idx="390">
                  <c:v>36928</c:v>
                </c:pt>
                <c:pt idx="391">
                  <c:v>36929</c:v>
                </c:pt>
                <c:pt idx="392">
                  <c:v>36930</c:v>
                </c:pt>
                <c:pt idx="393">
                  <c:v>36931</c:v>
                </c:pt>
                <c:pt idx="394">
                  <c:v>36932</c:v>
                </c:pt>
                <c:pt idx="395">
                  <c:v>36933</c:v>
                </c:pt>
                <c:pt idx="396">
                  <c:v>36934</c:v>
                </c:pt>
                <c:pt idx="397">
                  <c:v>36935</c:v>
                </c:pt>
                <c:pt idx="398">
                  <c:v>36936</c:v>
                </c:pt>
                <c:pt idx="399">
                  <c:v>36937</c:v>
                </c:pt>
                <c:pt idx="400">
                  <c:v>36938</c:v>
                </c:pt>
                <c:pt idx="401">
                  <c:v>36939</c:v>
                </c:pt>
                <c:pt idx="402">
                  <c:v>36940</c:v>
                </c:pt>
                <c:pt idx="403">
                  <c:v>36941</c:v>
                </c:pt>
                <c:pt idx="404">
                  <c:v>36942</c:v>
                </c:pt>
                <c:pt idx="405">
                  <c:v>36943</c:v>
                </c:pt>
                <c:pt idx="406">
                  <c:v>36944</c:v>
                </c:pt>
                <c:pt idx="407">
                  <c:v>36945</c:v>
                </c:pt>
                <c:pt idx="408">
                  <c:v>36946</c:v>
                </c:pt>
                <c:pt idx="409">
                  <c:v>36947</c:v>
                </c:pt>
                <c:pt idx="410">
                  <c:v>36948</c:v>
                </c:pt>
                <c:pt idx="411">
                  <c:v>36949</c:v>
                </c:pt>
                <c:pt idx="412">
                  <c:v>36950</c:v>
                </c:pt>
                <c:pt idx="413">
                  <c:v>36951</c:v>
                </c:pt>
                <c:pt idx="414">
                  <c:v>36952</c:v>
                </c:pt>
                <c:pt idx="415">
                  <c:v>36953</c:v>
                </c:pt>
                <c:pt idx="416">
                  <c:v>36954</c:v>
                </c:pt>
                <c:pt idx="417">
                  <c:v>36955</c:v>
                </c:pt>
                <c:pt idx="418">
                  <c:v>36956</c:v>
                </c:pt>
                <c:pt idx="419">
                  <c:v>36957</c:v>
                </c:pt>
                <c:pt idx="420">
                  <c:v>36958</c:v>
                </c:pt>
                <c:pt idx="421">
                  <c:v>36959</c:v>
                </c:pt>
                <c:pt idx="422">
                  <c:v>36960</c:v>
                </c:pt>
                <c:pt idx="423">
                  <c:v>36961</c:v>
                </c:pt>
                <c:pt idx="424">
                  <c:v>36962</c:v>
                </c:pt>
                <c:pt idx="425">
                  <c:v>36963</c:v>
                </c:pt>
                <c:pt idx="426">
                  <c:v>36964</c:v>
                </c:pt>
                <c:pt idx="427">
                  <c:v>36965</c:v>
                </c:pt>
                <c:pt idx="428">
                  <c:v>36966</c:v>
                </c:pt>
                <c:pt idx="429">
                  <c:v>36967</c:v>
                </c:pt>
                <c:pt idx="430">
                  <c:v>36968</c:v>
                </c:pt>
                <c:pt idx="431">
                  <c:v>36969</c:v>
                </c:pt>
                <c:pt idx="432">
                  <c:v>36970</c:v>
                </c:pt>
                <c:pt idx="433">
                  <c:v>36971</c:v>
                </c:pt>
                <c:pt idx="434">
                  <c:v>36972</c:v>
                </c:pt>
                <c:pt idx="435">
                  <c:v>36973</c:v>
                </c:pt>
                <c:pt idx="436">
                  <c:v>36974</c:v>
                </c:pt>
                <c:pt idx="437">
                  <c:v>36975</c:v>
                </c:pt>
                <c:pt idx="438">
                  <c:v>36976</c:v>
                </c:pt>
                <c:pt idx="439">
                  <c:v>36977</c:v>
                </c:pt>
                <c:pt idx="440">
                  <c:v>36978</c:v>
                </c:pt>
                <c:pt idx="441">
                  <c:v>36979</c:v>
                </c:pt>
                <c:pt idx="442">
                  <c:v>36980</c:v>
                </c:pt>
                <c:pt idx="443">
                  <c:v>36981</c:v>
                </c:pt>
                <c:pt idx="444">
                  <c:v>36982</c:v>
                </c:pt>
                <c:pt idx="445">
                  <c:v>36983</c:v>
                </c:pt>
                <c:pt idx="446">
                  <c:v>36984</c:v>
                </c:pt>
                <c:pt idx="447">
                  <c:v>36985</c:v>
                </c:pt>
                <c:pt idx="448">
                  <c:v>36986</c:v>
                </c:pt>
                <c:pt idx="449">
                  <c:v>36987</c:v>
                </c:pt>
                <c:pt idx="450">
                  <c:v>36988</c:v>
                </c:pt>
                <c:pt idx="451">
                  <c:v>36989</c:v>
                </c:pt>
                <c:pt idx="452">
                  <c:v>36990</c:v>
                </c:pt>
                <c:pt idx="453">
                  <c:v>36991</c:v>
                </c:pt>
                <c:pt idx="454">
                  <c:v>36992</c:v>
                </c:pt>
                <c:pt idx="455">
                  <c:v>36993</c:v>
                </c:pt>
                <c:pt idx="456">
                  <c:v>36994</c:v>
                </c:pt>
                <c:pt idx="457">
                  <c:v>36995</c:v>
                </c:pt>
                <c:pt idx="458">
                  <c:v>36996</c:v>
                </c:pt>
                <c:pt idx="459">
                  <c:v>36997</c:v>
                </c:pt>
                <c:pt idx="460">
                  <c:v>36998</c:v>
                </c:pt>
                <c:pt idx="461">
                  <c:v>36999</c:v>
                </c:pt>
                <c:pt idx="462">
                  <c:v>37000</c:v>
                </c:pt>
                <c:pt idx="463">
                  <c:v>37001</c:v>
                </c:pt>
                <c:pt idx="464">
                  <c:v>37002</c:v>
                </c:pt>
                <c:pt idx="465">
                  <c:v>37003</c:v>
                </c:pt>
                <c:pt idx="466">
                  <c:v>37004</c:v>
                </c:pt>
                <c:pt idx="467">
                  <c:v>37005</c:v>
                </c:pt>
                <c:pt idx="468">
                  <c:v>37006</c:v>
                </c:pt>
                <c:pt idx="469">
                  <c:v>37007</c:v>
                </c:pt>
                <c:pt idx="470">
                  <c:v>37008</c:v>
                </c:pt>
                <c:pt idx="471">
                  <c:v>37009</c:v>
                </c:pt>
                <c:pt idx="472">
                  <c:v>37010</c:v>
                </c:pt>
                <c:pt idx="473">
                  <c:v>37011</c:v>
                </c:pt>
                <c:pt idx="474">
                  <c:v>37012</c:v>
                </c:pt>
                <c:pt idx="475">
                  <c:v>37013</c:v>
                </c:pt>
                <c:pt idx="476">
                  <c:v>37014</c:v>
                </c:pt>
                <c:pt idx="477">
                  <c:v>37015</c:v>
                </c:pt>
                <c:pt idx="478">
                  <c:v>37016</c:v>
                </c:pt>
                <c:pt idx="479">
                  <c:v>37017</c:v>
                </c:pt>
                <c:pt idx="480">
                  <c:v>37018</c:v>
                </c:pt>
                <c:pt idx="481">
                  <c:v>37019</c:v>
                </c:pt>
                <c:pt idx="482">
                  <c:v>37020</c:v>
                </c:pt>
                <c:pt idx="483">
                  <c:v>37021</c:v>
                </c:pt>
                <c:pt idx="484">
                  <c:v>37022</c:v>
                </c:pt>
                <c:pt idx="485">
                  <c:v>37023</c:v>
                </c:pt>
                <c:pt idx="486">
                  <c:v>37024</c:v>
                </c:pt>
                <c:pt idx="487">
                  <c:v>37025</c:v>
                </c:pt>
                <c:pt idx="488">
                  <c:v>37026</c:v>
                </c:pt>
                <c:pt idx="489">
                  <c:v>37027</c:v>
                </c:pt>
                <c:pt idx="490">
                  <c:v>37028</c:v>
                </c:pt>
                <c:pt idx="491">
                  <c:v>37029</c:v>
                </c:pt>
                <c:pt idx="492">
                  <c:v>37030</c:v>
                </c:pt>
                <c:pt idx="493">
                  <c:v>37031</c:v>
                </c:pt>
                <c:pt idx="494">
                  <c:v>37032</c:v>
                </c:pt>
                <c:pt idx="495">
                  <c:v>37033</c:v>
                </c:pt>
                <c:pt idx="496">
                  <c:v>37034</c:v>
                </c:pt>
                <c:pt idx="497">
                  <c:v>37035</c:v>
                </c:pt>
                <c:pt idx="498">
                  <c:v>37036</c:v>
                </c:pt>
                <c:pt idx="499">
                  <c:v>37037</c:v>
                </c:pt>
                <c:pt idx="500">
                  <c:v>37038</c:v>
                </c:pt>
                <c:pt idx="501">
                  <c:v>37039</c:v>
                </c:pt>
                <c:pt idx="502">
                  <c:v>37040</c:v>
                </c:pt>
                <c:pt idx="503">
                  <c:v>37041</c:v>
                </c:pt>
                <c:pt idx="504">
                  <c:v>37042</c:v>
                </c:pt>
                <c:pt idx="505">
                  <c:v>37043</c:v>
                </c:pt>
                <c:pt idx="506">
                  <c:v>37044</c:v>
                </c:pt>
                <c:pt idx="507">
                  <c:v>37045</c:v>
                </c:pt>
                <c:pt idx="508">
                  <c:v>37046</c:v>
                </c:pt>
                <c:pt idx="509">
                  <c:v>37047</c:v>
                </c:pt>
                <c:pt idx="510">
                  <c:v>37048</c:v>
                </c:pt>
                <c:pt idx="511">
                  <c:v>37049</c:v>
                </c:pt>
                <c:pt idx="512">
                  <c:v>37050</c:v>
                </c:pt>
                <c:pt idx="513">
                  <c:v>37051</c:v>
                </c:pt>
                <c:pt idx="514">
                  <c:v>37052</c:v>
                </c:pt>
                <c:pt idx="515">
                  <c:v>37053</c:v>
                </c:pt>
                <c:pt idx="516">
                  <c:v>37054</c:v>
                </c:pt>
                <c:pt idx="517">
                  <c:v>37055</c:v>
                </c:pt>
                <c:pt idx="518">
                  <c:v>37056</c:v>
                </c:pt>
                <c:pt idx="519">
                  <c:v>37057</c:v>
                </c:pt>
                <c:pt idx="520">
                  <c:v>37058</c:v>
                </c:pt>
                <c:pt idx="521">
                  <c:v>37059</c:v>
                </c:pt>
                <c:pt idx="522">
                  <c:v>37060</c:v>
                </c:pt>
                <c:pt idx="523">
                  <c:v>37061</c:v>
                </c:pt>
                <c:pt idx="524">
                  <c:v>37062</c:v>
                </c:pt>
                <c:pt idx="525">
                  <c:v>37063</c:v>
                </c:pt>
                <c:pt idx="526">
                  <c:v>37064</c:v>
                </c:pt>
                <c:pt idx="527">
                  <c:v>37065</c:v>
                </c:pt>
                <c:pt idx="528">
                  <c:v>37066</c:v>
                </c:pt>
                <c:pt idx="529">
                  <c:v>37067</c:v>
                </c:pt>
                <c:pt idx="530">
                  <c:v>37068</c:v>
                </c:pt>
                <c:pt idx="531">
                  <c:v>37069</c:v>
                </c:pt>
                <c:pt idx="532">
                  <c:v>37070</c:v>
                </c:pt>
                <c:pt idx="533">
                  <c:v>37071</c:v>
                </c:pt>
                <c:pt idx="534">
                  <c:v>37072</c:v>
                </c:pt>
                <c:pt idx="535">
                  <c:v>37073</c:v>
                </c:pt>
                <c:pt idx="536">
                  <c:v>37074</c:v>
                </c:pt>
                <c:pt idx="537">
                  <c:v>37075</c:v>
                </c:pt>
                <c:pt idx="538">
                  <c:v>37076</c:v>
                </c:pt>
                <c:pt idx="539">
                  <c:v>37077</c:v>
                </c:pt>
                <c:pt idx="540">
                  <c:v>37078</c:v>
                </c:pt>
                <c:pt idx="541">
                  <c:v>37079</c:v>
                </c:pt>
                <c:pt idx="542">
                  <c:v>37080</c:v>
                </c:pt>
                <c:pt idx="543">
                  <c:v>37081</c:v>
                </c:pt>
                <c:pt idx="544">
                  <c:v>37082</c:v>
                </c:pt>
                <c:pt idx="545">
                  <c:v>37083</c:v>
                </c:pt>
                <c:pt idx="546">
                  <c:v>37084</c:v>
                </c:pt>
                <c:pt idx="547">
                  <c:v>37085</c:v>
                </c:pt>
                <c:pt idx="548">
                  <c:v>37086</c:v>
                </c:pt>
                <c:pt idx="549">
                  <c:v>37087</c:v>
                </c:pt>
                <c:pt idx="550">
                  <c:v>37088</c:v>
                </c:pt>
                <c:pt idx="551">
                  <c:v>37089</c:v>
                </c:pt>
                <c:pt idx="552">
                  <c:v>37090</c:v>
                </c:pt>
                <c:pt idx="553">
                  <c:v>37091</c:v>
                </c:pt>
                <c:pt idx="554">
                  <c:v>37092</c:v>
                </c:pt>
                <c:pt idx="555">
                  <c:v>37093</c:v>
                </c:pt>
                <c:pt idx="556">
                  <c:v>37094</c:v>
                </c:pt>
                <c:pt idx="557">
                  <c:v>37095</c:v>
                </c:pt>
                <c:pt idx="558">
                  <c:v>37096</c:v>
                </c:pt>
                <c:pt idx="559">
                  <c:v>37097</c:v>
                </c:pt>
                <c:pt idx="560">
                  <c:v>37098</c:v>
                </c:pt>
                <c:pt idx="561">
                  <c:v>37099</c:v>
                </c:pt>
                <c:pt idx="562">
                  <c:v>37100</c:v>
                </c:pt>
                <c:pt idx="563">
                  <c:v>37101</c:v>
                </c:pt>
                <c:pt idx="564">
                  <c:v>37102</c:v>
                </c:pt>
                <c:pt idx="565">
                  <c:v>37103</c:v>
                </c:pt>
                <c:pt idx="566">
                  <c:v>37104</c:v>
                </c:pt>
                <c:pt idx="567">
                  <c:v>37105</c:v>
                </c:pt>
                <c:pt idx="568">
                  <c:v>37106</c:v>
                </c:pt>
                <c:pt idx="569">
                  <c:v>37107</c:v>
                </c:pt>
                <c:pt idx="570">
                  <c:v>37108</c:v>
                </c:pt>
                <c:pt idx="571">
                  <c:v>37109</c:v>
                </c:pt>
                <c:pt idx="572">
                  <c:v>37110</c:v>
                </c:pt>
                <c:pt idx="573">
                  <c:v>37111</c:v>
                </c:pt>
                <c:pt idx="574">
                  <c:v>37112</c:v>
                </c:pt>
                <c:pt idx="575">
                  <c:v>37113</c:v>
                </c:pt>
                <c:pt idx="576">
                  <c:v>37114</c:v>
                </c:pt>
                <c:pt idx="577">
                  <c:v>37115</c:v>
                </c:pt>
                <c:pt idx="578">
                  <c:v>37116</c:v>
                </c:pt>
                <c:pt idx="579">
                  <c:v>37117</c:v>
                </c:pt>
                <c:pt idx="580">
                  <c:v>37118</c:v>
                </c:pt>
                <c:pt idx="581">
                  <c:v>37119</c:v>
                </c:pt>
                <c:pt idx="582">
                  <c:v>37120</c:v>
                </c:pt>
                <c:pt idx="583">
                  <c:v>37121</c:v>
                </c:pt>
                <c:pt idx="584">
                  <c:v>37122</c:v>
                </c:pt>
                <c:pt idx="585">
                  <c:v>37123</c:v>
                </c:pt>
                <c:pt idx="586">
                  <c:v>37124</c:v>
                </c:pt>
                <c:pt idx="587">
                  <c:v>37125</c:v>
                </c:pt>
                <c:pt idx="588">
                  <c:v>37126</c:v>
                </c:pt>
                <c:pt idx="589">
                  <c:v>37127</c:v>
                </c:pt>
                <c:pt idx="590">
                  <c:v>37128</c:v>
                </c:pt>
                <c:pt idx="591">
                  <c:v>37129</c:v>
                </c:pt>
                <c:pt idx="592">
                  <c:v>37130</c:v>
                </c:pt>
                <c:pt idx="593">
                  <c:v>37131</c:v>
                </c:pt>
                <c:pt idx="594">
                  <c:v>37132</c:v>
                </c:pt>
                <c:pt idx="595">
                  <c:v>37133</c:v>
                </c:pt>
                <c:pt idx="596">
                  <c:v>37134</c:v>
                </c:pt>
                <c:pt idx="597">
                  <c:v>37135</c:v>
                </c:pt>
                <c:pt idx="598">
                  <c:v>37136</c:v>
                </c:pt>
                <c:pt idx="599">
                  <c:v>37137</c:v>
                </c:pt>
                <c:pt idx="600">
                  <c:v>37138</c:v>
                </c:pt>
                <c:pt idx="601">
                  <c:v>37139</c:v>
                </c:pt>
                <c:pt idx="602">
                  <c:v>37140</c:v>
                </c:pt>
                <c:pt idx="603">
                  <c:v>37141</c:v>
                </c:pt>
                <c:pt idx="604">
                  <c:v>37142</c:v>
                </c:pt>
                <c:pt idx="605">
                  <c:v>37143</c:v>
                </c:pt>
                <c:pt idx="606">
                  <c:v>37144</c:v>
                </c:pt>
                <c:pt idx="607">
                  <c:v>37145</c:v>
                </c:pt>
                <c:pt idx="608">
                  <c:v>37146</c:v>
                </c:pt>
                <c:pt idx="609">
                  <c:v>37147</c:v>
                </c:pt>
                <c:pt idx="610">
                  <c:v>37148</c:v>
                </c:pt>
                <c:pt idx="611">
                  <c:v>37149</c:v>
                </c:pt>
                <c:pt idx="612">
                  <c:v>37150</c:v>
                </c:pt>
                <c:pt idx="613">
                  <c:v>37151</c:v>
                </c:pt>
                <c:pt idx="614">
                  <c:v>37152</c:v>
                </c:pt>
                <c:pt idx="615">
                  <c:v>37153</c:v>
                </c:pt>
                <c:pt idx="616">
                  <c:v>37154</c:v>
                </c:pt>
                <c:pt idx="617">
                  <c:v>37155</c:v>
                </c:pt>
                <c:pt idx="618">
                  <c:v>37156</c:v>
                </c:pt>
                <c:pt idx="619">
                  <c:v>37157</c:v>
                </c:pt>
                <c:pt idx="620">
                  <c:v>37158</c:v>
                </c:pt>
                <c:pt idx="621">
                  <c:v>37159</c:v>
                </c:pt>
                <c:pt idx="622">
                  <c:v>37160</c:v>
                </c:pt>
                <c:pt idx="623">
                  <c:v>37161</c:v>
                </c:pt>
                <c:pt idx="624">
                  <c:v>37162</c:v>
                </c:pt>
                <c:pt idx="625">
                  <c:v>37163</c:v>
                </c:pt>
                <c:pt idx="626">
                  <c:v>37164</c:v>
                </c:pt>
                <c:pt idx="627">
                  <c:v>37165</c:v>
                </c:pt>
                <c:pt idx="628">
                  <c:v>37166</c:v>
                </c:pt>
                <c:pt idx="629">
                  <c:v>37167</c:v>
                </c:pt>
                <c:pt idx="630">
                  <c:v>37168</c:v>
                </c:pt>
                <c:pt idx="631">
                  <c:v>37169</c:v>
                </c:pt>
                <c:pt idx="632">
                  <c:v>37170</c:v>
                </c:pt>
                <c:pt idx="633">
                  <c:v>37171</c:v>
                </c:pt>
                <c:pt idx="634">
                  <c:v>37172</c:v>
                </c:pt>
                <c:pt idx="635">
                  <c:v>37173</c:v>
                </c:pt>
                <c:pt idx="636">
                  <c:v>37174</c:v>
                </c:pt>
                <c:pt idx="637">
                  <c:v>37175</c:v>
                </c:pt>
                <c:pt idx="638">
                  <c:v>37176</c:v>
                </c:pt>
                <c:pt idx="639">
                  <c:v>37177</c:v>
                </c:pt>
                <c:pt idx="640">
                  <c:v>37178</c:v>
                </c:pt>
                <c:pt idx="641">
                  <c:v>37179</c:v>
                </c:pt>
                <c:pt idx="642">
                  <c:v>37180</c:v>
                </c:pt>
                <c:pt idx="643">
                  <c:v>37181</c:v>
                </c:pt>
                <c:pt idx="644">
                  <c:v>37182</c:v>
                </c:pt>
                <c:pt idx="645">
                  <c:v>37183</c:v>
                </c:pt>
                <c:pt idx="646">
                  <c:v>37184</c:v>
                </c:pt>
                <c:pt idx="647">
                  <c:v>37185</c:v>
                </c:pt>
                <c:pt idx="648">
                  <c:v>37186</c:v>
                </c:pt>
                <c:pt idx="649">
                  <c:v>37187</c:v>
                </c:pt>
                <c:pt idx="650">
                  <c:v>37188</c:v>
                </c:pt>
                <c:pt idx="651">
                  <c:v>37189</c:v>
                </c:pt>
                <c:pt idx="652">
                  <c:v>37190</c:v>
                </c:pt>
                <c:pt idx="653">
                  <c:v>37191</c:v>
                </c:pt>
                <c:pt idx="654">
                  <c:v>37192</c:v>
                </c:pt>
                <c:pt idx="655">
                  <c:v>37193</c:v>
                </c:pt>
                <c:pt idx="656">
                  <c:v>37194</c:v>
                </c:pt>
                <c:pt idx="657">
                  <c:v>37195</c:v>
                </c:pt>
                <c:pt idx="658">
                  <c:v>37196</c:v>
                </c:pt>
                <c:pt idx="659">
                  <c:v>37197</c:v>
                </c:pt>
                <c:pt idx="660">
                  <c:v>37198</c:v>
                </c:pt>
                <c:pt idx="661">
                  <c:v>37199</c:v>
                </c:pt>
                <c:pt idx="662">
                  <c:v>37200</c:v>
                </c:pt>
                <c:pt idx="663">
                  <c:v>37201</c:v>
                </c:pt>
                <c:pt idx="664">
                  <c:v>37202</c:v>
                </c:pt>
                <c:pt idx="665">
                  <c:v>37203</c:v>
                </c:pt>
                <c:pt idx="666">
                  <c:v>37204</c:v>
                </c:pt>
                <c:pt idx="667">
                  <c:v>37205</c:v>
                </c:pt>
                <c:pt idx="668">
                  <c:v>37206</c:v>
                </c:pt>
                <c:pt idx="669">
                  <c:v>37207</c:v>
                </c:pt>
                <c:pt idx="670">
                  <c:v>37208</c:v>
                </c:pt>
                <c:pt idx="671">
                  <c:v>37209</c:v>
                </c:pt>
                <c:pt idx="672">
                  <c:v>37210</c:v>
                </c:pt>
                <c:pt idx="673">
                  <c:v>37211</c:v>
                </c:pt>
                <c:pt idx="674">
                  <c:v>37212</c:v>
                </c:pt>
                <c:pt idx="675">
                  <c:v>37213</c:v>
                </c:pt>
                <c:pt idx="676">
                  <c:v>37214</c:v>
                </c:pt>
                <c:pt idx="677">
                  <c:v>37215</c:v>
                </c:pt>
                <c:pt idx="678">
                  <c:v>37216</c:v>
                </c:pt>
                <c:pt idx="679">
                  <c:v>37217</c:v>
                </c:pt>
                <c:pt idx="680">
                  <c:v>37218</c:v>
                </c:pt>
                <c:pt idx="681">
                  <c:v>37219</c:v>
                </c:pt>
                <c:pt idx="682">
                  <c:v>37220</c:v>
                </c:pt>
                <c:pt idx="683">
                  <c:v>37221</c:v>
                </c:pt>
                <c:pt idx="684">
                  <c:v>37222</c:v>
                </c:pt>
                <c:pt idx="685">
                  <c:v>37223</c:v>
                </c:pt>
                <c:pt idx="686">
                  <c:v>37224</c:v>
                </c:pt>
                <c:pt idx="687">
                  <c:v>37225</c:v>
                </c:pt>
                <c:pt idx="688">
                  <c:v>37226</c:v>
                </c:pt>
                <c:pt idx="689">
                  <c:v>37227</c:v>
                </c:pt>
                <c:pt idx="690">
                  <c:v>37228</c:v>
                </c:pt>
                <c:pt idx="691">
                  <c:v>37229</c:v>
                </c:pt>
                <c:pt idx="692">
                  <c:v>37230</c:v>
                </c:pt>
                <c:pt idx="693">
                  <c:v>37231</c:v>
                </c:pt>
                <c:pt idx="694">
                  <c:v>37232</c:v>
                </c:pt>
                <c:pt idx="695">
                  <c:v>37233</c:v>
                </c:pt>
                <c:pt idx="696">
                  <c:v>37234</c:v>
                </c:pt>
                <c:pt idx="697">
                  <c:v>37235</c:v>
                </c:pt>
                <c:pt idx="698">
                  <c:v>37236</c:v>
                </c:pt>
                <c:pt idx="699">
                  <c:v>37237</c:v>
                </c:pt>
                <c:pt idx="700">
                  <c:v>37238</c:v>
                </c:pt>
                <c:pt idx="701">
                  <c:v>37239</c:v>
                </c:pt>
                <c:pt idx="702">
                  <c:v>37240</c:v>
                </c:pt>
                <c:pt idx="703">
                  <c:v>37241</c:v>
                </c:pt>
                <c:pt idx="704">
                  <c:v>37242</c:v>
                </c:pt>
                <c:pt idx="705">
                  <c:v>37243</c:v>
                </c:pt>
                <c:pt idx="706">
                  <c:v>37244</c:v>
                </c:pt>
                <c:pt idx="707">
                  <c:v>37245</c:v>
                </c:pt>
                <c:pt idx="708">
                  <c:v>37246</c:v>
                </c:pt>
                <c:pt idx="709">
                  <c:v>37247</c:v>
                </c:pt>
                <c:pt idx="710">
                  <c:v>37248</c:v>
                </c:pt>
                <c:pt idx="711">
                  <c:v>37249</c:v>
                </c:pt>
                <c:pt idx="712">
                  <c:v>37250</c:v>
                </c:pt>
                <c:pt idx="713">
                  <c:v>37251</c:v>
                </c:pt>
                <c:pt idx="714">
                  <c:v>37252</c:v>
                </c:pt>
                <c:pt idx="715">
                  <c:v>37253</c:v>
                </c:pt>
                <c:pt idx="716">
                  <c:v>37254</c:v>
                </c:pt>
                <c:pt idx="717">
                  <c:v>37255</c:v>
                </c:pt>
                <c:pt idx="718">
                  <c:v>37256</c:v>
                </c:pt>
                <c:pt idx="719">
                  <c:v>37257</c:v>
                </c:pt>
                <c:pt idx="720">
                  <c:v>37258</c:v>
                </c:pt>
                <c:pt idx="721">
                  <c:v>37259</c:v>
                </c:pt>
                <c:pt idx="722">
                  <c:v>37260</c:v>
                </c:pt>
                <c:pt idx="723">
                  <c:v>37261</c:v>
                </c:pt>
                <c:pt idx="724">
                  <c:v>37262</c:v>
                </c:pt>
                <c:pt idx="725">
                  <c:v>37263</c:v>
                </c:pt>
                <c:pt idx="726">
                  <c:v>37264</c:v>
                </c:pt>
                <c:pt idx="727">
                  <c:v>37265</c:v>
                </c:pt>
                <c:pt idx="728">
                  <c:v>37266</c:v>
                </c:pt>
                <c:pt idx="729">
                  <c:v>37267</c:v>
                </c:pt>
                <c:pt idx="730">
                  <c:v>37268</c:v>
                </c:pt>
                <c:pt idx="731">
                  <c:v>37269</c:v>
                </c:pt>
                <c:pt idx="732">
                  <c:v>37270</c:v>
                </c:pt>
                <c:pt idx="733">
                  <c:v>37271</c:v>
                </c:pt>
                <c:pt idx="734">
                  <c:v>37272</c:v>
                </c:pt>
                <c:pt idx="735">
                  <c:v>37273</c:v>
                </c:pt>
                <c:pt idx="736">
                  <c:v>37274</c:v>
                </c:pt>
                <c:pt idx="737">
                  <c:v>37275</c:v>
                </c:pt>
                <c:pt idx="738">
                  <c:v>37276</c:v>
                </c:pt>
                <c:pt idx="739">
                  <c:v>37277</c:v>
                </c:pt>
                <c:pt idx="740">
                  <c:v>37278</c:v>
                </c:pt>
                <c:pt idx="741">
                  <c:v>37279</c:v>
                </c:pt>
                <c:pt idx="742">
                  <c:v>37280</c:v>
                </c:pt>
                <c:pt idx="743">
                  <c:v>37281</c:v>
                </c:pt>
                <c:pt idx="744">
                  <c:v>37282</c:v>
                </c:pt>
                <c:pt idx="745">
                  <c:v>37283</c:v>
                </c:pt>
                <c:pt idx="746">
                  <c:v>37284</c:v>
                </c:pt>
                <c:pt idx="747">
                  <c:v>37285</c:v>
                </c:pt>
                <c:pt idx="748">
                  <c:v>37286</c:v>
                </c:pt>
                <c:pt idx="749">
                  <c:v>37287</c:v>
                </c:pt>
                <c:pt idx="750">
                  <c:v>37288</c:v>
                </c:pt>
                <c:pt idx="751">
                  <c:v>37289</c:v>
                </c:pt>
                <c:pt idx="752">
                  <c:v>37290</c:v>
                </c:pt>
                <c:pt idx="753">
                  <c:v>37291</c:v>
                </c:pt>
                <c:pt idx="754">
                  <c:v>37292</c:v>
                </c:pt>
                <c:pt idx="755">
                  <c:v>37293</c:v>
                </c:pt>
                <c:pt idx="756">
                  <c:v>37294</c:v>
                </c:pt>
                <c:pt idx="757">
                  <c:v>37295</c:v>
                </c:pt>
                <c:pt idx="758">
                  <c:v>37296</c:v>
                </c:pt>
                <c:pt idx="759">
                  <c:v>37297</c:v>
                </c:pt>
                <c:pt idx="760">
                  <c:v>37298</c:v>
                </c:pt>
                <c:pt idx="761">
                  <c:v>37299</c:v>
                </c:pt>
                <c:pt idx="762">
                  <c:v>37300</c:v>
                </c:pt>
                <c:pt idx="763">
                  <c:v>37301</c:v>
                </c:pt>
                <c:pt idx="764">
                  <c:v>37302</c:v>
                </c:pt>
                <c:pt idx="765">
                  <c:v>37303</c:v>
                </c:pt>
                <c:pt idx="766">
                  <c:v>37304</c:v>
                </c:pt>
                <c:pt idx="767">
                  <c:v>37305</c:v>
                </c:pt>
                <c:pt idx="768">
                  <c:v>37306</c:v>
                </c:pt>
                <c:pt idx="769">
                  <c:v>37307</c:v>
                </c:pt>
                <c:pt idx="770">
                  <c:v>37308</c:v>
                </c:pt>
                <c:pt idx="771">
                  <c:v>37309</c:v>
                </c:pt>
                <c:pt idx="772">
                  <c:v>37310</c:v>
                </c:pt>
                <c:pt idx="773">
                  <c:v>37311</c:v>
                </c:pt>
                <c:pt idx="774">
                  <c:v>37312</c:v>
                </c:pt>
                <c:pt idx="775">
                  <c:v>37313</c:v>
                </c:pt>
                <c:pt idx="776">
                  <c:v>37314</c:v>
                </c:pt>
                <c:pt idx="777">
                  <c:v>37315</c:v>
                </c:pt>
                <c:pt idx="778">
                  <c:v>37316</c:v>
                </c:pt>
                <c:pt idx="779">
                  <c:v>37317</c:v>
                </c:pt>
                <c:pt idx="780">
                  <c:v>37318</c:v>
                </c:pt>
                <c:pt idx="781">
                  <c:v>37319</c:v>
                </c:pt>
                <c:pt idx="782">
                  <c:v>37320</c:v>
                </c:pt>
                <c:pt idx="783">
                  <c:v>37321</c:v>
                </c:pt>
                <c:pt idx="784">
                  <c:v>37322</c:v>
                </c:pt>
                <c:pt idx="785">
                  <c:v>37323</c:v>
                </c:pt>
                <c:pt idx="786">
                  <c:v>37324</c:v>
                </c:pt>
                <c:pt idx="787">
                  <c:v>37325</c:v>
                </c:pt>
                <c:pt idx="788">
                  <c:v>37326</c:v>
                </c:pt>
                <c:pt idx="789">
                  <c:v>37327</c:v>
                </c:pt>
                <c:pt idx="790">
                  <c:v>37328</c:v>
                </c:pt>
                <c:pt idx="791">
                  <c:v>37329</c:v>
                </c:pt>
                <c:pt idx="792">
                  <c:v>37330</c:v>
                </c:pt>
                <c:pt idx="793">
                  <c:v>37331</c:v>
                </c:pt>
                <c:pt idx="794">
                  <c:v>37332</c:v>
                </c:pt>
                <c:pt idx="795">
                  <c:v>37333</c:v>
                </c:pt>
                <c:pt idx="796">
                  <c:v>37334</c:v>
                </c:pt>
                <c:pt idx="797">
                  <c:v>37335</c:v>
                </c:pt>
                <c:pt idx="798">
                  <c:v>37336</c:v>
                </c:pt>
                <c:pt idx="799">
                  <c:v>37337</c:v>
                </c:pt>
                <c:pt idx="800">
                  <c:v>37338</c:v>
                </c:pt>
                <c:pt idx="801">
                  <c:v>37339</c:v>
                </c:pt>
                <c:pt idx="802">
                  <c:v>37340</c:v>
                </c:pt>
                <c:pt idx="803">
                  <c:v>37341</c:v>
                </c:pt>
                <c:pt idx="804">
                  <c:v>37342</c:v>
                </c:pt>
                <c:pt idx="805">
                  <c:v>37343</c:v>
                </c:pt>
                <c:pt idx="806">
                  <c:v>37344</c:v>
                </c:pt>
                <c:pt idx="807">
                  <c:v>37345</c:v>
                </c:pt>
                <c:pt idx="808">
                  <c:v>37346</c:v>
                </c:pt>
                <c:pt idx="809">
                  <c:v>37347</c:v>
                </c:pt>
                <c:pt idx="810">
                  <c:v>37348</c:v>
                </c:pt>
                <c:pt idx="811">
                  <c:v>37349</c:v>
                </c:pt>
                <c:pt idx="812">
                  <c:v>37350</c:v>
                </c:pt>
                <c:pt idx="813">
                  <c:v>37351</c:v>
                </c:pt>
                <c:pt idx="814">
                  <c:v>37352</c:v>
                </c:pt>
                <c:pt idx="815">
                  <c:v>37353</c:v>
                </c:pt>
                <c:pt idx="816">
                  <c:v>37354</c:v>
                </c:pt>
                <c:pt idx="817">
                  <c:v>37355</c:v>
                </c:pt>
                <c:pt idx="818">
                  <c:v>37356</c:v>
                </c:pt>
                <c:pt idx="819">
                  <c:v>37357</c:v>
                </c:pt>
                <c:pt idx="820">
                  <c:v>37358</c:v>
                </c:pt>
                <c:pt idx="821">
                  <c:v>37359</c:v>
                </c:pt>
                <c:pt idx="822">
                  <c:v>37360</c:v>
                </c:pt>
                <c:pt idx="823">
                  <c:v>37361</c:v>
                </c:pt>
                <c:pt idx="824">
                  <c:v>37362</c:v>
                </c:pt>
                <c:pt idx="825">
                  <c:v>37363</c:v>
                </c:pt>
                <c:pt idx="826">
                  <c:v>37364</c:v>
                </c:pt>
                <c:pt idx="827">
                  <c:v>37365</c:v>
                </c:pt>
                <c:pt idx="828">
                  <c:v>37366</c:v>
                </c:pt>
                <c:pt idx="829">
                  <c:v>37367</c:v>
                </c:pt>
                <c:pt idx="830">
                  <c:v>37368</c:v>
                </c:pt>
                <c:pt idx="831">
                  <c:v>37369</c:v>
                </c:pt>
                <c:pt idx="832">
                  <c:v>37370</c:v>
                </c:pt>
                <c:pt idx="833">
                  <c:v>37371</c:v>
                </c:pt>
                <c:pt idx="834">
                  <c:v>37372</c:v>
                </c:pt>
                <c:pt idx="835">
                  <c:v>37373</c:v>
                </c:pt>
                <c:pt idx="836">
                  <c:v>37374</c:v>
                </c:pt>
                <c:pt idx="837">
                  <c:v>37375</c:v>
                </c:pt>
                <c:pt idx="838">
                  <c:v>37376</c:v>
                </c:pt>
                <c:pt idx="839">
                  <c:v>37377</c:v>
                </c:pt>
                <c:pt idx="840">
                  <c:v>37378</c:v>
                </c:pt>
                <c:pt idx="841">
                  <c:v>37379</c:v>
                </c:pt>
                <c:pt idx="842">
                  <c:v>37380</c:v>
                </c:pt>
                <c:pt idx="843">
                  <c:v>37381</c:v>
                </c:pt>
                <c:pt idx="844">
                  <c:v>37382</c:v>
                </c:pt>
                <c:pt idx="845">
                  <c:v>37383</c:v>
                </c:pt>
                <c:pt idx="846">
                  <c:v>37384</c:v>
                </c:pt>
                <c:pt idx="847">
                  <c:v>37385</c:v>
                </c:pt>
                <c:pt idx="848">
                  <c:v>37386</c:v>
                </c:pt>
                <c:pt idx="849">
                  <c:v>37387</c:v>
                </c:pt>
                <c:pt idx="850">
                  <c:v>37388</c:v>
                </c:pt>
                <c:pt idx="851">
                  <c:v>37389</c:v>
                </c:pt>
                <c:pt idx="852">
                  <c:v>37390</c:v>
                </c:pt>
                <c:pt idx="853">
                  <c:v>37391</c:v>
                </c:pt>
                <c:pt idx="854">
                  <c:v>37392</c:v>
                </c:pt>
                <c:pt idx="855">
                  <c:v>37393</c:v>
                </c:pt>
                <c:pt idx="856">
                  <c:v>37394</c:v>
                </c:pt>
                <c:pt idx="857">
                  <c:v>37395</c:v>
                </c:pt>
                <c:pt idx="858">
                  <c:v>37396</c:v>
                </c:pt>
                <c:pt idx="859">
                  <c:v>37397</c:v>
                </c:pt>
                <c:pt idx="860">
                  <c:v>37398</c:v>
                </c:pt>
                <c:pt idx="861">
                  <c:v>37399</c:v>
                </c:pt>
                <c:pt idx="862">
                  <c:v>37400</c:v>
                </c:pt>
                <c:pt idx="863">
                  <c:v>37401</c:v>
                </c:pt>
                <c:pt idx="864">
                  <c:v>37402</c:v>
                </c:pt>
                <c:pt idx="865">
                  <c:v>37403</c:v>
                </c:pt>
                <c:pt idx="866">
                  <c:v>37404</c:v>
                </c:pt>
                <c:pt idx="867">
                  <c:v>37405</c:v>
                </c:pt>
                <c:pt idx="868">
                  <c:v>37406</c:v>
                </c:pt>
                <c:pt idx="869">
                  <c:v>37407</c:v>
                </c:pt>
                <c:pt idx="870">
                  <c:v>37408</c:v>
                </c:pt>
                <c:pt idx="871">
                  <c:v>37409</c:v>
                </c:pt>
                <c:pt idx="872">
                  <c:v>37410</c:v>
                </c:pt>
                <c:pt idx="873">
                  <c:v>37411</c:v>
                </c:pt>
                <c:pt idx="874">
                  <c:v>37412</c:v>
                </c:pt>
                <c:pt idx="875">
                  <c:v>37413</c:v>
                </c:pt>
                <c:pt idx="876">
                  <c:v>37414</c:v>
                </c:pt>
                <c:pt idx="877">
                  <c:v>37415</c:v>
                </c:pt>
                <c:pt idx="878">
                  <c:v>37416</c:v>
                </c:pt>
                <c:pt idx="879">
                  <c:v>37417</c:v>
                </c:pt>
                <c:pt idx="880">
                  <c:v>37418</c:v>
                </c:pt>
                <c:pt idx="881">
                  <c:v>37419</c:v>
                </c:pt>
                <c:pt idx="882">
                  <c:v>37420</c:v>
                </c:pt>
                <c:pt idx="883">
                  <c:v>37421</c:v>
                </c:pt>
                <c:pt idx="884">
                  <c:v>37422</c:v>
                </c:pt>
                <c:pt idx="885">
                  <c:v>37423</c:v>
                </c:pt>
                <c:pt idx="886">
                  <c:v>37424</c:v>
                </c:pt>
                <c:pt idx="887">
                  <c:v>37425</c:v>
                </c:pt>
                <c:pt idx="888">
                  <c:v>37426</c:v>
                </c:pt>
                <c:pt idx="889">
                  <c:v>37427</c:v>
                </c:pt>
                <c:pt idx="890">
                  <c:v>37428</c:v>
                </c:pt>
                <c:pt idx="891">
                  <c:v>37429</c:v>
                </c:pt>
                <c:pt idx="892">
                  <c:v>37430</c:v>
                </c:pt>
                <c:pt idx="893">
                  <c:v>37431</c:v>
                </c:pt>
                <c:pt idx="894">
                  <c:v>37432</c:v>
                </c:pt>
                <c:pt idx="895">
                  <c:v>37433</c:v>
                </c:pt>
                <c:pt idx="896">
                  <c:v>37434</c:v>
                </c:pt>
                <c:pt idx="897">
                  <c:v>37435</c:v>
                </c:pt>
                <c:pt idx="898">
                  <c:v>37436</c:v>
                </c:pt>
                <c:pt idx="899">
                  <c:v>37437</c:v>
                </c:pt>
                <c:pt idx="900">
                  <c:v>37438</c:v>
                </c:pt>
                <c:pt idx="901">
                  <c:v>37439</c:v>
                </c:pt>
                <c:pt idx="902">
                  <c:v>37440</c:v>
                </c:pt>
                <c:pt idx="903">
                  <c:v>37441</c:v>
                </c:pt>
                <c:pt idx="904">
                  <c:v>37442</c:v>
                </c:pt>
                <c:pt idx="905">
                  <c:v>37443</c:v>
                </c:pt>
                <c:pt idx="906">
                  <c:v>37444</c:v>
                </c:pt>
                <c:pt idx="907">
                  <c:v>37445</c:v>
                </c:pt>
                <c:pt idx="908">
                  <c:v>37446</c:v>
                </c:pt>
                <c:pt idx="909">
                  <c:v>37447</c:v>
                </c:pt>
                <c:pt idx="910">
                  <c:v>37448</c:v>
                </c:pt>
                <c:pt idx="911">
                  <c:v>37449</c:v>
                </c:pt>
                <c:pt idx="912">
                  <c:v>37450</c:v>
                </c:pt>
                <c:pt idx="913">
                  <c:v>37451</c:v>
                </c:pt>
                <c:pt idx="914">
                  <c:v>37452</c:v>
                </c:pt>
                <c:pt idx="915">
                  <c:v>37453</c:v>
                </c:pt>
                <c:pt idx="916">
                  <c:v>37454</c:v>
                </c:pt>
                <c:pt idx="917">
                  <c:v>37455</c:v>
                </c:pt>
                <c:pt idx="918">
                  <c:v>37456</c:v>
                </c:pt>
                <c:pt idx="919">
                  <c:v>37457</c:v>
                </c:pt>
                <c:pt idx="920">
                  <c:v>37458</c:v>
                </c:pt>
                <c:pt idx="921">
                  <c:v>37459</c:v>
                </c:pt>
                <c:pt idx="922">
                  <c:v>37460</c:v>
                </c:pt>
                <c:pt idx="923">
                  <c:v>37461</c:v>
                </c:pt>
                <c:pt idx="924">
                  <c:v>37462</c:v>
                </c:pt>
                <c:pt idx="925">
                  <c:v>37463</c:v>
                </c:pt>
                <c:pt idx="926">
                  <c:v>37464</c:v>
                </c:pt>
                <c:pt idx="927">
                  <c:v>37465</c:v>
                </c:pt>
                <c:pt idx="928">
                  <c:v>37466</c:v>
                </c:pt>
                <c:pt idx="929">
                  <c:v>37467</c:v>
                </c:pt>
                <c:pt idx="930">
                  <c:v>37468</c:v>
                </c:pt>
                <c:pt idx="931">
                  <c:v>37469</c:v>
                </c:pt>
                <c:pt idx="932">
                  <c:v>37470</c:v>
                </c:pt>
                <c:pt idx="933">
                  <c:v>37471</c:v>
                </c:pt>
                <c:pt idx="934">
                  <c:v>37472</c:v>
                </c:pt>
                <c:pt idx="935">
                  <c:v>37473</c:v>
                </c:pt>
                <c:pt idx="936">
                  <c:v>37474</c:v>
                </c:pt>
                <c:pt idx="937">
                  <c:v>37475</c:v>
                </c:pt>
                <c:pt idx="938">
                  <c:v>37476</c:v>
                </c:pt>
                <c:pt idx="939">
                  <c:v>37477</c:v>
                </c:pt>
                <c:pt idx="940">
                  <c:v>37478</c:v>
                </c:pt>
                <c:pt idx="941">
                  <c:v>37479</c:v>
                </c:pt>
                <c:pt idx="942">
                  <c:v>37480</c:v>
                </c:pt>
                <c:pt idx="943">
                  <c:v>37481</c:v>
                </c:pt>
                <c:pt idx="944">
                  <c:v>37482</c:v>
                </c:pt>
                <c:pt idx="945">
                  <c:v>37483</c:v>
                </c:pt>
                <c:pt idx="946">
                  <c:v>37484</c:v>
                </c:pt>
                <c:pt idx="947">
                  <c:v>37485</c:v>
                </c:pt>
                <c:pt idx="948">
                  <c:v>37486</c:v>
                </c:pt>
                <c:pt idx="949">
                  <c:v>37487</c:v>
                </c:pt>
                <c:pt idx="950">
                  <c:v>37488</c:v>
                </c:pt>
                <c:pt idx="951">
                  <c:v>37489</c:v>
                </c:pt>
                <c:pt idx="952">
                  <c:v>37490</c:v>
                </c:pt>
                <c:pt idx="953">
                  <c:v>37491</c:v>
                </c:pt>
                <c:pt idx="954">
                  <c:v>37492</c:v>
                </c:pt>
                <c:pt idx="955">
                  <c:v>37493</c:v>
                </c:pt>
                <c:pt idx="956">
                  <c:v>37494</c:v>
                </c:pt>
                <c:pt idx="957">
                  <c:v>37495</c:v>
                </c:pt>
                <c:pt idx="958">
                  <c:v>37496</c:v>
                </c:pt>
                <c:pt idx="959">
                  <c:v>37497</c:v>
                </c:pt>
                <c:pt idx="960">
                  <c:v>37498</c:v>
                </c:pt>
                <c:pt idx="961">
                  <c:v>37499</c:v>
                </c:pt>
                <c:pt idx="962">
                  <c:v>37500</c:v>
                </c:pt>
                <c:pt idx="963">
                  <c:v>37501</c:v>
                </c:pt>
                <c:pt idx="964">
                  <c:v>37502</c:v>
                </c:pt>
                <c:pt idx="965">
                  <c:v>37503</c:v>
                </c:pt>
                <c:pt idx="966">
                  <c:v>37504</c:v>
                </c:pt>
                <c:pt idx="967">
                  <c:v>37505</c:v>
                </c:pt>
                <c:pt idx="968">
                  <c:v>37506</c:v>
                </c:pt>
                <c:pt idx="969">
                  <c:v>37507</c:v>
                </c:pt>
                <c:pt idx="970">
                  <c:v>37508</c:v>
                </c:pt>
                <c:pt idx="971">
                  <c:v>37509</c:v>
                </c:pt>
                <c:pt idx="972">
                  <c:v>37510</c:v>
                </c:pt>
                <c:pt idx="973">
                  <c:v>37511</c:v>
                </c:pt>
                <c:pt idx="974">
                  <c:v>37512</c:v>
                </c:pt>
                <c:pt idx="975">
                  <c:v>37513</c:v>
                </c:pt>
                <c:pt idx="976">
                  <c:v>37514</c:v>
                </c:pt>
                <c:pt idx="977">
                  <c:v>37515</c:v>
                </c:pt>
                <c:pt idx="978">
                  <c:v>37516</c:v>
                </c:pt>
                <c:pt idx="979">
                  <c:v>37517</c:v>
                </c:pt>
                <c:pt idx="980">
                  <c:v>37518</c:v>
                </c:pt>
                <c:pt idx="981">
                  <c:v>37519</c:v>
                </c:pt>
                <c:pt idx="982">
                  <c:v>37520</c:v>
                </c:pt>
                <c:pt idx="983">
                  <c:v>37521</c:v>
                </c:pt>
                <c:pt idx="984">
                  <c:v>37522</c:v>
                </c:pt>
                <c:pt idx="985">
                  <c:v>37523</c:v>
                </c:pt>
                <c:pt idx="986">
                  <c:v>37524</c:v>
                </c:pt>
                <c:pt idx="987">
                  <c:v>37525</c:v>
                </c:pt>
                <c:pt idx="988">
                  <c:v>37526</c:v>
                </c:pt>
                <c:pt idx="989">
                  <c:v>37527</c:v>
                </c:pt>
                <c:pt idx="990">
                  <c:v>37528</c:v>
                </c:pt>
                <c:pt idx="991">
                  <c:v>37529</c:v>
                </c:pt>
                <c:pt idx="992">
                  <c:v>37530</c:v>
                </c:pt>
                <c:pt idx="993">
                  <c:v>37531</c:v>
                </c:pt>
                <c:pt idx="994">
                  <c:v>37532</c:v>
                </c:pt>
                <c:pt idx="995">
                  <c:v>37533</c:v>
                </c:pt>
                <c:pt idx="996">
                  <c:v>37534</c:v>
                </c:pt>
                <c:pt idx="997">
                  <c:v>37535</c:v>
                </c:pt>
                <c:pt idx="998">
                  <c:v>37536</c:v>
                </c:pt>
                <c:pt idx="999">
                  <c:v>37537</c:v>
                </c:pt>
                <c:pt idx="1000">
                  <c:v>37538</c:v>
                </c:pt>
                <c:pt idx="1001">
                  <c:v>37539</c:v>
                </c:pt>
                <c:pt idx="1002">
                  <c:v>37540</c:v>
                </c:pt>
                <c:pt idx="1003">
                  <c:v>37541</c:v>
                </c:pt>
                <c:pt idx="1004">
                  <c:v>37542</c:v>
                </c:pt>
                <c:pt idx="1005">
                  <c:v>37543</c:v>
                </c:pt>
                <c:pt idx="1006">
                  <c:v>37544</c:v>
                </c:pt>
                <c:pt idx="1007">
                  <c:v>37545</c:v>
                </c:pt>
                <c:pt idx="1008">
                  <c:v>37546</c:v>
                </c:pt>
                <c:pt idx="1009">
                  <c:v>37547</c:v>
                </c:pt>
                <c:pt idx="1010">
                  <c:v>37548</c:v>
                </c:pt>
                <c:pt idx="1011">
                  <c:v>37549</c:v>
                </c:pt>
                <c:pt idx="1012">
                  <c:v>37550</c:v>
                </c:pt>
                <c:pt idx="1013">
                  <c:v>37551</c:v>
                </c:pt>
                <c:pt idx="1014">
                  <c:v>37552</c:v>
                </c:pt>
                <c:pt idx="1015">
                  <c:v>37553</c:v>
                </c:pt>
                <c:pt idx="1016">
                  <c:v>37554</c:v>
                </c:pt>
                <c:pt idx="1017">
                  <c:v>37555</c:v>
                </c:pt>
                <c:pt idx="1018">
                  <c:v>37556</c:v>
                </c:pt>
                <c:pt idx="1019">
                  <c:v>37557</c:v>
                </c:pt>
                <c:pt idx="1020">
                  <c:v>37558</c:v>
                </c:pt>
                <c:pt idx="1021">
                  <c:v>37559</c:v>
                </c:pt>
                <c:pt idx="1022">
                  <c:v>37560</c:v>
                </c:pt>
                <c:pt idx="1023">
                  <c:v>37561</c:v>
                </c:pt>
                <c:pt idx="1024">
                  <c:v>37562</c:v>
                </c:pt>
                <c:pt idx="1025">
                  <c:v>37563</c:v>
                </c:pt>
                <c:pt idx="1026">
                  <c:v>37564</c:v>
                </c:pt>
                <c:pt idx="1027">
                  <c:v>37565</c:v>
                </c:pt>
                <c:pt idx="1028">
                  <c:v>37566</c:v>
                </c:pt>
                <c:pt idx="1029">
                  <c:v>37567</c:v>
                </c:pt>
                <c:pt idx="1030">
                  <c:v>37568</c:v>
                </c:pt>
                <c:pt idx="1031">
                  <c:v>37569</c:v>
                </c:pt>
                <c:pt idx="1032">
                  <c:v>37570</c:v>
                </c:pt>
                <c:pt idx="1033">
                  <c:v>37571</c:v>
                </c:pt>
                <c:pt idx="1034">
                  <c:v>37572</c:v>
                </c:pt>
                <c:pt idx="1035">
                  <c:v>37573</c:v>
                </c:pt>
                <c:pt idx="1036">
                  <c:v>37574</c:v>
                </c:pt>
                <c:pt idx="1037">
                  <c:v>37575</c:v>
                </c:pt>
                <c:pt idx="1038">
                  <c:v>37576</c:v>
                </c:pt>
                <c:pt idx="1039">
                  <c:v>37577</c:v>
                </c:pt>
                <c:pt idx="1040">
                  <c:v>37578</c:v>
                </c:pt>
                <c:pt idx="1041">
                  <c:v>37579</c:v>
                </c:pt>
                <c:pt idx="1042">
                  <c:v>37580</c:v>
                </c:pt>
                <c:pt idx="1043">
                  <c:v>37581</c:v>
                </c:pt>
                <c:pt idx="1044">
                  <c:v>37582</c:v>
                </c:pt>
                <c:pt idx="1045">
                  <c:v>37583</c:v>
                </c:pt>
                <c:pt idx="1046">
                  <c:v>37584</c:v>
                </c:pt>
                <c:pt idx="1047">
                  <c:v>37585</c:v>
                </c:pt>
                <c:pt idx="1048">
                  <c:v>37586</c:v>
                </c:pt>
                <c:pt idx="1049">
                  <c:v>37587</c:v>
                </c:pt>
                <c:pt idx="1050">
                  <c:v>37588</c:v>
                </c:pt>
                <c:pt idx="1051">
                  <c:v>37589</c:v>
                </c:pt>
                <c:pt idx="1052">
                  <c:v>37590</c:v>
                </c:pt>
                <c:pt idx="1053">
                  <c:v>37591</c:v>
                </c:pt>
                <c:pt idx="1054">
                  <c:v>37592</c:v>
                </c:pt>
                <c:pt idx="1055">
                  <c:v>37593</c:v>
                </c:pt>
                <c:pt idx="1056">
                  <c:v>37594</c:v>
                </c:pt>
                <c:pt idx="1057">
                  <c:v>37595</c:v>
                </c:pt>
                <c:pt idx="1058">
                  <c:v>37596</c:v>
                </c:pt>
                <c:pt idx="1059">
                  <c:v>37597</c:v>
                </c:pt>
                <c:pt idx="1060">
                  <c:v>37598</c:v>
                </c:pt>
                <c:pt idx="1061">
                  <c:v>37599</c:v>
                </c:pt>
                <c:pt idx="1062">
                  <c:v>37600</c:v>
                </c:pt>
                <c:pt idx="1063">
                  <c:v>37601</c:v>
                </c:pt>
                <c:pt idx="1064">
                  <c:v>37604</c:v>
                </c:pt>
                <c:pt idx="1065">
                  <c:v>37605</c:v>
                </c:pt>
                <c:pt idx="1066">
                  <c:v>37606</c:v>
                </c:pt>
                <c:pt idx="1067">
                  <c:v>37607</c:v>
                </c:pt>
                <c:pt idx="1068">
                  <c:v>37608</c:v>
                </c:pt>
                <c:pt idx="1069">
                  <c:v>37609</c:v>
                </c:pt>
                <c:pt idx="1070">
                  <c:v>37610</c:v>
                </c:pt>
                <c:pt idx="1071">
                  <c:v>37611</c:v>
                </c:pt>
                <c:pt idx="1072">
                  <c:v>37612</c:v>
                </c:pt>
                <c:pt idx="1073">
                  <c:v>37613</c:v>
                </c:pt>
                <c:pt idx="1074">
                  <c:v>37614</c:v>
                </c:pt>
                <c:pt idx="1075">
                  <c:v>37615</c:v>
                </c:pt>
                <c:pt idx="1076">
                  <c:v>37616</c:v>
                </c:pt>
                <c:pt idx="1077">
                  <c:v>37617</c:v>
                </c:pt>
                <c:pt idx="1078">
                  <c:v>37618</c:v>
                </c:pt>
                <c:pt idx="1079">
                  <c:v>37619</c:v>
                </c:pt>
                <c:pt idx="1080">
                  <c:v>37620</c:v>
                </c:pt>
                <c:pt idx="1081">
                  <c:v>37621</c:v>
                </c:pt>
                <c:pt idx="1082">
                  <c:v>37622</c:v>
                </c:pt>
                <c:pt idx="1083">
                  <c:v>37623</c:v>
                </c:pt>
                <c:pt idx="1084">
                  <c:v>37624</c:v>
                </c:pt>
                <c:pt idx="1085">
                  <c:v>37625</c:v>
                </c:pt>
                <c:pt idx="1086">
                  <c:v>37626</c:v>
                </c:pt>
                <c:pt idx="1087">
                  <c:v>37627</c:v>
                </c:pt>
                <c:pt idx="1088">
                  <c:v>37628</c:v>
                </c:pt>
                <c:pt idx="1089">
                  <c:v>37629</c:v>
                </c:pt>
                <c:pt idx="1090">
                  <c:v>37630</c:v>
                </c:pt>
                <c:pt idx="1091">
                  <c:v>37631</c:v>
                </c:pt>
                <c:pt idx="1092">
                  <c:v>37632</c:v>
                </c:pt>
                <c:pt idx="1093">
                  <c:v>37633</c:v>
                </c:pt>
                <c:pt idx="1094">
                  <c:v>37634</c:v>
                </c:pt>
                <c:pt idx="1095">
                  <c:v>37635</c:v>
                </c:pt>
                <c:pt idx="1096">
                  <c:v>37636</c:v>
                </c:pt>
                <c:pt idx="1097">
                  <c:v>37637</c:v>
                </c:pt>
                <c:pt idx="1098">
                  <c:v>37638</c:v>
                </c:pt>
                <c:pt idx="1099">
                  <c:v>37639</c:v>
                </c:pt>
                <c:pt idx="1100">
                  <c:v>37640</c:v>
                </c:pt>
                <c:pt idx="1101">
                  <c:v>37641</c:v>
                </c:pt>
                <c:pt idx="1102">
                  <c:v>37642</c:v>
                </c:pt>
                <c:pt idx="1103">
                  <c:v>37643</c:v>
                </c:pt>
                <c:pt idx="1104">
                  <c:v>37644</c:v>
                </c:pt>
                <c:pt idx="1105">
                  <c:v>37645</c:v>
                </c:pt>
                <c:pt idx="1106">
                  <c:v>37646</c:v>
                </c:pt>
                <c:pt idx="1107">
                  <c:v>37647</c:v>
                </c:pt>
                <c:pt idx="1108">
                  <c:v>37648</c:v>
                </c:pt>
                <c:pt idx="1109">
                  <c:v>37663</c:v>
                </c:pt>
                <c:pt idx="1110">
                  <c:v>37664</c:v>
                </c:pt>
                <c:pt idx="1111">
                  <c:v>37665</c:v>
                </c:pt>
                <c:pt idx="1112">
                  <c:v>37666</c:v>
                </c:pt>
                <c:pt idx="1113">
                  <c:v>37667</c:v>
                </c:pt>
                <c:pt idx="1114">
                  <c:v>37668</c:v>
                </c:pt>
                <c:pt idx="1115">
                  <c:v>37669</c:v>
                </c:pt>
                <c:pt idx="1116">
                  <c:v>37670</c:v>
                </c:pt>
                <c:pt idx="1117">
                  <c:v>37672</c:v>
                </c:pt>
                <c:pt idx="1118">
                  <c:v>37673</c:v>
                </c:pt>
                <c:pt idx="1119">
                  <c:v>37675</c:v>
                </c:pt>
                <c:pt idx="1120">
                  <c:v>37676</c:v>
                </c:pt>
                <c:pt idx="1121">
                  <c:v>37678</c:v>
                </c:pt>
                <c:pt idx="1122">
                  <c:v>37679</c:v>
                </c:pt>
                <c:pt idx="1123">
                  <c:v>37680</c:v>
                </c:pt>
                <c:pt idx="1124">
                  <c:v>37683</c:v>
                </c:pt>
                <c:pt idx="1125">
                  <c:v>37684</c:v>
                </c:pt>
                <c:pt idx="1126">
                  <c:v>37685</c:v>
                </c:pt>
                <c:pt idx="1127">
                  <c:v>37686</c:v>
                </c:pt>
                <c:pt idx="1128">
                  <c:v>37687</c:v>
                </c:pt>
                <c:pt idx="1129">
                  <c:v>37688</c:v>
                </c:pt>
                <c:pt idx="1130">
                  <c:v>37689</c:v>
                </c:pt>
                <c:pt idx="1131">
                  <c:v>37690</c:v>
                </c:pt>
                <c:pt idx="1132">
                  <c:v>37691</c:v>
                </c:pt>
                <c:pt idx="1133">
                  <c:v>37692</c:v>
                </c:pt>
                <c:pt idx="1134">
                  <c:v>37693</c:v>
                </c:pt>
                <c:pt idx="1135">
                  <c:v>37694</c:v>
                </c:pt>
                <c:pt idx="1136">
                  <c:v>37695</c:v>
                </c:pt>
                <c:pt idx="1137">
                  <c:v>37696</c:v>
                </c:pt>
                <c:pt idx="1138">
                  <c:v>37697</c:v>
                </c:pt>
                <c:pt idx="1139">
                  <c:v>37698</c:v>
                </c:pt>
                <c:pt idx="1140">
                  <c:v>37699</c:v>
                </c:pt>
                <c:pt idx="1141">
                  <c:v>37700</c:v>
                </c:pt>
                <c:pt idx="1142">
                  <c:v>37701</c:v>
                </c:pt>
                <c:pt idx="1143">
                  <c:v>37702</c:v>
                </c:pt>
                <c:pt idx="1144">
                  <c:v>37703</c:v>
                </c:pt>
                <c:pt idx="1145">
                  <c:v>37704</c:v>
                </c:pt>
                <c:pt idx="1146">
                  <c:v>37705</c:v>
                </c:pt>
                <c:pt idx="1147">
                  <c:v>37706</c:v>
                </c:pt>
                <c:pt idx="1148">
                  <c:v>37707</c:v>
                </c:pt>
                <c:pt idx="1149">
                  <c:v>37708</c:v>
                </c:pt>
                <c:pt idx="1150">
                  <c:v>37709</c:v>
                </c:pt>
                <c:pt idx="1151">
                  <c:v>37710</c:v>
                </c:pt>
                <c:pt idx="1152">
                  <c:v>37711</c:v>
                </c:pt>
                <c:pt idx="1153">
                  <c:v>37712</c:v>
                </c:pt>
                <c:pt idx="1154">
                  <c:v>37713</c:v>
                </c:pt>
                <c:pt idx="1155">
                  <c:v>37714</c:v>
                </c:pt>
                <c:pt idx="1156">
                  <c:v>37715</c:v>
                </c:pt>
                <c:pt idx="1157">
                  <c:v>37716</c:v>
                </c:pt>
                <c:pt idx="1158">
                  <c:v>37717</c:v>
                </c:pt>
                <c:pt idx="1159">
                  <c:v>37718</c:v>
                </c:pt>
                <c:pt idx="1160">
                  <c:v>37719</c:v>
                </c:pt>
                <c:pt idx="1161">
                  <c:v>37720</c:v>
                </c:pt>
                <c:pt idx="1162">
                  <c:v>37721</c:v>
                </c:pt>
                <c:pt idx="1163">
                  <c:v>37722</c:v>
                </c:pt>
                <c:pt idx="1164">
                  <c:v>37723</c:v>
                </c:pt>
                <c:pt idx="1165">
                  <c:v>37724</c:v>
                </c:pt>
                <c:pt idx="1166">
                  <c:v>37725</c:v>
                </c:pt>
                <c:pt idx="1167">
                  <c:v>37726</c:v>
                </c:pt>
                <c:pt idx="1168">
                  <c:v>37727</c:v>
                </c:pt>
                <c:pt idx="1169">
                  <c:v>37728</c:v>
                </c:pt>
                <c:pt idx="1170">
                  <c:v>37729</c:v>
                </c:pt>
                <c:pt idx="1171">
                  <c:v>37730</c:v>
                </c:pt>
                <c:pt idx="1172">
                  <c:v>37731</c:v>
                </c:pt>
                <c:pt idx="1173">
                  <c:v>37732</c:v>
                </c:pt>
                <c:pt idx="1174">
                  <c:v>37733</c:v>
                </c:pt>
                <c:pt idx="1175">
                  <c:v>37734</c:v>
                </c:pt>
                <c:pt idx="1176">
                  <c:v>37735</c:v>
                </c:pt>
                <c:pt idx="1177">
                  <c:v>37736</c:v>
                </c:pt>
                <c:pt idx="1178">
                  <c:v>37737</c:v>
                </c:pt>
                <c:pt idx="1179">
                  <c:v>37738</c:v>
                </c:pt>
                <c:pt idx="1180">
                  <c:v>37739</c:v>
                </c:pt>
                <c:pt idx="1181">
                  <c:v>37740</c:v>
                </c:pt>
                <c:pt idx="1182">
                  <c:v>37741</c:v>
                </c:pt>
                <c:pt idx="1183">
                  <c:v>37742</c:v>
                </c:pt>
                <c:pt idx="1184">
                  <c:v>37743</c:v>
                </c:pt>
                <c:pt idx="1185">
                  <c:v>37744</c:v>
                </c:pt>
                <c:pt idx="1186">
                  <c:v>37745</c:v>
                </c:pt>
                <c:pt idx="1187">
                  <c:v>37746</c:v>
                </c:pt>
                <c:pt idx="1188">
                  <c:v>37747</c:v>
                </c:pt>
                <c:pt idx="1189">
                  <c:v>37748</c:v>
                </c:pt>
                <c:pt idx="1190">
                  <c:v>37749</c:v>
                </c:pt>
                <c:pt idx="1191">
                  <c:v>37750</c:v>
                </c:pt>
                <c:pt idx="1192">
                  <c:v>37751</c:v>
                </c:pt>
                <c:pt idx="1193">
                  <c:v>37752</c:v>
                </c:pt>
                <c:pt idx="1194">
                  <c:v>37753</c:v>
                </c:pt>
                <c:pt idx="1195">
                  <c:v>37754</c:v>
                </c:pt>
                <c:pt idx="1196">
                  <c:v>37755</c:v>
                </c:pt>
                <c:pt idx="1197">
                  <c:v>37756</c:v>
                </c:pt>
                <c:pt idx="1198">
                  <c:v>37757</c:v>
                </c:pt>
                <c:pt idx="1199">
                  <c:v>37758</c:v>
                </c:pt>
                <c:pt idx="1200">
                  <c:v>37759</c:v>
                </c:pt>
                <c:pt idx="1201">
                  <c:v>37760</c:v>
                </c:pt>
                <c:pt idx="1202">
                  <c:v>37761</c:v>
                </c:pt>
                <c:pt idx="1203">
                  <c:v>37762</c:v>
                </c:pt>
                <c:pt idx="1204">
                  <c:v>37763</c:v>
                </c:pt>
                <c:pt idx="1205">
                  <c:v>37764</c:v>
                </c:pt>
                <c:pt idx="1206">
                  <c:v>37765</c:v>
                </c:pt>
                <c:pt idx="1207">
                  <c:v>37766</c:v>
                </c:pt>
                <c:pt idx="1208">
                  <c:v>37767</c:v>
                </c:pt>
                <c:pt idx="1209">
                  <c:v>37768</c:v>
                </c:pt>
                <c:pt idx="1210">
                  <c:v>37769</c:v>
                </c:pt>
                <c:pt idx="1211">
                  <c:v>37770</c:v>
                </c:pt>
                <c:pt idx="1212">
                  <c:v>37771</c:v>
                </c:pt>
                <c:pt idx="1213">
                  <c:v>37772</c:v>
                </c:pt>
                <c:pt idx="1214">
                  <c:v>37773</c:v>
                </c:pt>
                <c:pt idx="1215">
                  <c:v>37774</c:v>
                </c:pt>
                <c:pt idx="1216">
                  <c:v>37775</c:v>
                </c:pt>
                <c:pt idx="1217">
                  <c:v>37776</c:v>
                </c:pt>
                <c:pt idx="1218">
                  <c:v>37777</c:v>
                </c:pt>
                <c:pt idx="1219">
                  <c:v>37778</c:v>
                </c:pt>
                <c:pt idx="1220">
                  <c:v>37779</c:v>
                </c:pt>
                <c:pt idx="1221">
                  <c:v>37780</c:v>
                </c:pt>
                <c:pt idx="1222">
                  <c:v>37781</c:v>
                </c:pt>
                <c:pt idx="1223">
                  <c:v>37782</c:v>
                </c:pt>
                <c:pt idx="1224">
                  <c:v>37783</c:v>
                </c:pt>
                <c:pt idx="1225">
                  <c:v>37784</c:v>
                </c:pt>
                <c:pt idx="1226">
                  <c:v>37785</c:v>
                </c:pt>
                <c:pt idx="1227">
                  <c:v>37786</c:v>
                </c:pt>
                <c:pt idx="1228">
                  <c:v>37787</c:v>
                </c:pt>
                <c:pt idx="1229">
                  <c:v>37788</c:v>
                </c:pt>
                <c:pt idx="1230">
                  <c:v>37789</c:v>
                </c:pt>
                <c:pt idx="1231">
                  <c:v>37790</c:v>
                </c:pt>
                <c:pt idx="1232">
                  <c:v>37791</c:v>
                </c:pt>
                <c:pt idx="1233">
                  <c:v>37792</c:v>
                </c:pt>
                <c:pt idx="1234">
                  <c:v>37793</c:v>
                </c:pt>
                <c:pt idx="1235">
                  <c:v>37794</c:v>
                </c:pt>
                <c:pt idx="1236">
                  <c:v>37795</c:v>
                </c:pt>
                <c:pt idx="1237">
                  <c:v>37796</c:v>
                </c:pt>
                <c:pt idx="1238">
                  <c:v>37797</c:v>
                </c:pt>
                <c:pt idx="1239">
                  <c:v>37798</c:v>
                </c:pt>
                <c:pt idx="1240">
                  <c:v>37799</c:v>
                </c:pt>
                <c:pt idx="1241">
                  <c:v>37800</c:v>
                </c:pt>
                <c:pt idx="1242">
                  <c:v>37801</c:v>
                </c:pt>
                <c:pt idx="1243">
                  <c:v>37802</c:v>
                </c:pt>
                <c:pt idx="1244">
                  <c:v>37803</c:v>
                </c:pt>
                <c:pt idx="1245">
                  <c:v>37804</c:v>
                </c:pt>
                <c:pt idx="1246">
                  <c:v>37805</c:v>
                </c:pt>
                <c:pt idx="1247">
                  <c:v>37806</c:v>
                </c:pt>
                <c:pt idx="1248">
                  <c:v>37807</c:v>
                </c:pt>
                <c:pt idx="1249">
                  <c:v>37808</c:v>
                </c:pt>
                <c:pt idx="1250">
                  <c:v>37809</c:v>
                </c:pt>
                <c:pt idx="1251">
                  <c:v>37810</c:v>
                </c:pt>
                <c:pt idx="1252">
                  <c:v>37811</c:v>
                </c:pt>
                <c:pt idx="1253">
                  <c:v>37812</c:v>
                </c:pt>
                <c:pt idx="1254">
                  <c:v>37813</c:v>
                </c:pt>
                <c:pt idx="1255">
                  <c:v>37814</c:v>
                </c:pt>
                <c:pt idx="1256">
                  <c:v>37815</c:v>
                </c:pt>
                <c:pt idx="1257">
                  <c:v>37816</c:v>
                </c:pt>
                <c:pt idx="1258">
                  <c:v>37817</c:v>
                </c:pt>
                <c:pt idx="1259">
                  <c:v>37818</c:v>
                </c:pt>
                <c:pt idx="1260">
                  <c:v>37819</c:v>
                </c:pt>
                <c:pt idx="1261">
                  <c:v>37820</c:v>
                </c:pt>
                <c:pt idx="1262">
                  <c:v>37821</c:v>
                </c:pt>
                <c:pt idx="1263">
                  <c:v>37822</c:v>
                </c:pt>
                <c:pt idx="1264">
                  <c:v>37823</c:v>
                </c:pt>
                <c:pt idx="1265">
                  <c:v>37824</c:v>
                </c:pt>
                <c:pt idx="1266">
                  <c:v>37825</c:v>
                </c:pt>
                <c:pt idx="1267">
                  <c:v>37826</c:v>
                </c:pt>
                <c:pt idx="1268">
                  <c:v>37827</c:v>
                </c:pt>
                <c:pt idx="1269">
                  <c:v>37828</c:v>
                </c:pt>
                <c:pt idx="1270">
                  <c:v>37829</c:v>
                </c:pt>
                <c:pt idx="1271">
                  <c:v>37830</c:v>
                </c:pt>
                <c:pt idx="1272">
                  <c:v>37831</c:v>
                </c:pt>
                <c:pt idx="1273">
                  <c:v>37832</c:v>
                </c:pt>
                <c:pt idx="1274">
                  <c:v>37833</c:v>
                </c:pt>
                <c:pt idx="1275">
                  <c:v>37834</c:v>
                </c:pt>
                <c:pt idx="1276">
                  <c:v>37835</c:v>
                </c:pt>
                <c:pt idx="1277">
                  <c:v>37836</c:v>
                </c:pt>
                <c:pt idx="1278">
                  <c:v>37837</c:v>
                </c:pt>
                <c:pt idx="1279">
                  <c:v>37838</c:v>
                </c:pt>
                <c:pt idx="1280">
                  <c:v>37839</c:v>
                </c:pt>
                <c:pt idx="1281">
                  <c:v>37840</c:v>
                </c:pt>
                <c:pt idx="1282">
                  <c:v>37841</c:v>
                </c:pt>
                <c:pt idx="1283">
                  <c:v>37842</c:v>
                </c:pt>
                <c:pt idx="1284">
                  <c:v>37843</c:v>
                </c:pt>
                <c:pt idx="1285">
                  <c:v>37844</c:v>
                </c:pt>
                <c:pt idx="1286">
                  <c:v>37845</c:v>
                </c:pt>
                <c:pt idx="1287">
                  <c:v>37846</c:v>
                </c:pt>
                <c:pt idx="1288">
                  <c:v>37847</c:v>
                </c:pt>
                <c:pt idx="1289">
                  <c:v>37848</c:v>
                </c:pt>
                <c:pt idx="1290">
                  <c:v>37849</c:v>
                </c:pt>
                <c:pt idx="1291">
                  <c:v>37850</c:v>
                </c:pt>
                <c:pt idx="1292">
                  <c:v>37851</c:v>
                </c:pt>
                <c:pt idx="1293">
                  <c:v>37852</c:v>
                </c:pt>
                <c:pt idx="1294">
                  <c:v>37853</c:v>
                </c:pt>
                <c:pt idx="1295">
                  <c:v>37854</c:v>
                </c:pt>
                <c:pt idx="1296">
                  <c:v>37855</c:v>
                </c:pt>
                <c:pt idx="1297">
                  <c:v>37856</c:v>
                </c:pt>
                <c:pt idx="1298">
                  <c:v>37857</c:v>
                </c:pt>
                <c:pt idx="1299">
                  <c:v>37858</c:v>
                </c:pt>
                <c:pt idx="1300">
                  <c:v>37859</c:v>
                </c:pt>
                <c:pt idx="1301">
                  <c:v>37860</c:v>
                </c:pt>
                <c:pt idx="1302">
                  <c:v>37861</c:v>
                </c:pt>
                <c:pt idx="1303">
                  <c:v>37862</c:v>
                </c:pt>
                <c:pt idx="1304">
                  <c:v>37863</c:v>
                </c:pt>
                <c:pt idx="1305">
                  <c:v>37864</c:v>
                </c:pt>
                <c:pt idx="1306">
                  <c:v>37865</c:v>
                </c:pt>
                <c:pt idx="1307">
                  <c:v>37866</c:v>
                </c:pt>
                <c:pt idx="1308">
                  <c:v>37867</c:v>
                </c:pt>
                <c:pt idx="1309">
                  <c:v>37868</c:v>
                </c:pt>
                <c:pt idx="1310">
                  <c:v>37869</c:v>
                </c:pt>
                <c:pt idx="1311">
                  <c:v>37870</c:v>
                </c:pt>
                <c:pt idx="1312">
                  <c:v>37871</c:v>
                </c:pt>
                <c:pt idx="1313">
                  <c:v>37872</c:v>
                </c:pt>
                <c:pt idx="1314">
                  <c:v>37873</c:v>
                </c:pt>
                <c:pt idx="1315">
                  <c:v>37874</c:v>
                </c:pt>
                <c:pt idx="1316">
                  <c:v>37875</c:v>
                </c:pt>
                <c:pt idx="1317">
                  <c:v>37876</c:v>
                </c:pt>
                <c:pt idx="1318">
                  <c:v>37877</c:v>
                </c:pt>
                <c:pt idx="1319">
                  <c:v>37878</c:v>
                </c:pt>
                <c:pt idx="1320">
                  <c:v>37879</c:v>
                </c:pt>
                <c:pt idx="1321">
                  <c:v>37880</c:v>
                </c:pt>
                <c:pt idx="1322">
                  <c:v>37881</c:v>
                </c:pt>
                <c:pt idx="1323">
                  <c:v>37882</c:v>
                </c:pt>
                <c:pt idx="1324">
                  <c:v>37883</c:v>
                </c:pt>
                <c:pt idx="1325">
                  <c:v>37884</c:v>
                </c:pt>
                <c:pt idx="1326">
                  <c:v>37885</c:v>
                </c:pt>
                <c:pt idx="1327">
                  <c:v>37886</c:v>
                </c:pt>
                <c:pt idx="1328">
                  <c:v>37887</c:v>
                </c:pt>
                <c:pt idx="1329">
                  <c:v>37888</c:v>
                </c:pt>
                <c:pt idx="1330">
                  <c:v>37889</c:v>
                </c:pt>
                <c:pt idx="1331">
                  <c:v>37890</c:v>
                </c:pt>
                <c:pt idx="1332">
                  <c:v>37891</c:v>
                </c:pt>
                <c:pt idx="1333">
                  <c:v>37892</c:v>
                </c:pt>
                <c:pt idx="1334">
                  <c:v>37893</c:v>
                </c:pt>
                <c:pt idx="1335">
                  <c:v>37894</c:v>
                </c:pt>
                <c:pt idx="1336">
                  <c:v>37895</c:v>
                </c:pt>
                <c:pt idx="1337">
                  <c:v>37896</c:v>
                </c:pt>
                <c:pt idx="1338">
                  <c:v>37897</c:v>
                </c:pt>
                <c:pt idx="1339">
                  <c:v>37898</c:v>
                </c:pt>
                <c:pt idx="1340">
                  <c:v>37899</c:v>
                </c:pt>
                <c:pt idx="1341">
                  <c:v>37900</c:v>
                </c:pt>
                <c:pt idx="1342">
                  <c:v>37901</c:v>
                </c:pt>
                <c:pt idx="1343">
                  <c:v>37902</c:v>
                </c:pt>
                <c:pt idx="1344">
                  <c:v>37903</c:v>
                </c:pt>
                <c:pt idx="1345">
                  <c:v>37904</c:v>
                </c:pt>
                <c:pt idx="1346">
                  <c:v>37905</c:v>
                </c:pt>
                <c:pt idx="1347">
                  <c:v>37906</c:v>
                </c:pt>
                <c:pt idx="1348">
                  <c:v>37907</c:v>
                </c:pt>
                <c:pt idx="1349">
                  <c:v>37908</c:v>
                </c:pt>
                <c:pt idx="1350">
                  <c:v>37909</c:v>
                </c:pt>
                <c:pt idx="1351">
                  <c:v>37910</c:v>
                </c:pt>
                <c:pt idx="1352">
                  <c:v>37911</c:v>
                </c:pt>
                <c:pt idx="1353">
                  <c:v>37912</c:v>
                </c:pt>
                <c:pt idx="1354">
                  <c:v>37913</c:v>
                </c:pt>
                <c:pt idx="1355">
                  <c:v>37914</c:v>
                </c:pt>
                <c:pt idx="1356">
                  <c:v>37915</c:v>
                </c:pt>
                <c:pt idx="1357">
                  <c:v>37916</c:v>
                </c:pt>
                <c:pt idx="1358">
                  <c:v>37917</c:v>
                </c:pt>
                <c:pt idx="1359">
                  <c:v>37918</c:v>
                </c:pt>
                <c:pt idx="1360">
                  <c:v>37919</c:v>
                </c:pt>
                <c:pt idx="1361">
                  <c:v>37920</c:v>
                </c:pt>
                <c:pt idx="1362">
                  <c:v>37921</c:v>
                </c:pt>
                <c:pt idx="1363">
                  <c:v>37922</c:v>
                </c:pt>
                <c:pt idx="1364">
                  <c:v>37923</c:v>
                </c:pt>
                <c:pt idx="1365">
                  <c:v>37924</c:v>
                </c:pt>
                <c:pt idx="1366">
                  <c:v>37925</c:v>
                </c:pt>
                <c:pt idx="1367">
                  <c:v>37926</c:v>
                </c:pt>
                <c:pt idx="1368">
                  <c:v>37927</c:v>
                </c:pt>
                <c:pt idx="1369">
                  <c:v>37928</c:v>
                </c:pt>
                <c:pt idx="1370">
                  <c:v>37929</c:v>
                </c:pt>
                <c:pt idx="1371">
                  <c:v>37930</c:v>
                </c:pt>
                <c:pt idx="1372">
                  <c:v>37931</c:v>
                </c:pt>
                <c:pt idx="1373">
                  <c:v>37932</c:v>
                </c:pt>
                <c:pt idx="1374">
                  <c:v>37933</c:v>
                </c:pt>
                <c:pt idx="1375">
                  <c:v>37934</c:v>
                </c:pt>
                <c:pt idx="1376">
                  <c:v>37935</c:v>
                </c:pt>
                <c:pt idx="1377">
                  <c:v>37936</c:v>
                </c:pt>
                <c:pt idx="1378">
                  <c:v>37937</c:v>
                </c:pt>
                <c:pt idx="1379">
                  <c:v>37938</c:v>
                </c:pt>
                <c:pt idx="1380">
                  <c:v>37939</c:v>
                </c:pt>
                <c:pt idx="1381">
                  <c:v>37940</c:v>
                </c:pt>
                <c:pt idx="1382">
                  <c:v>37941</c:v>
                </c:pt>
                <c:pt idx="1383">
                  <c:v>37942</c:v>
                </c:pt>
                <c:pt idx="1384">
                  <c:v>37943</c:v>
                </c:pt>
                <c:pt idx="1385">
                  <c:v>37944</c:v>
                </c:pt>
                <c:pt idx="1386">
                  <c:v>37945</c:v>
                </c:pt>
                <c:pt idx="1387">
                  <c:v>37946</c:v>
                </c:pt>
                <c:pt idx="1388">
                  <c:v>37947</c:v>
                </c:pt>
                <c:pt idx="1389">
                  <c:v>37948</c:v>
                </c:pt>
                <c:pt idx="1390">
                  <c:v>37949</c:v>
                </c:pt>
                <c:pt idx="1391">
                  <c:v>37950</c:v>
                </c:pt>
                <c:pt idx="1392">
                  <c:v>37951</c:v>
                </c:pt>
                <c:pt idx="1393">
                  <c:v>37952</c:v>
                </c:pt>
                <c:pt idx="1394">
                  <c:v>37953</c:v>
                </c:pt>
                <c:pt idx="1395">
                  <c:v>37954</c:v>
                </c:pt>
                <c:pt idx="1396">
                  <c:v>37955</c:v>
                </c:pt>
                <c:pt idx="1397">
                  <c:v>37956</c:v>
                </c:pt>
                <c:pt idx="1398">
                  <c:v>37957</c:v>
                </c:pt>
                <c:pt idx="1399">
                  <c:v>37958</c:v>
                </c:pt>
                <c:pt idx="1400">
                  <c:v>37959</c:v>
                </c:pt>
                <c:pt idx="1401">
                  <c:v>37960</c:v>
                </c:pt>
                <c:pt idx="1402">
                  <c:v>37961</c:v>
                </c:pt>
                <c:pt idx="1403">
                  <c:v>37962</c:v>
                </c:pt>
                <c:pt idx="1404">
                  <c:v>37963</c:v>
                </c:pt>
                <c:pt idx="1405">
                  <c:v>37964</c:v>
                </c:pt>
                <c:pt idx="1406">
                  <c:v>37965</c:v>
                </c:pt>
                <c:pt idx="1407">
                  <c:v>37966</c:v>
                </c:pt>
                <c:pt idx="1408">
                  <c:v>37967</c:v>
                </c:pt>
                <c:pt idx="1409">
                  <c:v>37968</c:v>
                </c:pt>
                <c:pt idx="1410">
                  <c:v>37969</c:v>
                </c:pt>
                <c:pt idx="1411">
                  <c:v>37970</c:v>
                </c:pt>
                <c:pt idx="1412">
                  <c:v>37971</c:v>
                </c:pt>
                <c:pt idx="1413">
                  <c:v>37972</c:v>
                </c:pt>
                <c:pt idx="1414">
                  <c:v>37973</c:v>
                </c:pt>
                <c:pt idx="1415">
                  <c:v>37974</c:v>
                </c:pt>
                <c:pt idx="1416">
                  <c:v>37975</c:v>
                </c:pt>
                <c:pt idx="1417">
                  <c:v>37976</c:v>
                </c:pt>
                <c:pt idx="1418">
                  <c:v>37977</c:v>
                </c:pt>
                <c:pt idx="1419">
                  <c:v>37978</c:v>
                </c:pt>
                <c:pt idx="1420">
                  <c:v>37979</c:v>
                </c:pt>
                <c:pt idx="1421">
                  <c:v>37980</c:v>
                </c:pt>
                <c:pt idx="1422">
                  <c:v>37981</c:v>
                </c:pt>
                <c:pt idx="1423">
                  <c:v>37982</c:v>
                </c:pt>
                <c:pt idx="1424">
                  <c:v>37983</c:v>
                </c:pt>
                <c:pt idx="1425">
                  <c:v>37984</c:v>
                </c:pt>
                <c:pt idx="1426">
                  <c:v>37985</c:v>
                </c:pt>
                <c:pt idx="1427">
                  <c:v>37986</c:v>
                </c:pt>
                <c:pt idx="1428">
                  <c:v>37987</c:v>
                </c:pt>
                <c:pt idx="1429">
                  <c:v>37988</c:v>
                </c:pt>
                <c:pt idx="1430">
                  <c:v>37989</c:v>
                </c:pt>
                <c:pt idx="1431">
                  <c:v>37990</c:v>
                </c:pt>
                <c:pt idx="1432">
                  <c:v>37991</c:v>
                </c:pt>
                <c:pt idx="1433">
                  <c:v>37992</c:v>
                </c:pt>
                <c:pt idx="1434">
                  <c:v>37993</c:v>
                </c:pt>
                <c:pt idx="1435">
                  <c:v>37994</c:v>
                </c:pt>
                <c:pt idx="1436">
                  <c:v>37995</c:v>
                </c:pt>
                <c:pt idx="1437">
                  <c:v>37996</c:v>
                </c:pt>
                <c:pt idx="1438">
                  <c:v>37997</c:v>
                </c:pt>
                <c:pt idx="1439">
                  <c:v>37998</c:v>
                </c:pt>
                <c:pt idx="1440">
                  <c:v>37999</c:v>
                </c:pt>
                <c:pt idx="1441">
                  <c:v>38000</c:v>
                </c:pt>
                <c:pt idx="1442">
                  <c:v>38001</c:v>
                </c:pt>
                <c:pt idx="1443">
                  <c:v>38002</c:v>
                </c:pt>
                <c:pt idx="1444">
                  <c:v>38003</c:v>
                </c:pt>
                <c:pt idx="1445">
                  <c:v>38004</c:v>
                </c:pt>
                <c:pt idx="1446">
                  <c:v>38005</c:v>
                </c:pt>
                <c:pt idx="1447">
                  <c:v>38006</c:v>
                </c:pt>
                <c:pt idx="1448">
                  <c:v>38007</c:v>
                </c:pt>
                <c:pt idx="1449">
                  <c:v>38008</c:v>
                </c:pt>
                <c:pt idx="1450">
                  <c:v>38009</c:v>
                </c:pt>
                <c:pt idx="1451">
                  <c:v>38010</c:v>
                </c:pt>
                <c:pt idx="1452">
                  <c:v>38011</c:v>
                </c:pt>
                <c:pt idx="1453">
                  <c:v>38012</c:v>
                </c:pt>
                <c:pt idx="1454">
                  <c:v>38013</c:v>
                </c:pt>
                <c:pt idx="1455">
                  <c:v>38014</c:v>
                </c:pt>
                <c:pt idx="1456">
                  <c:v>38015</c:v>
                </c:pt>
                <c:pt idx="1457">
                  <c:v>38016</c:v>
                </c:pt>
                <c:pt idx="1458">
                  <c:v>38017</c:v>
                </c:pt>
                <c:pt idx="1459">
                  <c:v>38018</c:v>
                </c:pt>
                <c:pt idx="1460">
                  <c:v>38019</c:v>
                </c:pt>
                <c:pt idx="1461">
                  <c:v>38020</c:v>
                </c:pt>
                <c:pt idx="1462">
                  <c:v>38021</c:v>
                </c:pt>
                <c:pt idx="1463">
                  <c:v>38022</c:v>
                </c:pt>
                <c:pt idx="1464">
                  <c:v>38023</c:v>
                </c:pt>
                <c:pt idx="1465">
                  <c:v>38024</c:v>
                </c:pt>
                <c:pt idx="1466">
                  <c:v>38025</c:v>
                </c:pt>
                <c:pt idx="1467">
                  <c:v>38026</c:v>
                </c:pt>
                <c:pt idx="1468">
                  <c:v>38027</c:v>
                </c:pt>
                <c:pt idx="1469">
                  <c:v>38028</c:v>
                </c:pt>
                <c:pt idx="1470">
                  <c:v>38029</c:v>
                </c:pt>
                <c:pt idx="1471">
                  <c:v>38030</c:v>
                </c:pt>
                <c:pt idx="1472">
                  <c:v>38031</c:v>
                </c:pt>
                <c:pt idx="1473">
                  <c:v>38032</c:v>
                </c:pt>
                <c:pt idx="1474">
                  <c:v>38033</c:v>
                </c:pt>
                <c:pt idx="1475">
                  <c:v>38034</c:v>
                </c:pt>
                <c:pt idx="1476">
                  <c:v>38035</c:v>
                </c:pt>
                <c:pt idx="1477">
                  <c:v>38036</c:v>
                </c:pt>
                <c:pt idx="1478">
                  <c:v>38037</c:v>
                </c:pt>
                <c:pt idx="1479">
                  <c:v>38038</c:v>
                </c:pt>
                <c:pt idx="1480">
                  <c:v>38039</c:v>
                </c:pt>
                <c:pt idx="1481">
                  <c:v>38040</c:v>
                </c:pt>
                <c:pt idx="1482">
                  <c:v>38041</c:v>
                </c:pt>
                <c:pt idx="1483">
                  <c:v>38042</c:v>
                </c:pt>
                <c:pt idx="1484">
                  <c:v>38043</c:v>
                </c:pt>
                <c:pt idx="1485">
                  <c:v>38044</c:v>
                </c:pt>
                <c:pt idx="1486">
                  <c:v>38045</c:v>
                </c:pt>
                <c:pt idx="1487">
                  <c:v>38046</c:v>
                </c:pt>
                <c:pt idx="1488">
                  <c:v>38047</c:v>
                </c:pt>
                <c:pt idx="1489">
                  <c:v>38048</c:v>
                </c:pt>
                <c:pt idx="1490">
                  <c:v>38049</c:v>
                </c:pt>
                <c:pt idx="1491">
                  <c:v>38050</c:v>
                </c:pt>
                <c:pt idx="1492">
                  <c:v>38051</c:v>
                </c:pt>
                <c:pt idx="1493">
                  <c:v>38052</c:v>
                </c:pt>
                <c:pt idx="1494">
                  <c:v>38053</c:v>
                </c:pt>
                <c:pt idx="1495">
                  <c:v>38054</c:v>
                </c:pt>
                <c:pt idx="1496">
                  <c:v>38055</c:v>
                </c:pt>
                <c:pt idx="1497">
                  <c:v>38056</c:v>
                </c:pt>
                <c:pt idx="1498">
                  <c:v>38057</c:v>
                </c:pt>
                <c:pt idx="1499">
                  <c:v>38058</c:v>
                </c:pt>
                <c:pt idx="1500">
                  <c:v>38059</c:v>
                </c:pt>
                <c:pt idx="1501">
                  <c:v>38060</c:v>
                </c:pt>
                <c:pt idx="1502">
                  <c:v>38061</c:v>
                </c:pt>
                <c:pt idx="1503">
                  <c:v>38062</c:v>
                </c:pt>
                <c:pt idx="1504">
                  <c:v>38063</c:v>
                </c:pt>
                <c:pt idx="1505">
                  <c:v>38064</c:v>
                </c:pt>
                <c:pt idx="1506">
                  <c:v>38065</c:v>
                </c:pt>
                <c:pt idx="1507">
                  <c:v>38066</c:v>
                </c:pt>
                <c:pt idx="1508">
                  <c:v>38067</c:v>
                </c:pt>
                <c:pt idx="1509">
                  <c:v>38068</c:v>
                </c:pt>
                <c:pt idx="1510">
                  <c:v>38069</c:v>
                </c:pt>
                <c:pt idx="1511">
                  <c:v>38070</c:v>
                </c:pt>
                <c:pt idx="1512">
                  <c:v>38071</c:v>
                </c:pt>
                <c:pt idx="1513">
                  <c:v>38072</c:v>
                </c:pt>
                <c:pt idx="1514">
                  <c:v>38073</c:v>
                </c:pt>
                <c:pt idx="1515">
                  <c:v>38074</c:v>
                </c:pt>
                <c:pt idx="1516">
                  <c:v>38075</c:v>
                </c:pt>
                <c:pt idx="1517">
                  <c:v>38076</c:v>
                </c:pt>
                <c:pt idx="1518">
                  <c:v>38077</c:v>
                </c:pt>
                <c:pt idx="1519">
                  <c:v>38078</c:v>
                </c:pt>
                <c:pt idx="1520">
                  <c:v>38079</c:v>
                </c:pt>
                <c:pt idx="1521">
                  <c:v>38080</c:v>
                </c:pt>
                <c:pt idx="1522">
                  <c:v>38081</c:v>
                </c:pt>
                <c:pt idx="1523">
                  <c:v>38082</c:v>
                </c:pt>
                <c:pt idx="1524">
                  <c:v>38083</c:v>
                </c:pt>
                <c:pt idx="1525">
                  <c:v>38084</c:v>
                </c:pt>
                <c:pt idx="1526">
                  <c:v>38085</c:v>
                </c:pt>
                <c:pt idx="1527">
                  <c:v>38086</c:v>
                </c:pt>
                <c:pt idx="1528">
                  <c:v>38087</c:v>
                </c:pt>
                <c:pt idx="1529">
                  <c:v>38088</c:v>
                </c:pt>
                <c:pt idx="1530">
                  <c:v>38089</c:v>
                </c:pt>
                <c:pt idx="1531">
                  <c:v>38090</c:v>
                </c:pt>
                <c:pt idx="1532">
                  <c:v>38091</c:v>
                </c:pt>
                <c:pt idx="1533">
                  <c:v>38092</c:v>
                </c:pt>
                <c:pt idx="1534">
                  <c:v>38093</c:v>
                </c:pt>
                <c:pt idx="1535">
                  <c:v>38094</c:v>
                </c:pt>
                <c:pt idx="1536">
                  <c:v>38095</c:v>
                </c:pt>
                <c:pt idx="1537">
                  <c:v>38096</c:v>
                </c:pt>
                <c:pt idx="1538">
                  <c:v>38097</c:v>
                </c:pt>
                <c:pt idx="1539">
                  <c:v>38098</c:v>
                </c:pt>
                <c:pt idx="1540">
                  <c:v>38099</c:v>
                </c:pt>
                <c:pt idx="1541">
                  <c:v>38100</c:v>
                </c:pt>
                <c:pt idx="1542">
                  <c:v>38101</c:v>
                </c:pt>
                <c:pt idx="1543">
                  <c:v>38102</c:v>
                </c:pt>
                <c:pt idx="1544">
                  <c:v>38103</c:v>
                </c:pt>
                <c:pt idx="1545">
                  <c:v>38104</c:v>
                </c:pt>
                <c:pt idx="1546">
                  <c:v>38105</c:v>
                </c:pt>
                <c:pt idx="1547">
                  <c:v>38106</c:v>
                </c:pt>
                <c:pt idx="1548">
                  <c:v>38107</c:v>
                </c:pt>
                <c:pt idx="1549">
                  <c:v>38108</c:v>
                </c:pt>
                <c:pt idx="1550">
                  <c:v>38109</c:v>
                </c:pt>
                <c:pt idx="1551">
                  <c:v>38110</c:v>
                </c:pt>
                <c:pt idx="1552">
                  <c:v>38111</c:v>
                </c:pt>
                <c:pt idx="1553">
                  <c:v>38112</c:v>
                </c:pt>
                <c:pt idx="1554">
                  <c:v>38113</c:v>
                </c:pt>
                <c:pt idx="1555">
                  <c:v>38114</c:v>
                </c:pt>
                <c:pt idx="1556">
                  <c:v>38115</c:v>
                </c:pt>
                <c:pt idx="1557">
                  <c:v>38116</c:v>
                </c:pt>
                <c:pt idx="1558">
                  <c:v>38117</c:v>
                </c:pt>
                <c:pt idx="1559">
                  <c:v>38118</c:v>
                </c:pt>
                <c:pt idx="1560">
                  <c:v>38119</c:v>
                </c:pt>
                <c:pt idx="1561">
                  <c:v>38120</c:v>
                </c:pt>
                <c:pt idx="1562">
                  <c:v>38121</c:v>
                </c:pt>
                <c:pt idx="1563">
                  <c:v>38122</c:v>
                </c:pt>
                <c:pt idx="1564">
                  <c:v>38123</c:v>
                </c:pt>
                <c:pt idx="1565">
                  <c:v>38124</c:v>
                </c:pt>
                <c:pt idx="1566">
                  <c:v>38125</c:v>
                </c:pt>
                <c:pt idx="1567">
                  <c:v>38126</c:v>
                </c:pt>
                <c:pt idx="1568">
                  <c:v>38127</c:v>
                </c:pt>
                <c:pt idx="1569">
                  <c:v>38128</c:v>
                </c:pt>
                <c:pt idx="1570">
                  <c:v>38129</c:v>
                </c:pt>
                <c:pt idx="1571">
                  <c:v>38130</c:v>
                </c:pt>
                <c:pt idx="1572">
                  <c:v>38131</c:v>
                </c:pt>
                <c:pt idx="1573">
                  <c:v>38132</c:v>
                </c:pt>
                <c:pt idx="1574">
                  <c:v>38133</c:v>
                </c:pt>
                <c:pt idx="1575">
                  <c:v>38134</c:v>
                </c:pt>
                <c:pt idx="1576">
                  <c:v>38135</c:v>
                </c:pt>
                <c:pt idx="1577">
                  <c:v>38136</c:v>
                </c:pt>
                <c:pt idx="1578">
                  <c:v>38137</c:v>
                </c:pt>
                <c:pt idx="1579">
                  <c:v>38138</c:v>
                </c:pt>
                <c:pt idx="1580">
                  <c:v>38139</c:v>
                </c:pt>
                <c:pt idx="1581">
                  <c:v>38140</c:v>
                </c:pt>
                <c:pt idx="1582">
                  <c:v>38141</c:v>
                </c:pt>
                <c:pt idx="1583">
                  <c:v>38142</c:v>
                </c:pt>
                <c:pt idx="1584">
                  <c:v>38143</c:v>
                </c:pt>
                <c:pt idx="1585">
                  <c:v>38144</c:v>
                </c:pt>
                <c:pt idx="1586">
                  <c:v>38145</c:v>
                </c:pt>
                <c:pt idx="1587">
                  <c:v>38146</c:v>
                </c:pt>
                <c:pt idx="1588">
                  <c:v>38147</c:v>
                </c:pt>
                <c:pt idx="1589">
                  <c:v>38148</c:v>
                </c:pt>
                <c:pt idx="1590">
                  <c:v>38149</c:v>
                </c:pt>
                <c:pt idx="1591">
                  <c:v>38150</c:v>
                </c:pt>
                <c:pt idx="1592">
                  <c:v>38151</c:v>
                </c:pt>
                <c:pt idx="1593">
                  <c:v>38152</c:v>
                </c:pt>
                <c:pt idx="1594">
                  <c:v>38153</c:v>
                </c:pt>
                <c:pt idx="1595">
                  <c:v>38154</c:v>
                </c:pt>
                <c:pt idx="1596">
                  <c:v>38155</c:v>
                </c:pt>
                <c:pt idx="1597">
                  <c:v>38156</c:v>
                </c:pt>
                <c:pt idx="1598">
                  <c:v>38157</c:v>
                </c:pt>
                <c:pt idx="1599">
                  <c:v>38158</c:v>
                </c:pt>
                <c:pt idx="1600">
                  <c:v>38159</c:v>
                </c:pt>
                <c:pt idx="1601">
                  <c:v>38160</c:v>
                </c:pt>
                <c:pt idx="1602">
                  <c:v>38161</c:v>
                </c:pt>
                <c:pt idx="1603">
                  <c:v>38162</c:v>
                </c:pt>
                <c:pt idx="1604">
                  <c:v>38163</c:v>
                </c:pt>
                <c:pt idx="1605">
                  <c:v>38164</c:v>
                </c:pt>
                <c:pt idx="1606">
                  <c:v>38165</c:v>
                </c:pt>
                <c:pt idx="1607">
                  <c:v>38166</c:v>
                </c:pt>
                <c:pt idx="1608">
                  <c:v>38167</c:v>
                </c:pt>
                <c:pt idx="1609">
                  <c:v>38168</c:v>
                </c:pt>
                <c:pt idx="1610">
                  <c:v>38169</c:v>
                </c:pt>
                <c:pt idx="1611">
                  <c:v>38170</c:v>
                </c:pt>
                <c:pt idx="1612">
                  <c:v>38171</c:v>
                </c:pt>
                <c:pt idx="1613">
                  <c:v>38172</c:v>
                </c:pt>
                <c:pt idx="1614">
                  <c:v>38173</c:v>
                </c:pt>
                <c:pt idx="1615">
                  <c:v>38174</c:v>
                </c:pt>
                <c:pt idx="1616">
                  <c:v>38175</c:v>
                </c:pt>
                <c:pt idx="1617">
                  <c:v>38176</c:v>
                </c:pt>
                <c:pt idx="1618">
                  <c:v>38177</c:v>
                </c:pt>
                <c:pt idx="1619">
                  <c:v>38178</c:v>
                </c:pt>
                <c:pt idx="1620">
                  <c:v>38179</c:v>
                </c:pt>
                <c:pt idx="1621">
                  <c:v>38180</c:v>
                </c:pt>
                <c:pt idx="1622">
                  <c:v>38181</c:v>
                </c:pt>
                <c:pt idx="1623">
                  <c:v>38182</c:v>
                </c:pt>
                <c:pt idx="1624">
                  <c:v>38183</c:v>
                </c:pt>
                <c:pt idx="1625">
                  <c:v>38184</c:v>
                </c:pt>
                <c:pt idx="1626">
                  <c:v>38185</c:v>
                </c:pt>
                <c:pt idx="1627">
                  <c:v>38186</c:v>
                </c:pt>
                <c:pt idx="1628">
                  <c:v>38187</c:v>
                </c:pt>
                <c:pt idx="1629">
                  <c:v>38188</c:v>
                </c:pt>
                <c:pt idx="1630">
                  <c:v>38189</c:v>
                </c:pt>
                <c:pt idx="1631">
                  <c:v>38190</c:v>
                </c:pt>
                <c:pt idx="1632">
                  <c:v>38191</c:v>
                </c:pt>
                <c:pt idx="1633">
                  <c:v>38192</c:v>
                </c:pt>
                <c:pt idx="1634">
                  <c:v>38193</c:v>
                </c:pt>
                <c:pt idx="1635">
                  <c:v>38194</c:v>
                </c:pt>
                <c:pt idx="1636">
                  <c:v>38195</c:v>
                </c:pt>
                <c:pt idx="1637">
                  <c:v>38196</c:v>
                </c:pt>
                <c:pt idx="1638">
                  <c:v>38197</c:v>
                </c:pt>
                <c:pt idx="1639">
                  <c:v>38198</c:v>
                </c:pt>
                <c:pt idx="1640">
                  <c:v>38199</c:v>
                </c:pt>
                <c:pt idx="1641">
                  <c:v>38200</c:v>
                </c:pt>
                <c:pt idx="1642">
                  <c:v>38201</c:v>
                </c:pt>
                <c:pt idx="1643">
                  <c:v>38202</c:v>
                </c:pt>
                <c:pt idx="1644">
                  <c:v>38203</c:v>
                </c:pt>
                <c:pt idx="1645">
                  <c:v>38204</c:v>
                </c:pt>
                <c:pt idx="1646">
                  <c:v>38205</c:v>
                </c:pt>
                <c:pt idx="1647">
                  <c:v>38206</c:v>
                </c:pt>
                <c:pt idx="1648">
                  <c:v>38207</c:v>
                </c:pt>
                <c:pt idx="1649">
                  <c:v>38208</c:v>
                </c:pt>
                <c:pt idx="1650">
                  <c:v>38209</c:v>
                </c:pt>
                <c:pt idx="1651">
                  <c:v>38210</c:v>
                </c:pt>
                <c:pt idx="1652">
                  <c:v>38211</c:v>
                </c:pt>
                <c:pt idx="1653">
                  <c:v>38212</c:v>
                </c:pt>
                <c:pt idx="1654">
                  <c:v>38213</c:v>
                </c:pt>
                <c:pt idx="1655">
                  <c:v>38214</c:v>
                </c:pt>
                <c:pt idx="1656">
                  <c:v>38215</c:v>
                </c:pt>
                <c:pt idx="1657">
                  <c:v>38216</c:v>
                </c:pt>
                <c:pt idx="1658">
                  <c:v>38217</c:v>
                </c:pt>
                <c:pt idx="1659">
                  <c:v>38218</c:v>
                </c:pt>
                <c:pt idx="1660">
                  <c:v>38219</c:v>
                </c:pt>
                <c:pt idx="1661">
                  <c:v>38220</c:v>
                </c:pt>
                <c:pt idx="1662">
                  <c:v>38221</c:v>
                </c:pt>
                <c:pt idx="1663">
                  <c:v>38222</c:v>
                </c:pt>
                <c:pt idx="1664">
                  <c:v>38223</c:v>
                </c:pt>
                <c:pt idx="1665">
                  <c:v>38224</c:v>
                </c:pt>
                <c:pt idx="1666">
                  <c:v>38225</c:v>
                </c:pt>
                <c:pt idx="1667">
                  <c:v>38226</c:v>
                </c:pt>
                <c:pt idx="1668">
                  <c:v>38227</c:v>
                </c:pt>
                <c:pt idx="1669">
                  <c:v>38228</c:v>
                </c:pt>
                <c:pt idx="1670">
                  <c:v>38229</c:v>
                </c:pt>
                <c:pt idx="1671">
                  <c:v>38230</c:v>
                </c:pt>
                <c:pt idx="1672">
                  <c:v>38231</c:v>
                </c:pt>
                <c:pt idx="1673">
                  <c:v>38232</c:v>
                </c:pt>
                <c:pt idx="1674">
                  <c:v>38233</c:v>
                </c:pt>
                <c:pt idx="1675">
                  <c:v>38234</c:v>
                </c:pt>
                <c:pt idx="1676">
                  <c:v>38235</c:v>
                </c:pt>
                <c:pt idx="1677">
                  <c:v>38236</c:v>
                </c:pt>
                <c:pt idx="1678">
                  <c:v>38237</c:v>
                </c:pt>
                <c:pt idx="1679">
                  <c:v>38238</c:v>
                </c:pt>
                <c:pt idx="1680">
                  <c:v>38239</c:v>
                </c:pt>
                <c:pt idx="1681">
                  <c:v>38240</c:v>
                </c:pt>
                <c:pt idx="1682">
                  <c:v>38241</c:v>
                </c:pt>
                <c:pt idx="1683">
                  <c:v>38242</c:v>
                </c:pt>
                <c:pt idx="1684">
                  <c:v>38243</c:v>
                </c:pt>
                <c:pt idx="1685">
                  <c:v>38244</c:v>
                </c:pt>
                <c:pt idx="1686">
                  <c:v>38245</c:v>
                </c:pt>
                <c:pt idx="1687">
                  <c:v>38246</c:v>
                </c:pt>
                <c:pt idx="1688">
                  <c:v>38247</c:v>
                </c:pt>
                <c:pt idx="1689">
                  <c:v>38248</c:v>
                </c:pt>
                <c:pt idx="1690">
                  <c:v>38249</c:v>
                </c:pt>
                <c:pt idx="1691">
                  <c:v>38250</c:v>
                </c:pt>
                <c:pt idx="1692">
                  <c:v>38251</c:v>
                </c:pt>
                <c:pt idx="1693">
                  <c:v>38252</c:v>
                </c:pt>
                <c:pt idx="1694">
                  <c:v>38253</c:v>
                </c:pt>
                <c:pt idx="1695">
                  <c:v>38254</c:v>
                </c:pt>
                <c:pt idx="1696">
                  <c:v>38255</c:v>
                </c:pt>
                <c:pt idx="1697">
                  <c:v>38256</c:v>
                </c:pt>
                <c:pt idx="1698">
                  <c:v>38257</c:v>
                </c:pt>
                <c:pt idx="1699">
                  <c:v>38258</c:v>
                </c:pt>
                <c:pt idx="1700">
                  <c:v>38259</c:v>
                </c:pt>
                <c:pt idx="1701">
                  <c:v>38260</c:v>
                </c:pt>
                <c:pt idx="1702">
                  <c:v>38261</c:v>
                </c:pt>
                <c:pt idx="1703">
                  <c:v>38262</c:v>
                </c:pt>
                <c:pt idx="1704">
                  <c:v>38263</c:v>
                </c:pt>
                <c:pt idx="1705">
                  <c:v>38264</c:v>
                </c:pt>
                <c:pt idx="1706">
                  <c:v>38265</c:v>
                </c:pt>
                <c:pt idx="1707">
                  <c:v>38266</c:v>
                </c:pt>
                <c:pt idx="1708">
                  <c:v>38267</c:v>
                </c:pt>
                <c:pt idx="1709">
                  <c:v>38268</c:v>
                </c:pt>
                <c:pt idx="1710">
                  <c:v>38269</c:v>
                </c:pt>
                <c:pt idx="1711">
                  <c:v>38270</c:v>
                </c:pt>
                <c:pt idx="1712">
                  <c:v>38271</c:v>
                </c:pt>
                <c:pt idx="1713">
                  <c:v>38272</c:v>
                </c:pt>
                <c:pt idx="1714">
                  <c:v>38273</c:v>
                </c:pt>
                <c:pt idx="1715">
                  <c:v>38274</c:v>
                </c:pt>
                <c:pt idx="1716">
                  <c:v>38275</c:v>
                </c:pt>
                <c:pt idx="1717">
                  <c:v>38276</c:v>
                </c:pt>
                <c:pt idx="1718">
                  <c:v>38277</c:v>
                </c:pt>
                <c:pt idx="1719">
                  <c:v>38278</c:v>
                </c:pt>
                <c:pt idx="1720">
                  <c:v>38279</c:v>
                </c:pt>
                <c:pt idx="1721">
                  <c:v>38280</c:v>
                </c:pt>
                <c:pt idx="1722">
                  <c:v>38281</c:v>
                </c:pt>
                <c:pt idx="1723">
                  <c:v>38282</c:v>
                </c:pt>
                <c:pt idx="1724">
                  <c:v>38283</c:v>
                </c:pt>
                <c:pt idx="1725">
                  <c:v>38284</c:v>
                </c:pt>
                <c:pt idx="1726">
                  <c:v>38285</c:v>
                </c:pt>
                <c:pt idx="1727">
                  <c:v>38286</c:v>
                </c:pt>
                <c:pt idx="1728">
                  <c:v>38287</c:v>
                </c:pt>
                <c:pt idx="1729">
                  <c:v>38288</c:v>
                </c:pt>
                <c:pt idx="1730">
                  <c:v>38289</c:v>
                </c:pt>
                <c:pt idx="1731">
                  <c:v>38290</c:v>
                </c:pt>
                <c:pt idx="1732">
                  <c:v>38291</c:v>
                </c:pt>
                <c:pt idx="1733">
                  <c:v>38292</c:v>
                </c:pt>
                <c:pt idx="1734">
                  <c:v>38293</c:v>
                </c:pt>
                <c:pt idx="1735">
                  <c:v>38294</c:v>
                </c:pt>
                <c:pt idx="1736">
                  <c:v>38295</c:v>
                </c:pt>
                <c:pt idx="1737">
                  <c:v>38296</c:v>
                </c:pt>
                <c:pt idx="1738">
                  <c:v>38297</c:v>
                </c:pt>
                <c:pt idx="1739">
                  <c:v>38298</c:v>
                </c:pt>
                <c:pt idx="1740">
                  <c:v>38299</c:v>
                </c:pt>
                <c:pt idx="1741">
                  <c:v>38300</c:v>
                </c:pt>
                <c:pt idx="1742">
                  <c:v>38301</c:v>
                </c:pt>
                <c:pt idx="1743">
                  <c:v>38302</c:v>
                </c:pt>
                <c:pt idx="1744">
                  <c:v>38303</c:v>
                </c:pt>
                <c:pt idx="1745">
                  <c:v>38304</c:v>
                </c:pt>
                <c:pt idx="1746">
                  <c:v>38305</c:v>
                </c:pt>
                <c:pt idx="1747">
                  <c:v>38306</c:v>
                </c:pt>
                <c:pt idx="1748">
                  <c:v>38307</c:v>
                </c:pt>
                <c:pt idx="1749">
                  <c:v>38308</c:v>
                </c:pt>
                <c:pt idx="1750">
                  <c:v>38309</c:v>
                </c:pt>
                <c:pt idx="1751">
                  <c:v>38310</c:v>
                </c:pt>
                <c:pt idx="1752">
                  <c:v>38311</c:v>
                </c:pt>
                <c:pt idx="1753">
                  <c:v>38312</c:v>
                </c:pt>
                <c:pt idx="1754">
                  <c:v>38313</c:v>
                </c:pt>
                <c:pt idx="1755">
                  <c:v>38314</c:v>
                </c:pt>
                <c:pt idx="1756">
                  <c:v>38315</c:v>
                </c:pt>
                <c:pt idx="1757">
                  <c:v>38316</c:v>
                </c:pt>
                <c:pt idx="1758">
                  <c:v>38317</c:v>
                </c:pt>
                <c:pt idx="1759">
                  <c:v>38318</c:v>
                </c:pt>
                <c:pt idx="1760">
                  <c:v>38319</c:v>
                </c:pt>
                <c:pt idx="1761">
                  <c:v>38320</c:v>
                </c:pt>
                <c:pt idx="1762">
                  <c:v>38321</c:v>
                </c:pt>
                <c:pt idx="1763">
                  <c:v>38322</c:v>
                </c:pt>
                <c:pt idx="1764">
                  <c:v>38323</c:v>
                </c:pt>
                <c:pt idx="1765">
                  <c:v>38324</c:v>
                </c:pt>
                <c:pt idx="1766">
                  <c:v>38325</c:v>
                </c:pt>
                <c:pt idx="1767">
                  <c:v>38326</c:v>
                </c:pt>
                <c:pt idx="1768">
                  <c:v>38327</c:v>
                </c:pt>
                <c:pt idx="1769">
                  <c:v>38328</c:v>
                </c:pt>
                <c:pt idx="1770">
                  <c:v>38329</c:v>
                </c:pt>
                <c:pt idx="1771">
                  <c:v>38330</c:v>
                </c:pt>
                <c:pt idx="1772">
                  <c:v>38331</c:v>
                </c:pt>
                <c:pt idx="1773">
                  <c:v>38332</c:v>
                </c:pt>
                <c:pt idx="1774">
                  <c:v>38333</c:v>
                </c:pt>
                <c:pt idx="1775">
                  <c:v>38334</c:v>
                </c:pt>
                <c:pt idx="1776">
                  <c:v>38335</c:v>
                </c:pt>
                <c:pt idx="1777">
                  <c:v>38336</c:v>
                </c:pt>
                <c:pt idx="1778">
                  <c:v>38337</c:v>
                </c:pt>
                <c:pt idx="1779">
                  <c:v>38338</c:v>
                </c:pt>
                <c:pt idx="1780">
                  <c:v>38339</c:v>
                </c:pt>
                <c:pt idx="1781">
                  <c:v>38340</c:v>
                </c:pt>
                <c:pt idx="1782">
                  <c:v>38341</c:v>
                </c:pt>
                <c:pt idx="1783">
                  <c:v>38342</c:v>
                </c:pt>
                <c:pt idx="1784">
                  <c:v>38343</c:v>
                </c:pt>
                <c:pt idx="1785">
                  <c:v>38344</c:v>
                </c:pt>
                <c:pt idx="1786">
                  <c:v>38345</c:v>
                </c:pt>
                <c:pt idx="1787">
                  <c:v>38346</c:v>
                </c:pt>
                <c:pt idx="1788">
                  <c:v>38347</c:v>
                </c:pt>
                <c:pt idx="1789">
                  <c:v>38348</c:v>
                </c:pt>
                <c:pt idx="1790">
                  <c:v>38349</c:v>
                </c:pt>
                <c:pt idx="1791">
                  <c:v>38350</c:v>
                </c:pt>
                <c:pt idx="1792">
                  <c:v>38351</c:v>
                </c:pt>
                <c:pt idx="1793">
                  <c:v>38352</c:v>
                </c:pt>
                <c:pt idx="1794">
                  <c:v>38353</c:v>
                </c:pt>
                <c:pt idx="1795">
                  <c:v>38354</c:v>
                </c:pt>
                <c:pt idx="1796">
                  <c:v>38355</c:v>
                </c:pt>
                <c:pt idx="1797">
                  <c:v>38356</c:v>
                </c:pt>
                <c:pt idx="1798">
                  <c:v>38357</c:v>
                </c:pt>
                <c:pt idx="1799">
                  <c:v>38358</c:v>
                </c:pt>
                <c:pt idx="1800">
                  <c:v>38359</c:v>
                </c:pt>
                <c:pt idx="1801">
                  <c:v>38360</c:v>
                </c:pt>
                <c:pt idx="1802">
                  <c:v>38361</c:v>
                </c:pt>
                <c:pt idx="1803">
                  <c:v>38362</c:v>
                </c:pt>
                <c:pt idx="1804">
                  <c:v>38363</c:v>
                </c:pt>
                <c:pt idx="1805">
                  <c:v>38364</c:v>
                </c:pt>
                <c:pt idx="1806">
                  <c:v>38365</c:v>
                </c:pt>
                <c:pt idx="1807">
                  <c:v>38371</c:v>
                </c:pt>
                <c:pt idx="1808">
                  <c:v>38372</c:v>
                </c:pt>
                <c:pt idx="1809">
                  <c:v>38373</c:v>
                </c:pt>
                <c:pt idx="1810">
                  <c:v>38374</c:v>
                </c:pt>
                <c:pt idx="1811">
                  <c:v>38375</c:v>
                </c:pt>
                <c:pt idx="1812">
                  <c:v>38376</c:v>
                </c:pt>
                <c:pt idx="1813">
                  <c:v>38377</c:v>
                </c:pt>
                <c:pt idx="1814">
                  <c:v>38378</c:v>
                </c:pt>
                <c:pt idx="1815">
                  <c:v>38379</c:v>
                </c:pt>
                <c:pt idx="1816">
                  <c:v>38380</c:v>
                </c:pt>
                <c:pt idx="1817">
                  <c:v>38381</c:v>
                </c:pt>
                <c:pt idx="1818">
                  <c:v>38382</c:v>
                </c:pt>
                <c:pt idx="1819">
                  <c:v>38383</c:v>
                </c:pt>
                <c:pt idx="1820">
                  <c:v>38384</c:v>
                </c:pt>
                <c:pt idx="1821">
                  <c:v>38385</c:v>
                </c:pt>
                <c:pt idx="1822">
                  <c:v>38386</c:v>
                </c:pt>
                <c:pt idx="1823">
                  <c:v>38387</c:v>
                </c:pt>
                <c:pt idx="1824">
                  <c:v>38388</c:v>
                </c:pt>
                <c:pt idx="1825">
                  <c:v>38389</c:v>
                </c:pt>
                <c:pt idx="1826">
                  <c:v>38390</c:v>
                </c:pt>
                <c:pt idx="1827">
                  <c:v>38391</c:v>
                </c:pt>
                <c:pt idx="1828">
                  <c:v>38392</c:v>
                </c:pt>
                <c:pt idx="1829">
                  <c:v>38393</c:v>
                </c:pt>
                <c:pt idx="1830">
                  <c:v>38394</c:v>
                </c:pt>
                <c:pt idx="1831">
                  <c:v>38395</c:v>
                </c:pt>
                <c:pt idx="1832">
                  <c:v>38396</c:v>
                </c:pt>
                <c:pt idx="1833">
                  <c:v>38397</c:v>
                </c:pt>
                <c:pt idx="1834">
                  <c:v>38398</c:v>
                </c:pt>
                <c:pt idx="1835">
                  <c:v>38399</c:v>
                </c:pt>
                <c:pt idx="1836">
                  <c:v>38400</c:v>
                </c:pt>
                <c:pt idx="1837">
                  <c:v>38401</c:v>
                </c:pt>
                <c:pt idx="1838">
                  <c:v>38402</c:v>
                </c:pt>
                <c:pt idx="1839">
                  <c:v>38403</c:v>
                </c:pt>
                <c:pt idx="1840">
                  <c:v>38404</c:v>
                </c:pt>
                <c:pt idx="1841">
                  <c:v>38405</c:v>
                </c:pt>
                <c:pt idx="1842">
                  <c:v>38406</c:v>
                </c:pt>
                <c:pt idx="1843">
                  <c:v>38407</c:v>
                </c:pt>
                <c:pt idx="1844">
                  <c:v>38408</c:v>
                </c:pt>
                <c:pt idx="1845">
                  <c:v>38409</c:v>
                </c:pt>
                <c:pt idx="1846">
                  <c:v>38410</c:v>
                </c:pt>
                <c:pt idx="1847">
                  <c:v>38411</c:v>
                </c:pt>
                <c:pt idx="1848">
                  <c:v>38412</c:v>
                </c:pt>
                <c:pt idx="1849">
                  <c:v>38413</c:v>
                </c:pt>
                <c:pt idx="1850">
                  <c:v>38414</c:v>
                </c:pt>
                <c:pt idx="1851">
                  <c:v>38415</c:v>
                </c:pt>
                <c:pt idx="1852">
                  <c:v>38416</c:v>
                </c:pt>
                <c:pt idx="1853">
                  <c:v>38417</c:v>
                </c:pt>
                <c:pt idx="1854">
                  <c:v>38418</c:v>
                </c:pt>
                <c:pt idx="1855">
                  <c:v>38419</c:v>
                </c:pt>
                <c:pt idx="1856">
                  <c:v>38420</c:v>
                </c:pt>
                <c:pt idx="1857">
                  <c:v>38421</c:v>
                </c:pt>
                <c:pt idx="1858">
                  <c:v>38422</c:v>
                </c:pt>
                <c:pt idx="1859">
                  <c:v>38423</c:v>
                </c:pt>
                <c:pt idx="1860">
                  <c:v>38424</c:v>
                </c:pt>
                <c:pt idx="1861">
                  <c:v>38425</c:v>
                </c:pt>
                <c:pt idx="1862">
                  <c:v>38426</c:v>
                </c:pt>
                <c:pt idx="1863">
                  <c:v>38427</c:v>
                </c:pt>
                <c:pt idx="1864">
                  <c:v>38428</c:v>
                </c:pt>
                <c:pt idx="1865">
                  <c:v>38429</c:v>
                </c:pt>
                <c:pt idx="1866">
                  <c:v>38430</c:v>
                </c:pt>
                <c:pt idx="1867">
                  <c:v>38431</c:v>
                </c:pt>
                <c:pt idx="1868">
                  <c:v>38432</c:v>
                </c:pt>
                <c:pt idx="1869">
                  <c:v>38433</c:v>
                </c:pt>
                <c:pt idx="1870">
                  <c:v>38434</c:v>
                </c:pt>
                <c:pt idx="1871">
                  <c:v>38435</c:v>
                </c:pt>
                <c:pt idx="1872">
                  <c:v>38436</c:v>
                </c:pt>
                <c:pt idx="1873">
                  <c:v>38437</c:v>
                </c:pt>
                <c:pt idx="1874">
                  <c:v>38438</c:v>
                </c:pt>
                <c:pt idx="1875">
                  <c:v>38439</c:v>
                </c:pt>
                <c:pt idx="1876">
                  <c:v>38440</c:v>
                </c:pt>
                <c:pt idx="1877">
                  <c:v>38442</c:v>
                </c:pt>
                <c:pt idx="1878">
                  <c:v>38443</c:v>
                </c:pt>
                <c:pt idx="1879">
                  <c:v>38444</c:v>
                </c:pt>
                <c:pt idx="1880">
                  <c:v>38445</c:v>
                </c:pt>
                <c:pt idx="1881">
                  <c:v>38446</c:v>
                </c:pt>
                <c:pt idx="1882">
                  <c:v>38447</c:v>
                </c:pt>
                <c:pt idx="1883">
                  <c:v>38448</c:v>
                </c:pt>
                <c:pt idx="1884">
                  <c:v>38449</c:v>
                </c:pt>
                <c:pt idx="1885">
                  <c:v>38450</c:v>
                </c:pt>
                <c:pt idx="1886">
                  <c:v>38451</c:v>
                </c:pt>
                <c:pt idx="1887">
                  <c:v>38452</c:v>
                </c:pt>
                <c:pt idx="1888">
                  <c:v>38453</c:v>
                </c:pt>
                <c:pt idx="1889">
                  <c:v>38454</c:v>
                </c:pt>
                <c:pt idx="1890">
                  <c:v>38455</c:v>
                </c:pt>
                <c:pt idx="1891">
                  <c:v>38456</c:v>
                </c:pt>
                <c:pt idx="1892">
                  <c:v>38457</c:v>
                </c:pt>
                <c:pt idx="1893">
                  <c:v>38458</c:v>
                </c:pt>
                <c:pt idx="1894">
                  <c:v>38459</c:v>
                </c:pt>
                <c:pt idx="1895">
                  <c:v>38460</c:v>
                </c:pt>
                <c:pt idx="1896">
                  <c:v>38461</c:v>
                </c:pt>
                <c:pt idx="1897">
                  <c:v>38462</c:v>
                </c:pt>
                <c:pt idx="1898">
                  <c:v>38463</c:v>
                </c:pt>
                <c:pt idx="1899">
                  <c:v>38464</c:v>
                </c:pt>
                <c:pt idx="1900">
                  <c:v>38465</c:v>
                </c:pt>
                <c:pt idx="1901">
                  <c:v>38466</c:v>
                </c:pt>
                <c:pt idx="1902">
                  <c:v>38467</c:v>
                </c:pt>
                <c:pt idx="1903">
                  <c:v>38468</c:v>
                </c:pt>
                <c:pt idx="1904">
                  <c:v>38469</c:v>
                </c:pt>
                <c:pt idx="1905">
                  <c:v>38470</c:v>
                </c:pt>
                <c:pt idx="1906">
                  <c:v>38471</c:v>
                </c:pt>
                <c:pt idx="1907">
                  <c:v>38472</c:v>
                </c:pt>
                <c:pt idx="1908">
                  <c:v>38473</c:v>
                </c:pt>
                <c:pt idx="1909">
                  <c:v>38474</c:v>
                </c:pt>
                <c:pt idx="1910">
                  <c:v>38475</c:v>
                </c:pt>
                <c:pt idx="1911">
                  <c:v>38476</c:v>
                </c:pt>
                <c:pt idx="1912">
                  <c:v>38477</c:v>
                </c:pt>
                <c:pt idx="1913">
                  <c:v>38478</c:v>
                </c:pt>
                <c:pt idx="1914">
                  <c:v>38479</c:v>
                </c:pt>
                <c:pt idx="1915">
                  <c:v>38480</c:v>
                </c:pt>
                <c:pt idx="1916">
                  <c:v>38481</c:v>
                </c:pt>
                <c:pt idx="1917">
                  <c:v>38482</c:v>
                </c:pt>
                <c:pt idx="1918">
                  <c:v>38483</c:v>
                </c:pt>
                <c:pt idx="1919">
                  <c:v>38484</c:v>
                </c:pt>
                <c:pt idx="1920">
                  <c:v>38485</c:v>
                </c:pt>
                <c:pt idx="1921">
                  <c:v>38486</c:v>
                </c:pt>
                <c:pt idx="1922">
                  <c:v>38487</c:v>
                </c:pt>
                <c:pt idx="1923">
                  <c:v>38488</c:v>
                </c:pt>
                <c:pt idx="1924">
                  <c:v>38489</c:v>
                </c:pt>
                <c:pt idx="1925">
                  <c:v>38490</c:v>
                </c:pt>
                <c:pt idx="1926">
                  <c:v>38491</c:v>
                </c:pt>
                <c:pt idx="1927">
                  <c:v>38492</c:v>
                </c:pt>
                <c:pt idx="1928">
                  <c:v>38493</c:v>
                </c:pt>
                <c:pt idx="1929">
                  <c:v>38494</c:v>
                </c:pt>
                <c:pt idx="1930">
                  <c:v>38495</c:v>
                </c:pt>
                <c:pt idx="1931">
                  <c:v>38496</c:v>
                </c:pt>
                <c:pt idx="1932">
                  <c:v>38497</c:v>
                </c:pt>
                <c:pt idx="1933">
                  <c:v>38498</c:v>
                </c:pt>
                <c:pt idx="1934">
                  <c:v>38499</c:v>
                </c:pt>
                <c:pt idx="1935">
                  <c:v>38500</c:v>
                </c:pt>
                <c:pt idx="1936">
                  <c:v>38501</c:v>
                </c:pt>
                <c:pt idx="1937">
                  <c:v>38502</c:v>
                </c:pt>
                <c:pt idx="1938">
                  <c:v>38503</c:v>
                </c:pt>
                <c:pt idx="1939">
                  <c:v>38504</c:v>
                </c:pt>
                <c:pt idx="1940">
                  <c:v>38505</c:v>
                </c:pt>
                <c:pt idx="1941">
                  <c:v>38506</c:v>
                </c:pt>
                <c:pt idx="1942">
                  <c:v>38507</c:v>
                </c:pt>
                <c:pt idx="1943">
                  <c:v>38508</c:v>
                </c:pt>
                <c:pt idx="1944">
                  <c:v>38509</c:v>
                </c:pt>
                <c:pt idx="1945">
                  <c:v>38510</c:v>
                </c:pt>
                <c:pt idx="1946">
                  <c:v>38511</c:v>
                </c:pt>
                <c:pt idx="1947">
                  <c:v>38512</c:v>
                </c:pt>
                <c:pt idx="1948">
                  <c:v>38513</c:v>
                </c:pt>
                <c:pt idx="1949">
                  <c:v>38514</c:v>
                </c:pt>
                <c:pt idx="1950">
                  <c:v>38515</c:v>
                </c:pt>
                <c:pt idx="1951">
                  <c:v>38516</c:v>
                </c:pt>
                <c:pt idx="1952">
                  <c:v>38517</c:v>
                </c:pt>
                <c:pt idx="1953">
                  <c:v>38518</c:v>
                </c:pt>
                <c:pt idx="1954">
                  <c:v>38519</c:v>
                </c:pt>
                <c:pt idx="1955">
                  <c:v>38520</c:v>
                </c:pt>
                <c:pt idx="1956">
                  <c:v>38521</c:v>
                </c:pt>
                <c:pt idx="1957">
                  <c:v>38522</c:v>
                </c:pt>
                <c:pt idx="1958">
                  <c:v>38523</c:v>
                </c:pt>
                <c:pt idx="1959">
                  <c:v>38524</c:v>
                </c:pt>
                <c:pt idx="1960">
                  <c:v>38525</c:v>
                </c:pt>
                <c:pt idx="1961">
                  <c:v>38526</c:v>
                </c:pt>
                <c:pt idx="1962">
                  <c:v>38527</c:v>
                </c:pt>
                <c:pt idx="1963">
                  <c:v>38528</c:v>
                </c:pt>
                <c:pt idx="1964">
                  <c:v>38529</c:v>
                </c:pt>
                <c:pt idx="1965">
                  <c:v>38530</c:v>
                </c:pt>
                <c:pt idx="1966">
                  <c:v>38531</c:v>
                </c:pt>
                <c:pt idx="1967">
                  <c:v>38532</c:v>
                </c:pt>
                <c:pt idx="1968">
                  <c:v>38533</c:v>
                </c:pt>
                <c:pt idx="1969">
                  <c:v>38534</c:v>
                </c:pt>
                <c:pt idx="1970">
                  <c:v>38535</c:v>
                </c:pt>
                <c:pt idx="1971">
                  <c:v>38536</c:v>
                </c:pt>
                <c:pt idx="1972">
                  <c:v>38537</c:v>
                </c:pt>
                <c:pt idx="1973">
                  <c:v>38538</c:v>
                </c:pt>
                <c:pt idx="1974">
                  <c:v>38539</c:v>
                </c:pt>
                <c:pt idx="1975">
                  <c:v>38540</c:v>
                </c:pt>
                <c:pt idx="1976">
                  <c:v>38541</c:v>
                </c:pt>
                <c:pt idx="1977">
                  <c:v>38542</c:v>
                </c:pt>
                <c:pt idx="1978">
                  <c:v>38543</c:v>
                </c:pt>
                <c:pt idx="1979">
                  <c:v>38544</c:v>
                </c:pt>
                <c:pt idx="1980">
                  <c:v>38545</c:v>
                </c:pt>
                <c:pt idx="1981">
                  <c:v>38546</c:v>
                </c:pt>
                <c:pt idx="1982">
                  <c:v>38547</c:v>
                </c:pt>
                <c:pt idx="1983">
                  <c:v>38548</c:v>
                </c:pt>
                <c:pt idx="1984">
                  <c:v>38549</c:v>
                </c:pt>
                <c:pt idx="1985">
                  <c:v>38550</c:v>
                </c:pt>
                <c:pt idx="1986">
                  <c:v>38551</c:v>
                </c:pt>
                <c:pt idx="1987">
                  <c:v>38552</c:v>
                </c:pt>
                <c:pt idx="1988">
                  <c:v>38553</c:v>
                </c:pt>
                <c:pt idx="1989">
                  <c:v>38554</c:v>
                </c:pt>
                <c:pt idx="1990">
                  <c:v>38555</c:v>
                </c:pt>
                <c:pt idx="1991">
                  <c:v>38556</c:v>
                </c:pt>
                <c:pt idx="1992">
                  <c:v>38557</c:v>
                </c:pt>
                <c:pt idx="1993">
                  <c:v>38558</c:v>
                </c:pt>
                <c:pt idx="1994">
                  <c:v>38559</c:v>
                </c:pt>
                <c:pt idx="1995">
                  <c:v>38560</c:v>
                </c:pt>
                <c:pt idx="1996">
                  <c:v>38561</c:v>
                </c:pt>
                <c:pt idx="1997">
                  <c:v>38562</c:v>
                </c:pt>
                <c:pt idx="1998">
                  <c:v>38563</c:v>
                </c:pt>
                <c:pt idx="1999">
                  <c:v>38564</c:v>
                </c:pt>
                <c:pt idx="2000">
                  <c:v>38565</c:v>
                </c:pt>
                <c:pt idx="2001">
                  <c:v>38566</c:v>
                </c:pt>
                <c:pt idx="2002">
                  <c:v>38567</c:v>
                </c:pt>
                <c:pt idx="2003">
                  <c:v>38568</c:v>
                </c:pt>
                <c:pt idx="2004">
                  <c:v>38569</c:v>
                </c:pt>
                <c:pt idx="2005">
                  <c:v>38570</c:v>
                </c:pt>
                <c:pt idx="2006">
                  <c:v>38571</c:v>
                </c:pt>
                <c:pt idx="2007">
                  <c:v>38572</c:v>
                </c:pt>
                <c:pt idx="2008">
                  <c:v>38573</c:v>
                </c:pt>
                <c:pt idx="2009">
                  <c:v>38574</c:v>
                </c:pt>
                <c:pt idx="2010">
                  <c:v>38575</c:v>
                </c:pt>
                <c:pt idx="2011">
                  <c:v>38576</c:v>
                </c:pt>
                <c:pt idx="2012">
                  <c:v>38577</c:v>
                </c:pt>
                <c:pt idx="2013">
                  <c:v>38578</c:v>
                </c:pt>
                <c:pt idx="2014">
                  <c:v>38579</c:v>
                </c:pt>
                <c:pt idx="2015">
                  <c:v>38580</c:v>
                </c:pt>
                <c:pt idx="2016">
                  <c:v>38581</c:v>
                </c:pt>
                <c:pt idx="2017">
                  <c:v>38582</c:v>
                </c:pt>
                <c:pt idx="2018">
                  <c:v>38583</c:v>
                </c:pt>
                <c:pt idx="2019">
                  <c:v>38584</c:v>
                </c:pt>
                <c:pt idx="2020">
                  <c:v>38585</c:v>
                </c:pt>
                <c:pt idx="2021">
                  <c:v>38586</c:v>
                </c:pt>
                <c:pt idx="2022">
                  <c:v>38587</c:v>
                </c:pt>
                <c:pt idx="2023">
                  <c:v>38588</c:v>
                </c:pt>
                <c:pt idx="2024">
                  <c:v>38589</c:v>
                </c:pt>
                <c:pt idx="2025">
                  <c:v>38590</c:v>
                </c:pt>
                <c:pt idx="2026">
                  <c:v>38591</c:v>
                </c:pt>
                <c:pt idx="2027">
                  <c:v>38592</c:v>
                </c:pt>
                <c:pt idx="2028">
                  <c:v>38593</c:v>
                </c:pt>
                <c:pt idx="2029">
                  <c:v>38594</c:v>
                </c:pt>
                <c:pt idx="2030">
                  <c:v>38595</c:v>
                </c:pt>
                <c:pt idx="2031">
                  <c:v>38596</c:v>
                </c:pt>
                <c:pt idx="2032">
                  <c:v>38597</c:v>
                </c:pt>
                <c:pt idx="2033">
                  <c:v>38598</c:v>
                </c:pt>
                <c:pt idx="2034">
                  <c:v>38599</c:v>
                </c:pt>
                <c:pt idx="2035">
                  <c:v>38600</c:v>
                </c:pt>
                <c:pt idx="2036">
                  <c:v>38601</c:v>
                </c:pt>
                <c:pt idx="2037">
                  <c:v>38602</c:v>
                </c:pt>
                <c:pt idx="2038">
                  <c:v>38603</c:v>
                </c:pt>
                <c:pt idx="2039">
                  <c:v>38604</c:v>
                </c:pt>
                <c:pt idx="2040">
                  <c:v>38605</c:v>
                </c:pt>
                <c:pt idx="2041">
                  <c:v>38606</c:v>
                </c:pt>
                <c:pt idx="2042">
                  <c:v>38607</c:v>
                </c:pt>
                <c:pt idx="2043">
                  <c:v>38608</c:v>
                </c:pt>
                <c:pt idx="2044">
                  <c:v>38609</c:v>
                </c:pt>
                <c:pt idx="2045">
                  <c:v>38610</c:v>
                </c:pt>
                <c:pt idx="2046">
                  <c:v>38611</c:v>
                </c:pt>
                <c:pt idx="2047">
                  <c:v>38612</c:v>
                </c:pt>
                <c:pt idx="2048">
                  <c:v>38613</c:v>
                </c:pt>
                <c:pt idx="2049">
                  <c:v>38614</c:v>
                </c:pt>
                <c:pt idx="2050">
                  <c:v>38615</c:v>
                </c:pt>
                <c:pt idx="2051">
                  <c:v>38616</c:v>
                </c:pt>
                <c:pt idx="2052">
                  <c:v>38617</c:v>
                </c:pt>
                <c:pt idx="2053">
                  <c:v>38618</c:v>
                </c:pt>
                <c:pt idx="2054">
                  <c:v>38619</c:v>
                </c:pt>
                <c:pt idx="2055">
                  <c:v>38620</c:v>
                </c:pt>
                <c:pt idx="2056">
                  <c:v>38621</c:v>
                </c:pt>
                <c:pt idx="2057">
                  <c:v>38622</c:v>
                </c:pt>
                <c:pt idx="2058">
                  <c:v>38623</c:v>
                </c:pt>
                <c:pt idx="2059">
                  <c:v>38624</c:v>
                </c:pt>
                <c:pt idx="2060">
                  <c:v>38625</c:v>
                </c:pt>
                <c:pt idx="2061">
                  <c:v>38626</c:v>
                </c:pt>
                <c:pt idx="2062">
                  <c:v>38627</c:v>
                </c:pt>
                <c:pt idx="2063">
                  <c:v>38628</c:v>
                </c:pt>
                <c:pt idx="2064">
                  <c:v>38629</c:v>
                </c:pt>
                <c:pt idx="2065">
                  <c:v>38630</c:v>
                </c:pt>
                <c:pt idx="2066">
                  <c:v>38631</c:v>
                </c:pt>
                <c:pt idx="2067">
                  <c:v>38632</c:v>
                </c:pt>
                <c:pt idx="2068">
                  <c:v>38633</c:v>
                </c:pt>
                <c:pt idx="2069">
                  <c:v>38634</c:v>
                </c:pt>
                <c:pt idx="2070">
                  <c:v>38635</c:v>
                </c:pt>
                <c:pt idx="2071">
                  <c:v>38636</c:v>
                </c:pt>
                <c:pt idx="2072">
                  <c:v>38637</c:v>
                </c:pt>
                <c:pt idx="2073">
                  <c:v>38638</c:v>
                </c:pt>
                <c:pt idx="2074">
                  <c:v>38639</c:v>
                </c:pt>
                <c:pt idx="2075">
                  <c:v>38640</c:v>
                </c:pt>
                <c:pt idx="2076">
                  <c:v>38641</c:v>
                </c:pt>
                <c:pt idx="2077">
                  <c:v>38642</c:v>
                </c:pt>
                <c:pt idx="2078">
                  <c:v>38643</c:v>
                </c:pt>
                <c:pt idx="2079">
                  <c:v>38644</c:v>
                </c:pt>
                <c:pt idx="2080">
                  <c:v>38645</c:v>
                </c:pt>
                <c:pt idx="2081">
                  <c:v>38646</c:v>
                </c:pt>
                <c:pt idx="2082">
                  <c:v>38647</c:v>
                </c:pt>
                <c:pt idx="2083">
                  <c:v>38648</c:v>
                </c:pt>
                <c:pt idx="2084">
                  <c:v>38649</c:v>
                </c:pt>
                <c:pt idx="2085">
                  <c:v>38650</c:v>
                </c:pt>
                <c:pt idx="2086">
                  <c:v>38651</c:v>
                </c:pt>
                <c:pt idx="2087">
                  <c:v>38652</c:v>
                </c:pt>
                <c:pt idx="2088">
                  <c:v>38653</c:v>
                </c:pt>
                <c:pt idx="2089">
                  <c:v>38654</c:v>
                </c:pt>
                <c:pt idx="2090">
                  <c:v>38655</c:v>
                </c:pt>
                <c:pt idx="2091">
                  <c:v>38656</c:v>
                </c:pt>
                <c:pt idx="2092">
                  <c:v>38657</c:v>
                </c:pt>
                <c:pt idx="2093">
                  <c:v>38658</c:v>
                </c:pt>
                <c:pt idx="2094">
                  <c:v>38659</c:v>
                </c:pt>
                <c:pt idx="2095">
                  <c:v>38660</c:v>
                </c:pt>
                <c:pt idx="2096">
                  <c:v>38661</c:v>
                </c:pt>
                <c:pt idx="2097">
                  <c:v>38662</c:v>
                </c:pt>
                <c:pt idx="2098">
                  <c:v>38663</c:v>
                </c:pt>
                <c:pt idx="2099">
                  <c:v>38664</c:v>
                </c:pt>
                <c:pt idx="2100">
                  <c:v>38665</c:v>
                </c:pt>
                <c:pt idx="2101">
                  <c:v>38666</c:v>
                </c:pt>
                <c:pt idx="2102">
                  <c:v>38667</c:v>
                </c:pt>
                <c:pt idx="2103">
                  <c:v>38668</c:v>
                </c:pt>
                <c:pt idx="2104">
                  <c:v>38669</c:v>
                </c:pt>
                <c:pt idx="2105">
                  <c:v>38670</c:v>
                </c:pt>
                <c:pt idx="2106">
                  <c:v>38671</c:v>
                </c:pt>
                <c:pt idx="2107">
                  <c:v>38672</c:v>
                </c:pt>
                <c:pt idx="2108">
                  <c:v>38673</c:v>
                </c:pt>
                <c:pt idx="2109">
                  <c:v>38674</c:v>
                </c:pt>
                <c:pt idx="2110">
                  <c:v>38675</c:v>
                </c:pt>
                <c:pt idx="2111">
                  <c:v>38676</c:v>
                </c:pt>
                <c:pt idx="2112">
                  <c:v>38677</c:v>
                </c:pt>
                <c:pt idx="2113">
                  <c:v>38678</c:v>
                </c:pt>
                <c:pt idx="2114">
                  <c:v>38679</c:v>
                </c:pt>
                <c:pt idx="2115">
                  <c:v>38680</c:v>
                </c:pt>
                <c:pt idx="2116">
                  <c:v>38681</c:v>
                </c:pt>
                <c:pt idx="2117">
                  <c:v>38682</c:v>
                </c:pt>
                <c:pt idx="2118">
                  <c:v>38683</c:v>
                </c:pt>
                <c:pt idx="2119">
                  <c:v>38684</c:v>
                </c:pt>
                <c:pt idx="2120">
                  <c:v>38685</c:v>
                </c:pt>
                <c:pt idx="2121">
                  <c:v>38686</c:v>
                </c:pt>
                <c:pt idx="2122">
                  <c:v>38687</c:v>
                </c:pt>
                <c:pt idx="2123">
                  <c:v>38688</c:v>
                </c:pt>
                <c:pt idx="2124">
                  <c:v>38689</c:v>
                </c:pt>
                <c:pt idx="2125">
                  <c:v>38690</c:v>
                </c:pt>
                <c:pt idx="2126">
                  <c:v>38691</c:v>
                </c:pt>
                <c:pt idx="2127">
                  <c:v>38692</c:v>
                </c:pt>
                <c:pt idx="2128">
                  <c:v>38693</c:v>
                </c:pt>
                <c:pt idx="2129">
                  <c:v>38694</c:v>
                </c:pt>
                <c:pt idx="2130">
                  <c:v>38695</c:v>
                </c:pt>
                <c:pt idx="2131">
                  <c:v>38696</c:v>
                </c:pt>
                <c:pt idx="2132">
                  <c:v>38697</c:v>
                </c:pt>
                <c:pt idx="2133">
                  <c:v>38698</c:v>
                </c:pt>
                <c:pt idx="2134">
                  <c:v>38699</c:v>
                </c:pt>
                <c:pt idx="2135">
                  <c:v>38700</c:v>
                </c:pt>
                <c:pt idx="2136">
                  <c:v>38701</c:v>
                </c:pt>
                <c:pt idx="2137">
                  <c:v>38702</c:v>
                </c:pt>
                <c:pt idx="2138">
                  <c:v>38703</c:v>
                </c:pt>
                <c:pt idx="2139">
                  <c:v>38704</c:v>
                </c:pt>
                <c:pt idx="2140">
                  <c:v>38705</c:v>
                </c:pt>
                <c:pt idx="2141">
                  <c:v>38706</c:v>
                </c:pt>
                <c:pt idx="2142">
                  <c:v>38707</c:v>
                </c:pt>
                <c:pt idx="2143">
                  <c:v>38708</c:v>
                </c:pt>
                <c:pt idx="2144">
                  <c:v>38709</c:v>
                </c:pt>
                <c:pt idx="2145">
                  <c:v>38710</c:v>
                </c:pt>
                <c:pt idx="2146">
                  <c:v>38711</c:v>
                </c:pt>
                <c:pt idx="2147">
                  <c:v>38712</c:v>
                </c:pt>
                <c:pt idx="2148">
                  <c:v>38713</c:v>
                </c:pt>
                <c:pt idx="2149">
                  <c:v>38714</c:v>
                </c:pt>
                <c:pt idx="2150">
                  <c:v>38715</c:v>
                </c:pt>
                <c:pt idx="2151">
                  <c:v>38716</c:v>
                </c:pt>
                <c:pt idx="2152">
                  <c:v>38717</c:v>
                </c:pt>
              </c:numCache>
            </c:numRef>
          </c:xVal>
          <c:yVal>
            <c:numRef>
              <c:f>'netflix-bt'!$B$2:$B$2183</c:f>
              <c:numCache>
                <c:formatCode>General</c:formatCode>
                <c:ptCount val="2153"/>
                <c:pt idx="0">
                  <c:v>3.1645099999999999</c:v>
                </c:pt>
                <c:pt idx="1">
                  <c:v>3.2183199999999998</c:v>
                </c:pt>
                <c:pt idx="2">
                  <c:v>3.28186</c:v>
                </c:pt>
                <c:pt idx="3">
                  <c:v>3.1764199999999967</c:v>
                </c:pt>
                <c:pt idx="4">
                  <c:v>3.2254700000000001</c:v>
                </c:pt>
                <c:pt idx="5">
                  <c:v>3.2643700000000098</c:v>
                </c:pt>
                <c:pt idx="6">
                  <c:v>3.2958499999999913</c:v>
                </c:pt>
                <c:pt idx="7">
                  <c:v>3.2786900000000001</c:v>
                </c:pt>
                <c:pt idx="8">
                  <c:v>3.2855699999999999</c:v>
                </c:pt>
                <c:pt idx="9">
                  <c:v>3.2159999999999997</c:v>
                </c:pt>
                <c:pt idx="10">
                  <c:v>3.2117399999999998</c:v>
                </c:pt>
                <c:pt idx="11">
                  <c:v>3.27521</c:v>
                </c:pt>
                <c:pt idx="12">
                  <c:v>3.3569199999999899</c:v>
                </c:pt>
                <c:pt idx="13">
                  <c:v>3.3123899999999913</c:v>
                </c:pt>
                <c:pt idx="14">
                  <c:v>3.1826699999999977</c:v>
                </c:pt>
                <c:pt idx="15">
                  <c:v>3.2240300000000088</c:v>
                </c:pt>
                <c:pt idx="16">
                  <c:v>3.29325</c:v>
                </c:pt>
                <c:pt idx="17">
                  <c:v>3.3689399999999998</c:v>
                </c:pt>
                <c:pt idx="18">
                  <c:v>3.3874200000000001</c:v>
                </c:pt>
                <c:pt idx="19">
                  <c:v>3.352459999999982</c:v>
                </c:pt>
                <c:pt idx="20">
                  <c:v>3.4307999999999987</c:v>
                </c:pt>
                <c:pt idx="21">
                  <c:v>3.3703399999999997</c:v>
                </c:pt>
                <c:pt idx="22">
                  <c:v>3.2579799999999999</c:v>
                </c:pt>
                <c:pt idx="23">
                  <c:v>3.2126199999999967</c:v>
                </c:pt>
                <c:pt idx="24">
                  <c:v>3.5678700000000001</c:v>
                </c:pt>
                <c:pt idx="25">
                  <c:v>3.4167399999999977</c:v>
                </c:pt>
                <c:pt idx="26">
                  <c:v>3.3662699999999899</c:v>
                </c:pt>
                <c:pt idx="27">
                  <c:v>3.2253799999999999</c:v>
                </c:pt>
                <c:pt idx="28">
                  <c:v>3.3815300000000001</c:v>
                </c:pt>
                <c:pt idx="29">
                  <c:v>3.3456399999999977</c:v>
                </c:pt>
                <c:pt idx="30">
                  <c:v>3.2256399999999998</c:v>
                </c:pt>
                <c:pt idx="31">
                  <c:v>3.2498399999999998</c:v>
                </c:pt>
                <c:pt idx="32">
                  <c:v>3.3265099999999967</c:v>
                </c:pt>
                <c:pt idx="33">
                  <c:v>3.3056299999999967</c:v>
                </c:pt>
                <c:pt idx="34">
                  <c:v>3.3555999999999977</c:v>
                </c:pt>
                <c:pt idx="35">
                  <c:v>3.3881899999999998</c:v>
                </c:pt>
                <c:pt idx="36">
                  <c:v>3.3106199999999899</c:v>
                </c:pt>
                <c:pt idx="37">
                  <c:v>3.1844100000000002</c:v>
                </c:pt>
                <c:pt idx="38">
                  <c:v>3.3395199999999967</c:v>
                </c:pt>
                <c:pt idx="39">
                  <c:v>3.4832100000000001</c:v>
                </c:pt>
                <c:pt idx="40">
                  <c:v>3.3063699999999967</c:v>
                </c:pt>
                <c:pt idx="41">
                  <c:v>3.3089499999999967</c:v>
                </c:pt>
                <c:pt idx="42">
                  <c:v>3.44529</c:v>
                </c:pt>
                <c:pt idx="43">
                  <c:v>3.2963399999999998</c:v>
                </c:pt>
                <c:pt idx="44">
                  <c:v>3.3743799999999977</c:v>
                </c:pt>
                <c:pt idx="45">
                  <c:v>3.3205100000000001</c:v>
                </c:pt>
                <c:pt idx="46">
                  <c:v>3.34911</c:v>
                </c:pt>
                <c:pt idx="47">
                  <c:v>3.3818699999999913</c:v>
                </c:pt>
                <c:pt idx="48">
                  <c:v>3.31711</c:v>
                </c:pt>
                <c:pt idx="49">
                  <c:v>3.4371200000000002</c:v>
                </c:pt>
                <c:pt idx="50">
                  <c:v>3.4449399999999999</c:v>
                </c:pt>
                <c:pt idx="51">
                  <c:v>3.3660299999999967</c:v>
                </c:pt>
                <c:pt idx="52">
                  <c:v>3.3734199999999968</c:v>
                </c:pt>
                <c:pt idx="53">
                  <c:v>3.4016899999999977</c:v>
                </c:pt>
                <c:pt idx="54">
                  <c:v>3.2320199999999977</c:v>
                </c:pt>
                <c:pt idx="55">
                  <c:v>3.5813000000000001</c:v>
                </c:pt>
                <c:pt idx="56">
                  <c:v>3.3090299999999977</c:v>
                </c:pt>
                <c:pt idx="57">
                  <c:v>3.3204599999999913</c:v>
                </c:pt>
                <c:pt idx="58">
                  <c:v>3.2438099999999999</c:v>
                </c:pt>
                <c:pt idx="59">
                  <c:v>3.2467899999999998</c:v>
                </c:pt>
                <c:pt idx="60">
                  <c:v>3.2277800000000099</c:v>
                </c:pt>
                <c:pt idx="61">
                  <c:v>3.4037099999999998</c:v>
                </c:pt>
                <c:pt idx="62">
                  <c:v>3.2872900000000098</c:v>
                </c:pt>
                <c:pt idx="63">
                  <c:v>3.3033899999999998</c:v>
                </c:pt>
                <c:pt idx="64">
                  <c:v>3.2236099999999999</c:v>
                </c:pt>
                <c:pt idx="65">
                  <c:v>3.2314799999999977</c:v>
                </c:pt>
                <c:pt idx="66">
                  <c:v>3.2583700000000002</c:v>
                </c:pt>
                <c:pt idx="67">
                  <c:v>3.3306999999999967</c:v>
                </c:pt>
                <c:pt idx="68">
                  <c:v>3.29027</c:v>
                </c:pt>
                <c:pt idx="69">
                  <c:v>3.29766</c:v>
                </c:pt>
                <c:pt idx="70">
                  <c:v>3.3801199999999998</c:v>
                </c:pt>
                <c:pt idx="71">
                  <c:v>3.3439999999999999</c:v>
                </c:pt>
                <c:pt idx="72">
                  <c:v>3.4349499999999913</c:v>
                </c:pt>
                <c:pt idx="73">
                  <c:v>3.3451300000000002</c:v>
                </c:pt>
                <c:pt idx="74">
                  <c:v>3.2993199999999998</c:v>
                </c:pt>
                <c:pt idx="75">
                  <c:v>3.16866</c:v>
                </c:pt>
                <c:pt idx="76">
                  <c:v>3.4090199999999977</c:v>
                </c:pt>
                <c:pt idx="77">
                  <c:v>3.3373200000000001</c:v>
                </c:pt>
                <c:pt idx="78">
                  <c:v>3.2645200000000099</c:v>
                </c:pt>
                <c:pt idx="79">
                  <c:v>3.29528</c:v>
                </c:pt>
                <c:pt idx="80">
                  <c:v>3.459669999999988</c:v>
                </c:pt>
                <c:pt idx="81">
                  <c:v>3.2730199999999998</c:v>
                </c:pt>
                <c:pt idx="82">
                  <c:v>3.3433799999999998</c:v>
                </c:pt>
                <c:pt idx="83">
                  <c:v>3.42178</c:v>
                </c:pt>
                <c:pt idx="84">
                  <c:v>3.3718199999999898</c:v>
                </c:pt>
                <c:pt idx="85">
                  <c:v>3.1300599999999967</c:v>
                </c:pt>
                <c:pt idx="86">
                  <c:v>3.33318</c:v>
                </c:pt>
                <c:pt idx="87">
                  <c:v>3.2722899999999977</c:v>
                </c:pt>
                <c:pt idx="88">
                  <c:v>3.2889800000000098</c:v>
                </c:pt>
                <c:pt idx="89">
                  <c:v>3.4638399999999998</c:v>
                </c:pt>
                <c:pt idx="90">
                  <c:v>3.27189</c:v>
                </c:pt>
                <c:pt idx="91">
                  <c:v>3.3686099999999977</c:v>
                </c:pt>
                <c:pt idx="92">
                  <c:v>3.3663499999999913</c:v>
                </c:pt>
                <c:pt idx="93">
                  <c:v>3.3106399999999967</c:v>
                </c:pt>
                <c:pt idx="94">
                  <c:v>3.5075599999999998</c:v>
                </c:pt>
                <c:pt idx="95">
                  <c:v>3.4196999999999913</c:v>
                </c:pt>
                <c:pt idx="96">
                  <c:v>3.2636099999999999</c:v>
                </c:pt>
                <c:pt idx="97">
                  <c:v>3.2078799999999998</c:v>
                </c:pt>
                <c:pt idx="98">
                  <c:v>3.2229100000000002</c:v>
                </c:pt>
                <c:pt idx="99">
                  <c:v>3.4080599999999968</c:v>
                </c:pt>
                <c:pt idx="100">
                  <c:v>3.1592799999999968</c:v>
                </c:pt>
                <c:pt idx="101">
                  <c:v>3.4414399999999987</c:v>
                </c:pt>
                <c:pt idx="102">
                  <c:v>3.3760999999999899</c:v>
                </c:pt>
                <c:pt idx="103">
                  <c:v>3.3393799999999967</c:v>
                </c:pt>
                <c:pt idx="104">
                  <c:v>3.3698099999999913</c:v>
                </c:pt>
                <c:pt idx="105">
                  <c:v>3.3604699999999967</c:v>
                </c:pt>
                <c:pt idx="106">
                  <c:v>3.4510999999999967</c:v>
                </c:pt>
                <c:pt idx="107">
                  <c:v>3.4997599999999967</c:v>
                </c:pt>
                <c:pt idx="108">
                  <c:v>3.5060399999999987</c:v>
                </c:pt>
                <c:pt idx="109">
                  <c:v>3.4107099999999977</c:v>
                </c:pt>
                <c:pt idx="110">
                  <c:v>3.4206300000000001</c:v>
                </c:pt>
                <c:pt idx="111">
                  <c:v>3.3630800000000001</c:v>
                </c:pt>
                <c:pt idx="112">
                  <c:v>3.5023</c:v>
                </c:pt>
                <c:pt idx="113">
                  <c:v>3.4304199999999967</c:v>
                </c:pt>
                <c:pt idx="114">
                  <c:v>3.4860499999999899</c:v>
                </c:pt>
                <c:pt idx="115">
                  <c:v>3.3080399999999988</c:v>
                </c:pt>
                <c:pt idx="116">
                  <c:v>3.2931100000000089</c:v>
                </c:pt>
                <c:pt idx="117">
                  <c:v>3.3553699999999913</c:v>
                </c:pt>
                <c:pt idx="118">
                  <c:v>3.3280499999999913</c:v>
                </c:pt>
                <c:pt idx="119">
                  <c:v>3.3560799999999871</c:v>
                </c:pt>
                <c:pt idx="120">
                  <c:v>3.2857099999999999</c:v>
                </c:pt>
                <c:pt idx="121">
                  <c:v>3.4141300000000001</c:v>
                </c:pt>
                <c:pt idx="122">
                  <c:v>3.4444399999999997</c:v>
                </c:pt>
                <c:pt idx="123">
                  <c:v>3.4150799999999899</c:v>
                </c:pt>
                <c:pt idx="124">
                  <c:v>3.3546399999999967</c:v>
                </c:pt>
                <c:pt idx="125">
                  <c:v>3.4591399999999997</c:v>
                </c:pt>
                <c:pt idx="126">
                  <c:v>3.3316199999999889</c:v>
                </c:pt>
                <c:pt idx="127">
                  <c:v>3.2082700000000002</c:v>
                </c:pt>
                <c:pt idx="128">
                  <c:v>3.28905</c:v>
                </c:pt>
                <c:pt idx="129">
                  <c:v>3.3600599999999967</c:v>
                </c:pt>
                <c:pt idx="130">
                  <c:v>3.5</c:v>
                </c:pt>
                <c:pt idx="131">
                  <c:v>3.3918799999999876</c:v>
                </c:pt>
                <c:pt idx="132">
                  <c:v>3.4446699999999977</c:v>
                </c:pt>
                <c:pt idx="133">
                  <c:v>3.4102399999999977</c:v>
                </c:pt>
                <c:pt idx="134">
                  <c:v>3.4543699999999977</c:v>
                </c:pt>
                <c:pt idx="135">
                  <c:v>3.4082499999999967</c:v>
                </c:pt>
                <c:pt idx="136">
                  <c:v>3.5381399999999998</c:v>
                </c:pt>
                <c:pt idx="137">
                  <c:v>3.2377799999999999</c:v>
                </c:pt>
                <c:pt idx="138">
                  <c:v>3.4713999999999987</c:v>
                </c:pt>
                <c:pt idx="139">
                  <c:v>3.3068799999999898</c:v>
                </c:pt>
                <c:pt idx="140">
                  <c:v>3.4001199999999998</c:v>
                </c:pt>
                <c:pt idx="141">
                  <c:v>3.4004099999999977</c:v>
                </c:pt>
                <c:pt idx="142">
                  <c:v>3.6332800000000001</c:v>
                </c:pt>
                <c:pt idx="143">
                  <c:v>3.37453</c:v>
                </c:pt>
                <c:pt idx="144">
                  <c:v>3.5067699999999977</c:v>
                </c:pt>
                <c:pt idx="145">
                  <c:v>3.2615300000000098</c:v>
                </c:pt>
                <c:pt idx="146">
                  <c:v>3.3514999999999913</c:v>
                </c:pt>
                <c:pt idx="147">
                  <c:v>3.5204900000000001</c:v>
                </c:pt>
                <c:pt idx="148">
                  <c:v>3.5495399999999999</c:v>
                </c:pt>
                <c:pt idx="149">
                  <c:v>3.5181300000000002</c:v>
                </c:pt>
                <c:pt idx="150">
                  <c:v>3.5154399999999977</c:v>
                </c:pt>
                <c:pt idx="151">
                  <c:v>3.4662099999999967</c:v>
                </c:pt>
                <c:pt idx="152">
                  <c:v>3.5356499999999871</c:v>
                </c:pt>
                <c:pt idx="153">
                  <c:v>3.48881</c:v>
                </c:pt>
                <c:pt idx="154">
                  <c:v>3.4524999999999899</c:v>
                </c:pt>
                <c:pt idx="155">
                  <c:v>3.3765499999999848</c:v>
                </c:pt>
                <c:pt idx="156">
                  <c:v>3.3972799999999967</c:v>
                </c:pt>
                <c:pt idx="157">
                  <c:v>3.3156299999999899</c:v>
                </c:pt>
                <c:pt idx="158">
                  <c:v>3.4050199999999977</c:v>
                </c:pt>
                <c:pt idx="159">
                  <c:v>3.37432</c:v>
                </c:pt>
                <c:pt idx="160">
                  <c:v>3.2213699999999998</c:v>
                </c:pt>
                <c:pt idx="161">
                  <c:v>3.4403100000000002</c:v>
                </c:pt>
                <c:pt idx="162">
                  <c:v>3.2997999999999998</c:v>
                </c:pt>
                <c:pt idx="163">
                  <c:v>3.23061</c:v>
                </c:pt>
                <c:pt idx="164">
                  <c:v>3.5</c:v>
                </c:pt>
                <c:pt idx="165">
                  <c:v>3.2876099999999999</c:v>
                </c:pt>
                <c:pt idx="166">
                  <c:v>3.2545500000000001</c:v>
                </c:pt>
                <c:pt idx="167">
                  <c:v>3.4544099999999927</c:v>
                </c:pt>
                <c:pt idx="168">
                  <c:v>3.0471900000000098</c:v>
                </c:pt>
                <c:pt idx="169">
                  <c:v>3.3911899999999977</c:v>
                </c:pt>
                <c:pt idx="170">
                  <c:v>3.5207799999999998</c:v>
                </c:pt>
                <c:pt idx="171">
                  <c:v>3.3329899999999899</c:v>
                </c:pt>
                <c:pt idx="172">
                  <c:v>3.2381000000000002</c:v>
                </c:pt>
                <c:pt idx="173">
                  <c:v>3.5235099999999999</c:v>
                </c:pt>
                <c:pt idx="174">
                  <c:v>3.4005299999999998</c:v>
                </c:pt>
                <c:pt idx="175">
                  <c:v>3.3858999999999977</c:v>
                </c:pt>
                <c:pt idx="176">
                  <c:v>3.4557099999999967</c:v>
                </c:pt>
                <c:pt idx="177">
                  <c:v>3.11321</c:v>
                </c:pt>
                <c:pt idx="178">
                  <c:v>3.4565199999999967</c:v>
                </c:pt>
                <c:pt idx="179">
                  <c:v>3.3538399999999977</c:v>
                </c:pt>
                <c:pt idx="180">
                  <c:v>3.2612399999999999</c:v>
                </c:pt>
                <c:pt idx="181">
                  <c:v>3.4893700000000001</c:v>
                </c:pt>
                <c:pt idx="182">
                  <c:v>3.3560499999999811</c:v>
                </c:pt>
                <c:pt idx="183">
                  <c:v>3.5586199999999977</c:v>
                </c:pt>
                <c:pt idx="184">
                  <c:v>3.3859999999999997</c:v>
                </c:pt>
                <c:pt idx="185">
                  <c:v>3.3191799999999967</c:v>
                </c:pt>
                <c:pt idx="186">
                  <c:v>3.4378199999999977</c:v>
                </c:pt>
                <c:pt idx="187">
                  <c:v>3.2580300000000002</c:v>
                </c:pt>
                <c:pt idx="188">
                  <c:v>3.4042699999999977</c:v>
                </c:pt>
                <c:pt idx="189">
                  <c:v>3.51437</c:v>
                </c:pt>
                <c:pt idx="190">
                  <c:v>3.49011</c:v>
                </c:pt>
                <c:pt idx="191">
                  <c:v>3.3714199999999899</c:v>
                </c:pt>
                <c:pt idx="192">
                  <c:v>3.4236300000000002</c:v>
                </c:pt>
                <c:pt idx="193">
                  <c:v>3.4201999999999999</c:v>
                </c:pt>
                <c:pt idx="194">
                  <c:v>3.4716699999999898</c:v>
                </c:pt>
                <c:pt idx="195">
                  <c:v>3.4094799999999967</c:v>
                </c:pt>
                <c:pt idx="196">
                  <c:v>3.1131700000000002</c:v>
                </c:pt>
                <c:pt idx="197">
                  <c:v>3.2702100000000001</c:v>
                </c:pt>
                <c:pt idx="198">
                  <c:v>3.3671000000000002</c:v>
                </c:pt>
                <c:pt idx="199">
                  <c:v>3.45459</c:v>
                </c:pt>
                <c:pt idx="200">
                  <c:v>3.38707</c:v>
                </c:pt>
                <c:pt idx="201">
                  <c:v>3.4863900000000001</c:v>
                </c:pt>
                <c:pt idx="202">
                  <c:v>3.4003399999999999</c:v>
                </c:pt>
                <c:pt idx="203">
                  <c:v>3.4959799999999968</c:v>
                </c:pt>
                <c:pt idx="204">
                  <c:v>3.4807000000000001</c:v>
                </c:pt>
                <c:pt idx="205">
                  <c:v>3.57701</c:v>
                </c:pt>
                <c:pt idx="206">
                  <c:v>3.4189699999999967</c:v>
                </c:pt>
                <c:pt idx="207">
                  <c:v>3.5518199999999913</c:v>
                </c:pt>
                <c:pt idx="208">
                  <c:v>3.6222599999999967</c:v>
                </c:pt>
                <c:pt idx="209">
                  <c:v>3.45438</c:v>
                </c:pt>
                <c:pt idx="210">
                  <c:v>3.5303800000000001</c:v>
                </c:pt>
                <c:pt idx="211">
                  <c:v>3.5107300000000001</c:v>
                </c:pt>
                <c:pt idx="212">
                  <c:v>3.3866299999999967</c:v>
                </c:pt>
                <c:pt idx="213">
                  <c:v>3.3851999999999998</c:v>
                </c:pt>
                <c:pt idx="214">
                  <c:v>3.5036</c:v>
                </c:pt>
                <c:pt idx="215">
                  <c:v>3.4088499999999913</c:v>
                </c:pt>
                <c:pt idx="216">
                  <c:v>3.4494099999999968</c:v>
                </c:pt>
                <c:pt idx="217">
                  <c:v>3.4065799999999977</c:v>
                </c:pt>
                <c:pt idx="218">
                  <c:v>3.5421</c:v>
                </c:pt>
                <c:pt idx="219">
                  <c:v>3.3237700000000001</c:v>
                </c:pt>
                <c:pt idx="220">
                  <c:v>3.3516899999999898</c:v>
                </c:pt>
                <c:pt idx="221">
                  <c:v>3.34632</c:v>
                </c:pt>
                <c:pt idx="222">
                  <c:v>3.0543100000000001</c:v>
                </c:pt>
                <c:pt idx="223">
                  <c:v>3.3646399999999987</c:v>
                </c:pt>
                <c:pt idx="224">
                  <c:v>3.3796699999999871</c:v>
                </c:pt>
                <c:pt idx="225">
                  <c:v>3.3290599999999899</c:v>
                </c:pt>
                <c:pt idx="226">
                  <c:v>3.3212999999999977</c:v>
                </c:pt>
                <c:pt idx="227">
                  <c:v>3.3771800000000001</c:v>
                </c:pt>
                <c:pt idx="228">
                  <c:v>3.4287800000000002</c:v>
                </c:pt>
                <c:pt idx="229">
                  <c:v>3.4018399999999978</c:v>
                </c:pt>
                <c:pt idx="230">
                  <c:v>3.2463899999999999</c:v>
                </c:pt>
                <c:pt idx="231">
                  <c:v>3.4041700000000001</c:v>
                </c:pt>
                <c:pt idx="232">
                  <c:v>3.4164699999999821</c:v>
                </c:pt>
                <c:pt idx="233">
                  <c:v>3.4225599999999967</c:v>
                </c:pt>
                <c:pt idx="234">
                  <c:v>3.4323999999999977</c:v>
                </c:pt>
                <c:pt idx="235">
                  <c:v>3.3297300000000001</c:v>
                </c:pt>
                <c:pt idx="236">
                  <c:v>3.4100199999999967</c:v>
                </c:pt>
                <c:pt idx="237">
                  <c:v>3.3837199999999998</c:v>
                </c:pt>
                <c:pt idx="238">
                  <c:v>3.3809300000000002</c:v>
                </c:pt>
                <c:pt idx="239">
                  <c:v>3.3608599999999913</c:v>
                </c:pt>
                <c:pt idx="240">
                  <c:v>3.38991</c:v>
                </c:pt>
                <c:pt idx="241">
                  <c:v>3.3807499999999977</c:v>
                </c:pt>
                <c:pt idx="242">
                  <c:v>3.3689100000000001</c:v>
                </c:pt>
                <c:pt idx="243">
                  <c:v>3.3599399999999977</c:v>
                </c:pt>
                <c:pt idx="244">
                  <c:v>3.3936999999999977</c:v>
                </c:pt>
                <c:pt idx="245">
                  <c:v>3.3464999999999967</c:v>
                </c:pt>
                <c:pt idx="246">
                  <c:v>3.3140299999999967</c:v>
                </c:pt>
                <c:pt idx="247">
                  <c:v>3.29434</c:v>
                </c:pt>
                <c:pt idx="248">
                  <c:v>3.4144599999999898</c:v>
                </c:pt>
                <c:pt idx="249">
                  <c:v>3.34362</c:v>
                </c:pt>
                <c:pt idx="250">
                  <c:v>3.4168099999999821</c:v>
                </c:pt>
                <c:pt idx="251">
                  <c:v>3.3075399999999999</c:v>
                </c:pt>
                <c:pt idx="252">
                  <c:v>3.3876599999999977</c:v>
                </c:pt>
                <c:pt idx="253">
                  <c:v>3.2816200000000002</c:v>
                </c:pt>
                <c:pt idx="254">
                  <c:v>3.5362599999999871</c:v>
                </c:pt>
                <c:pt idx="255">
                  <c:v>3.36788</c:v>
                </c:pt>
                <c:pt idx="256">
                  <c:v>3.3657999999999997</c:v>
                </c:pt>
                <c:pt idx="257">
                  <c:v>3.2666900000000001</c:v>
                </c:pt>
                <c:pt idx="258">
                  <c:v>3.4097399999999998</c:v>
                </c:pt>
                <c:pt idx="259">
                  <c:v>3.4191099999999977</c:v>
                </c:pt>
                <c:pt idx="260">
                  <c:v>3.3886799999999977</c:v>
                </c:pt>
                <c:pt idx="261">
                  <c:v>3.4313799999999977</c:v>
                </c:pt>
                <c:pt idx="262">
                  <c:v>3.3288699999999967</c:v>
                </c:pt>
                <c:pt idx="263">
                  <c:v>3.3630900000000001</c:v>
                </c:pt>
                <c:pt idx="264">
                  <c:v>3.2873700000000112</c:v>
                </c:pt>
                <c:pt idx="265">
                  <c:v>3.2624</c:v>
                </c:pt>
                <c:pt idx="266">
                  <c:v>3.2819300000000098</c:v>
                </c:pt>
                <c:pt idx="267">
                  <c:v>3.4873799999999999</c:v>
                </c:pt>
                <c:pt idx="268">
                  <c:v>3.3802499999999913</c:v>
                </c:pt>
                <c:pt idx="269">
                  <c:v>3.42523</c:v>
                </c:pt>
                <c:pt idx="270">
                  <c:v>3.31833</c:v>
                </c:pt>
                <c:pt idx="271">
                  <c:v>3.25962</c:v>
                </c:pt>
                <c:pt idx="272">
                  <c:v>3.3306099999999899</c:v>
                </c:pt>
                <c:pt idx="273">
                  <c:v>3.3591899999999977</c:v>
                </c:pt>
                <c:pt idx="274">
                  <c:v>3.3340399999999977</c:v>
                </c:pt>
                <c:pt idx="275">
                  <c:v>3.3630800000000001</c:v>
                </c:pt>
                <c:pt idx="276">
                  <c:v>3.3326199999999848</c:v>
                </c:pt>
                <c:pt idx="277">
                  <c:v>3.2206800000000002</c:v>
                </c:pt>
                <c:pt idx="278">
                  <c:v>3.2730000000000001</c:v>
                </c:pt>
                <c:pt idx="279">
                  <c:v>3.2251900000000098</c:v>
                </c:pt>
                <c:pt idx="280">
                  <c:v>3.3268999999999913</c:v>
                </c:pt>
                <c:pt idx="281">
                  <c:v>3.4020599999999899</c:v>
                </c:pt>
                <c:pt idx="282">
                  <c:v>3.4803099999999998</c:v>
                </c:pt>
                <c:pt idx="283">
                  <c:v>3.4078200000000001</c:v>
                </c:pt>
                <c:pt idx="284">
                  <c:v>3.3463499999999913</c:v>
                </c:pt>
                <c:pt idx="285">
                  <c:v>3.4628799999999913</c:v>
                </c:pt>
                <c:pt idx="286">
                  <c:v>3.2406799999999998</c:v>
                </c:pt>
                <c:pt idx="287">
                  <c:v>3.3910599999999871</c:v>
                </c:pt>
                <c:pt idx="288">
                  <c:v>3.3053599999999967</c:v>
                </c:pt>
                <c:pt idx="289">
                  <c:v>3.4771000000000001</c:v>
                </c:pt>
                <c:pt idx="290">
                  <c:v>3.3502899999999967</c:v>
                </c:pt>
                <c:pt idx="291">
                  <c:v>3.2240799999999998</c:v>
                </c:pt>
                <c:pt idx="292">
                  <c:v>3.4015399999999998</c:v>
                </c:pt>
                <c:pt idx="293">
                  <c:v>3.3007499999999967</c:v>
                </c:pt>
                <c:pt idx="294">
                  <c:v>3.4718099999999898</c:v>
                </c:pt>
                <c:pt idx="295">
                  <c:v>3.3486799999999977</c:v>
                </c:pt>
                <c:pt idx="296">
                  <c:v>3.4129899999999913</c:v>
                </c:pt>
                <c:pt idx="297">
                  <c:v>3.3832399999999998</c:v>
                </c:pt>
                <c:pt idx="298">
                  <c:v>3.2283300000000112</c:v>
                </c:pt>
                <c:pt idx="299">
                  <c:v>3.23108</c:v>
                </c:pt>
                <c:pt idx="300">
                  <c:v>3.3736299999999977</c:v>
                </c:pt>
                <c:pt idx="301">
                  <c:v>3.5277200000000088</c:v>
                </c:pt>
                <c:pt idx="302">
                  <c:v>3.2274200000000088</c:v>
                </c:pt>
                <c:pt idx="303">
                  <c:v>3.4102399999999977</c:v>
                </c:pt>
                <c:pt idx="304">
                  <c:v>3.4551799999999977</c:v>
                </c:pt>
                <c:pt idx="305">
                  <c:v>3.4214799999999967</c:v>
                </c:pt>
                <c:pt idx="306">
                  <c:v>3.3869699999999967</c:v>
                </c:pt>
                <c:pt idx="307">
                  <c:v>3.3006199999999977</c:v>
                </c:pt>
                <c:pt idx="308">
                  <c:v>3.3308199999999899</c:v>
                </c:pt>
                <c:pt idx="309">
                  <c:v>3.3822899999999967</c:v>
                </c:pt>
                <c:pt idx="310">
                  <c:v>3.3754999999999913</c:v>
                </c:pt>
                <c:pt idx="311">
                  <c:v>3.4799599999999913</c:v>
                </c:pt>
                <c:pt idx="312">
                  <c:v>3.4977900000000002</c:v>
                </c:pt>
                <c:pt idx="313">
                  <c:v>3.1620900000000001</c:v>
                </c:pt>
                <c:pt idx="314">
                  <c:v>3.4144199999999967</c:v>
                </c:pt>
                <c:pt idx="315">
                  <c:v>3.2675000000000098</c:v>
                </c:pt>
                <c:pt idx="316">
                  <c:v>3.2383700000000002</c:v>
                </c:pt>
                <c:pt idx="317">
                  <c:v>3.4341900000000001</c:v>
                </c:pt>
                <c:pt idx="318">
                  <c:v>3.3413999999999997</c:v>
                </c:pt>
                <c:pt idx="319">
                  <c:v>3.4248699999999968</c:v>
                </c:pt>
                <c:pt idx="320">
                  <c:v>3.41099</c:v>
                </c:pt>
                <c:pt idx="321">
                  <c:v>3.3262999999999967</c:v>
                </c:pt>
                <c:pt idx="322">
                  <c:v>3.4133599999999977</c:v>
                </c:pt>
                <c:pt idx="323">
                  <c:v>3.3829899999999977</c:v>
                </c:pt>
                <c:pt idx="324">
                  <c:v>3.3835999999999999</c:v>
                </c:pt>
                <c:pt idx="325">
                  <c:v>3.29087</c:v>
                </c:pt>
                <c:pt idx="326">
                  <c:v>3.4661200000000001</c:v>
                </c:pt>
                <c:pt idx="327">
                  <c:v>3.3259300000000001</c:v>
                </c:pt>
                <c:pt idx="328">
                  <c:v>3.36734</c:v>
                </c:pt>
                <c:pt idx="329">
                  <c:v>3.4783399999999998</c:v>
                </c:pt>
                <c:pt idx="330">
                  <c:v>3.4647600000000001</c:v>
                </c:pt>
                <c:pt idx="331">
                  <c:v>3.3691499999999968</c:v>
                </c:pt>
                <c:pt idx="332">
                  <c:v>3.3883700000000001</c:v>
                </c:pt>
                <c:pt idx="333">
                  <c:v>3.2233900000000135</c:v>
                </c:pt>
                <c:pt idx="334">
                  <c:v>3.4645199999999998</c:v>
                </c:pt>
                <c:pt idx="335">
                  <c:v>3.412639999999989</c:v>
                </c:pt>
                <c:pt idx="336">
                  <c:v>3.4474</c:v>
                </c:pt>
                <c:pt idx="337">
                  <c:v>3.4826999999999977</c:v>
                </c:pt>
                <c:pt idx="338">
                  <c:v>3.4089399999999999</c:v>
                </c:pt>
                <c:pt idx="339">
                  <c:v>3.4337599999999977</c:v>
                </c:pt>
                <c:pt idx="340">
                  <c:v>3.3946499999999853</c:v>
                </c:pt>
                <c:pt idx="341">
                  <c:v>3.4279799999999998</c:v>
                </c:pt>
                <c:pt idx="342">
                  <c:v>3.4192199999999913</c:v>
                </c:pt>
                <c:pt idx="343">
                  <c:v>3.4347300000000001</c:v>
                </c:pt>
                <c:pt idx="344">
                  <c:v>3.4574099999999977</c:v>
                </c:pt>
                <c:pt idx="345">
                  <c:v>3.4195999999999978</c:v>
                </c:pt>
                <c:pt idx="346">
                  <c:v>3.5178799999999977</c:v>
                </c:pt>
                <c:pt idx="347">
                  <c:v>3.5170499999999967</c:v>
                </c:pt>
                <c:pt idx="348">
                  <c:v>3.4096899999999977</c:v>
                </c:pt>
                <c:pt idx="349">
                  <c:v>3.5494399999999997</c:v>
                </c:pt>
                <c:pt idx="350">
                  <c:v>3.4890699999999977</c:v>
                </c:pt>
                <c:pt idx="351">
                  <c:v>3.3873899999999999</c:v>
                </c:pt>
                <c:pt idx="352">
                  <c:v>3.47017</c:v>
                </c:pt>
                <c:pt idx="353">
                  <c:v>3.4752299999999967</c:v>
                </c:pt>
                <c:pt idx="354">
                  <c:v>3.4998899999999913</c:v>
                </c:pt>
                <c:pt idx="355">
                  <c:v>3.6099600000000001</c:v>
                </c:pt>
                <c:pt idx="356">
                  <c:v>3.4531800000000001</c:v>
                </c:pt>
                <c:pt idx="357">
                  <c:v>3.4930099999999977</c:v>
                </c:pt>
                <c:pt idx="358">
                  <c:v>3.4852799999999977</c:v>
                </c:pt>
                <c:pt idx="359">
                  <c:v>3.2737400000000001</c:v>
                </c:pt>
                <c:pt idx="360">
                  <c:v>3.5344899999999977</c:v>
                </c:pt>
                <c:pt idx="361">
                  <c:v>3.44116</c:v>
                </c:pt>
                <c:pt idx="362">
                  <c:v>3.4037500000000001</c:v>
                </c:pt>
                <c:pt idx="363">
                  <c:v>3.3336499999999876</c:v>
                </c:pt>
                <c:pt idx="364">
                  <c:v>3.3635999999999999</c:v>
                </c:pt>
                <c:pt idx="365">
                  <c:v>3.3507099999999967</c:v>
                </c:pt>
                <c:pt idx="366">
                  <c:v>3.3360799999999848</c:v>
                </c:pt>
                <c:pt idx="367">
                  <c:v>3.3573599999999977</c:v>
                </c:pt>
                <c:pt idx="368">
                  <c:v>3.4186399999999977</c:v>
                </c:pt>
                <c:pt idx="369">
                  <c:v>3.4414199999999977</c:v>
                </c:pt>
                <c:pt idx="370">
                  <c:v>3.4021699999999977</c:v>
                </c:pt>
                <c:pt idx="371">
                  <c:v>3.4351099999999977</c:v>
                </c:pt>
                <c:pt idx="372">
                  <c:v>3.2584900000000001</c:v>
                </c:pt>
                <c:pt idx="373">
                  <c:v>3.3997399999999987</c:v>
                </c:pt>
                <c:pt idx="374">
                  <c:v>3.3372199999999967</c:v>
                </c:pt>
                <c:pt idx="375">
                  <c:v>3.3799799999999967</c:v>
                </c:pt>
                <c:pt idx="376">
                  <c:v>3.5162799999999899</c:v>
                </c:pt>
                <c:pt idx="377">
                  <c:v>3.3898899999999967</c:v>
                </c:pt>
                <c:pt idx="378">
                  <c:v>3.40611</c:v>
                </c:pt>
                <c:pt idx="379">
                  <c:v>3.28044</c:v>
                </c:pt>
                <c:pt idx="380">
                  <c:v>3.3737300000000001</c:v>
                </c:pt>
                <c:pt idx="381">
                  <c:v>3.49342</c:v>
                </c:pt>
                <c:pt idx="382">
                  <c:v>3.27698</c:v>
                </c:pt>
                <c:pt idx="383">
                  <c:v>3.3953399999999987</c:v>
                </c:pt>
                <c:pt idx="384">
                  <c:v>3.3791899999999977</c:v>
                </c:pt>
                <c:pt idx="385">
                  <c:v>3.3863699999999977</c:v>
                </c:pt>
                <c:pt idx="386">
                  <c:v>3.4184699999999899</c:v>
                </c:pt>
                <c:pt idx="387">
                  <c:v>3.3760299999999899</c:v>
                </c:pt>
                <c:pt idx="388">
                  <c:v>3.2805400000000002</c:v>
                </c:pt>
                <c:pt idx="389">
                  <c:v>3.3138399999999977</c:v>
                </c:pt>
                <c:pt idx="390">
                  <c:v>3.3332099999999967</c:v>
                </c:pt>
                <c:pt idx="391">
                  <c:v>3.3939300000000001</c:v>
                </c:pt>
                <c:pt idx="392">
                  <c:v>3.1775699999999998</c:v>
                </c:pt>
                <c:pt idx="393">
                  <c:v>3.3420699999999899</c:v>
                </c:pt>
                <c:pt idx="394">
                  <c:v>3.3945799999999977</c:v>
                </c:pt>
                <c:pt idx="395">
                  <c:v>3.34883</c:v>
                </c:pt>
                <c:pt idx="396">
                  <c:v>3.4091499999999977</c:v>
                </c:pt>
                <c:pt idx="397">
                  <c:v>3.4731900000000002</c:v>
                </c:pt>
                <c:pt idx="398">
                  <c:v>3.3488099999999967</c:v>
                </c:pt>
                <c:pt idx="399">
                  <c:v>3.4471799999999999</c:v>
                </c:pt>
                <c:pt idx="400">
                  <c:v>3.3352499999999821</c:v>
                </c:pt>
                <c:pt idx="401">
                  <c:v>3.4562799999999876</c:v>
                </c:pt>
                <c:pt idx="402">
                  <c:v>3.2252700000000001</c:v>
                </c:pt>
                <c:pt idx="403">
                  <c:v>3.4236300000000002</c:v>
                </c:pt>
                <c:pt idx="404">
                  <c:v>3.3411499999999967</c:v>
                </c:pt>
                <c:pt idx="405">
                  <c:v>3.37079</c:v>
                </c:pt>
                <c:pt idx="406">
                  <c:v>3.4357799999999967</c:v>
                </c:pt>
                <c:pt idx="407">
                  <c:v>3.3627099999999968</c:v>
                </c:pt>
                <c:pt idx="408">
                  <c:v>3.25895</c:v>
                </c:pt>
                <c:pt idx="409">
                  <c:v>3.2821600000000002</c:v>
                </c:pt>
                <c:pt idx="410">
                  <c:v>3.2892100000000002</c:v>
                </c:pt>
                <c:pt idx="411">
                  <c:v>3.3593399999999987</c:v>
                </c:pt>
                <c:pt idx="412">
                  <c:v>3.3272499999999967</c:v>
                </c:pt>
                <c:pt idx="413">
                  <c:v>3.3190799999999898</c:v>
                </c:pt>
                <c:pt idx="414">
                  <c:v>3.4571299999999998</c:v>
                </c:pt>
                <c:pt idx="415">
                  <c:v>3.3818599999999899</c:v>
                </c:pt>
                <c:pt idx="416">
                  <c:v>3.46461</c:v>
                </c:pt>
                <c:pt idx="417">
                  <c:v>3.3330099999999967</c:v>
                </c:pt>
                <c:pt idx="418">
                  <c:v>3.3684699999999967</c:v>
                </c:pt>
                <c:pt idx="419">
                  <c:v>3.4005299999999998</c:v>
                </c:pt>
                <c:pt idx="420">
                  <c:v>3.52155</c:v>
                </c:pt>
                <c:pt idx="421">
                  <c:v>3.5051100000000002</c:v>
                </c:pt>
                <c:pt idx="422">
                  <c:v>3.4533200000000002</c:v>
                </c:pt>
                <c:pt idx="423">
                  <c:v>3.5423300000000002</c:v>
                </c:pt>
                <c:pt idx="424">
                  <c:v>3.5228099999999967</c:v>
                </c:pt>
                <c:pt idx="425">
                  <c:v>3.4616399999999987</c:v>
                </c:pt>
                <c:pt idx="426">
                  <c:v>3.4870899999999998</c:v>
                </c:pt>
                <c:pt idx="427">
                  <c:v>3.4948399999999977</c:v>
                </c:pt>
                <c:pt idx="428">
                  <c:v>3.4312199999999913</c:v>
                </c:pt>
                <c:pt idx="429">
                  <c:v>3.5293399999999999</c:v>
                </c:pt>
                <c:pt idx="430">
                  <c:v>3.3983499999999967</c:v>
                </c:pt>
                <c:pt idx="431">
                  <c:v>3.6408999999999998</c:v>
                </c:pt>
                <c:pt idx="432">
                  <c:v>3.5703499999999977</c:v>
                </c:pt>
                <c:pt idx="433">
                  <c:v>3.5320799999999899</c:v>
                </c:pt>
                <c:pt idx="434">
                  <c:v>3.4495100000000001</c:v>
                </c:pt>
                <c:pt idx="435">
                  <c:v>3.4038200000000001</c:v>
                </c:pt>
                <c:pt idx="436">
                  <c:v>3.4859999999999998</c:v>
                </c:pt>
                <c:pt idx="437">
                  <c:v>3.6330200000000001</c:v>
                </c:pt>
                <c:pt idx="438">
                  <c:v>3.5176399999999997</c:v>
                </c:pt>
                <c:pt idx="439">
                  <c:v>3.5223900000000001</c:v>
                </c:pt>
                <c:pt idx="440">
                  <c:v>3.47533</c:v>
                </c:pt>
                <c:pt idx="441">
                  <c:v>3.412839999999989</c:v>
                </c:pt>
                <c:pt idx="442">
                  <c:v>3.32531</c:v>
                </c:pt>
                <c:pt idx="443">
                  <c:v>3.47831</c:v>
                </c:pt>
                <c:pt idx="444">
                  <c:v>3.5448599999999977</c:v>
                </c:pt>
                <c:pt idx="445">
                  <c:v>3.4083000000000001</c:v>
                </c:pt>
                <c:pt idx="446">
                  <c:v>3.5361999999999987</c:v>
                </c:pt>
                <c:pt idx="447">
                  <c:v>3.45011</c:v>
                </c:pt>
                <c:pt idx="448">
                  <c:v>3.5198499999999848</c:v>
                </c:pt>
                <c:pt idx="449">
                  <c:v>3.46997</c:v>
                </c:pt>
                <c:pt idx="450">
                  <c:v>3.43899</c:v>
                </c:pt>
                <c:pt idx="451">
                  <c:v>3.4185999999999988</c:v>
                </c:pt>
                <c:pt idx="452">
                  <c:v>3.4812399999999997</c:v>
                </c:pt>
                <c:pt idx="453">
                  <c:v>3.47783</c:v>
                </c:pt>
                <c:pt idx="454">
                  <c:v>3.5147599999999977</c:v>
                </c:pt>
                <c:pt idx="455">
                  <c:v>3.3353199999999967</c:v>
                </c:pt>
                <c:pt idx="456">
                  <c:v>3.4276499999999968</c:v>
                </c:pt>
                <c:pt idx="457">
                  <c:v>3.3406099999999967</c:v>
                </c:pt>
                <c:pt idx="458">
                  <c:v>3.5160599999999871</c:v>
                </c:pt>
                <c:pt idx="459">
                  <c:v>3.5462199999999977</c:v>
                </c:pt>
                <c:pt idx="460">
                  <c:v>3.4813299999999998</c:v>
                </c:pt>
                <c:pt idx="461">
                  <c:v>3.3829399999999987</c:v>
                </c:pt>
                <c:pt idx="462">
                  <c:v>3.4105599999999967</c:v>
                </c:pt>
                <c:pt idx="463">
                  <c:v>3.4338199999999977</c:v>
                </c:pt>
                <c:pt idx="464">
                  <c:v>3.4943</c:v>
                </c:pt>
                <c:pt idx="465">
                  <c:v>3.4752699999999899</c:v>
                </c:pt>
                <c:pt idx="466">
                  <c:v>3.36016</c:v>
                </c:pt>
                <c:pt idx="467">
                  <c:v>3.3523399999999977</c:v>
                </c:pt>
                <c:pt idx="468">
                  <c:v>3.4620699999999967</c:v>
                </c:pt>
                <c:pt idx="469">
                  <c:v>3.4290499999999913</c:v>
                </c:pt>
                <c:pt idx="470">
                  <c:v>3.4340599999999899</c:v>
                </c:pt>
                <c:pt idx="471">
                  <c:v>3.4875300000000098</c:v>
                </c:pt>
                <c:pt idx="472">
                  <c:v>3.5137900000000002</c:v>
                </c:pt>
                <c:pt idx="473">
                  <c:v>3.5834100000000002</c:v>
                </c:pt>
                <c:pt idx="474">
                  <c:v>3.4384199999999967</c:v>
                </c:pt>
                <c:pt idx="475">
                  <c:v>3.4071099999999999</c:v>
                </c:pt>
                <c:pt idx="476">
                  <c:v>3.4090099999999977</c:v>
                </c:pt>
                <c:pt idx="477">
                  <c:v>3.3657999999999997</c:v>
                </c:pt>
                <c:pt idx="478">
                  <c:v>3.3853399999999998</c:v>
                </c:pt>
                <c:pt idx="479">
                  <c:v>3.4744899999999967</c:v>
                </c:pt>
                <c:pt idx="480">
                  <c:v>3.3807800000000001</c:v>
                </c:pt>
                <c:pt idx="481">
                  <c:v>3.4209800000000001</c:v>
                </c:pt>
                <c:pt idx="482">
                  <c:v>3.4266799999999913</c:v>
                </c:pt>
                <c:pt idx="483">
                  <c:v>3.53315</c:v>
                </c:pt>
                <c:pt idx="484">
                  <c:v>3.4454599999999913</c:v>
                </c:pt>
                <c:pt idx="485">
                  <c:v>3.4319799999999967</c:v>
                </c:pt>
                <c:pt idx="486">
                  <c:v>3.5120299999999967</c:v>
                </c:pt>
                <c:pt idx="487">
                  <c:v>3.4613200000000002</c:v>
                </c:pt>
                <c:pt idx="488">
                  <c:v>3.3999399999999977</c:v>
                </c:pt>
                <c:pt idx="489">
                  <c:v>3.3615499999999967</c:v>
                </c:pt>
                <c:pt idx="490">
                  <c:v>3.3904099999999913</c:v>
                </c:pt>
                <c:pt idx="491">
                  <c:v>3.38191</c:v>
                </c:pt>
                <c:pt idx="492">
                  <c:v>3.4518799999999898</c:v>
                </c:pt>
                <c:pt idx="493">
                  <c:v>3.4167199999999927</c:v>
                </c:pt>
                <c:pt idx="494">
                  <c:v>3.4801600000000001</c:v>
                </c:pt>
                <c:pt idx="495">
                  <c:v>3.4253800000000001</c:v>
                </c:pt>
                <c:pt idx="496">
                  <c:v>3.3283499999999977</c:v>
                </c:pt>
                <c:pt idx="497">
                  <c:v>3.37717</c:v>
                </c:pt>
                <c:pt idx="498">
                  <c:v>3.4420099999999967</c:v>
                </c:pt>
                <c:pt idx="499">
                  <c:v>3.3860799999999927</c:v>
                </c:pt>
                <c:pt idx="500">
                  <c:v>3.3752999999999913</c:v>
                </c:pt>
                <c:pt idx="501">
                  <c:v>3.3612699999999927</c:v>
                </c:pt>
                <c:pt idx="502">
                  <c:v>3.3030300000000001</c:v>
                </c:pt>
                <c:pt idx="503">
                  <c:v>3.3600399999999997</c:v>
                </c:pt>
                <c:pt idx="504">
                  <c:v>3.3628599999999871</c:v>
                </c:pt>
                <c:pt idx="505">
                  <c:v>3.312299999999988</c:v>
                </c:pt>
                <c:pt idx="506">
                  <c:v>3.3357799999999913</c:v>
                </c:pt>
                <c:pt idx="507">
                  <c:v>3.5063200000000001</c:v>
                </c:pt>
                <c:pt idx="508">
                  <c:v>3.3823599999999967</c:v>
                </c:pt>
                <c:pt idx="509">
                  <c:v>3.4057999999999997</c:v>
                </c:pt>
                <c:pt idx="510">
                  <c:v>3.4877500000000001</c:v>
                </c:pt>
                <c:pt idx="511">
                  <c:v>3.3515799999999967</c:v>
                </c:pt>
                <c:pt idx="512">
                  <c:v>3.3641299999999998</c:v>
                </c:pt>
                <c:pt idx="513">
                  <c:v>3.3766999999999898</c:v>
                </c:pt>
                <c:pt idx="514">
                  <c:v>3.40821</c:v>
                </c:pt>
                <c:pt idx="515">
                  <c:v>3.4485399999999999</c:v>
                </c:pt>
                <c:pt idx="516">
                  <c:v>3.4323399999999977</c:v>
                </c:pt>
                <c:pt idx="517">
                  <c:v>3.3747499999999913</c:v>
                </c:pt>
                <c:pt idx="518">
                  <c:v>3.4324799999999871</c:v>
                </c:pt>
                <c:pt idx="519">
                  <c:v>3.5258099999999977</c:v>
                </c:pt>
                <c:pt idx="520">
                  <c:v>3.2440300000000089</c:v>
                </c:pt>
                <c:pt idx="521">
                  <c:v>3.5306999999999977</c:v>
                </c:pt>
                <c:pt idx="522">
                  <c:v>3.29481</c:v>
                </c:pt>
                <c:pt idx="523">
                  <c:v>3.3134399999999977</c:v>
                </c:pt>
                <c:pt idx="524">
                  <c:v>3.3255699999999977</c:v>
                </c:pt>
                <c:pt idx="525">
                  <c:v>3.3930499999999899</c:v>
                </c:pt>
                <c:pt idx="526">
                  <c:v>3.3502499999999871</c:v>
                </c:pt>
                <c:pt idx="527">
                  <c:v>3.3303999999999987</c:v>
                </c:pt>
                <c:pt idx="528">
                  <c:v>3.2884500000000001</c:v>
                </c:pt>
                <c:pt idx="529">
                  <c:v>3.37473</c:v>
                </c:pt>
                <c:pt idx="530">
                  <c:v>3.3710899999999913</c:v>
                </c:pt>
                <c:pt idx="531">
                  <c:v>3.4037099999999998</c:v>
                </c:pt>
                <c:pt idx="532">
                  <c:v>3.3269899999999977</c:v>
                </c:pt>
                <c:pt idx="533">
                  <c:v>3.3697399999999997</c:v>
                </c:pt>
                <c:pt idx="534">
                  <c:v>3.3349799999999967</c:v>
                </c:pt>
                <c:pt idx="535">
                  <c:v>3.3854299999999977</c:v>
                </c:pt>
                <c:pt idx="536">
                  <c:v>3.41459</c:v>
                </c:pt>
                <c:pt idx="537">
                  <c:v>3.39452</c:v>
                </c:pt>
                <c:pt idx="538">
                  <c:v>3.3336199999999967</c:v>
                </c:pt>
                <c:pt idx="539">
                  <c:v>3.51858</c:v>
                </c:pt>
                <c:pt idx="540">
                  <c:v>3.3814599999999904</c:v>
                </c:pt>
                <c:pt idx="541">
                  <c:v>3.4090399999999987</c:v>
                </c:pt>
                <c:pt idx="542">
                  <c:v>3.3672499999999967</c:v>
                </c:pt>
                <c:pt idx="543">
                  <c:v>3.4177399999999998</c:v>
                </c:pt>
                <c:pt idx="544">
                  <c:v>3.4218999999999977</c:v>
                </c:pt>
                <c:pt idx="545">
                  <c:v>3.3934099999999967</c:v>
                </c:pt>
                <c:pt idx="546">
                  <c:v>3.3247100000000001</c:v>
                </c:pt>
                <c:pt idx="547">
                  <c:v>3.4618599999999913</c:v>
                </c:pt>
                <c:pt idx="548">
                  <c:v>3.42848</c:v>
                </c:pt>
                <c:pt idx="549">
                  <c:v>3.4043100000000002</c:v>
                </c:pt>
                <c:pt idx="550">
                  <c:v>3.3728599999999811</c:v>
                </c:pt>
                <c:pt idx="551">
                  <c:v>3.4279199999999999</c:v>
                </c:pt>
                <c:pt idx="552">
                  <c:v>3.3564299999999889</c:v>
                </c:pt>
                <c:pt idx="553">
                  <c:v>3.3838599999999968</c:v>
                </c:pt>
                <c:pt idx="554">
                  <c:v>3.3556899999999898</c:v>
                </c:pt>
                <c:pt idx="555">
                  <c:v>3.3573499999999967</c:v>
                </c:pt>
                <c:pt idx="556">
                  <c:v>3.36972</c:v>
                </c:pt>
                <c:pt idx="557">
                  <c:v>3.4496599999999913</c:v>
                </c:pt>
                <c:pt idx="558">
                  <c:v>3.4065399999999997</c:v>
                </c:pt>
                <c:pt idx="559">
                  <c:v>3.3312999999999913</c:v>
                </c:pt>
                <c:pt idx="560">
                  <c:v>3.3700899999999967</c:v>
                </c:pt>
                <c:pt idx="561">
                  <c:v>3.3329099999999898</c:v>
                </c:pt>
                <c:pt idx="562">
                  <c:v>3.3290399999999987</c:v>
                </c:pt>
                <c:pt idx="563">
                  <c:v>3.3461999999999987</c:v>
                </c:pt>
                <c:pt idx="564">
                  <c:v>3.3314299999999899</c:v>
                </c:pt>
                <c:pt idx="565">
                  <c:v>3.3253699999999977</c:v>
                </c:pt>
                <c:pt idx="566">
                  <c:v>3.3297399999999997</c:v>
                </c:pt>
                <c:pt idx="567">
                  <c:v>3.3489</c:v>
                </c:pt>
                <c:pt idx="568">
                  <c:v>3.3454799999999967</c:v>
                </c:pt>
                <c:pt idx="569">
                  <c:v>3.3695399999999998</c:v>
                </c:pt>
                <c:pt idx="570">
                  <c:v>3.3382699999999899</c:v>
                </c:pt>
                <c:pt idx="571">
                  <c:v>3.3793799999999967</c:v>
                </c:pt>
                <c:pt idx="572">
                  <c:v>3.4142399999999977</c:v>
                </c:pt>
                <c:pt idx="573">
                  <c:v>3.3732399999999987</c:v>
                </c:pt>
                <c:pt idx="574">
                  <c:v>3.3248699999999967</c:v>
                </c:pt>
                <c:pt idx="575">
                  <c:v>3.3100999999999967</c:v>
                </c:pt>
                <c:pt idx="576">
                  <c:v>3.3391199999999968</c:v>
                </c:pt>
                <c:pt idx="577">
                  <c:v>3.3958799999999876</c:v>
                </c:pt>
                <c:pt idx="578">
                  <c:v>3.3688899999999977</c:v>
                </c:pt>
                <c:pt idx="579">
                  <c:v>3.3303799999999977</c:v>
                </c:pt>
                <c:pt idx="580">
                  <c:v>3.2623799999999998</c:v>
                </c:pt>
                <c:pt idx="581">
                  <c:v>3.4491200000000002</c:v>
                </c:pt>
                <c:pt idx="582">
                  <c:v>3.3676399999999997</c:v>
                </c:pt>
                <c:pt idx="583">
                  <c:v>3.3346199999999913</c:v>
                </c:pt>
                <c:pt idx="584">
                  <c:v>3.4323399999999977</c:v>
                </c:pt>
                <c:pt idx="585">
                  <c:v>3.3536399999999977</c:v>
                </c:pt>
                <c:pt idx="586">
                  <c:v>3.3274499999999967</c:v>
                </c:pt>
                <c:pt idx="587">
                  <c:v>3.3166099999999821</c:v>
                </c:pt>
                <c:pt idx="588">
                  <c:v>3.3086199999999977</c:v>
                </c:pt>
                <c:pt idx="589">
                  <c:v>3.3391599999999899</c:v>
                </c:pt>
                <c:pt idx="590">
                  <c:v>3.3643100000000001</c:v>
                </c:pt>
                <c:pt idx="591">
                  <c:v>3.3383699999999967</c:v>
                </c:pt>
                <c:pt idx="592">
                  <c:v>3.4588699999999899</c:v>
                </c:pt>
                <c:pt idx="593">
                  <c:v>3.3290099999999967</c:v>
                </c:pt>
                <c:pt idx="594">
                  <c:v>3.4222099999999913</c:v>
                </c:pt>
                <c:pt idx="595">
                  <c:v>3.2671600000000098</c:v>
                </c:pt>
                <c:pt idx="596">
                  <c:v>3.2897599999999998</c:v>
                </c:pt>
                <c:pt idx="597">
                  <c:v>3.2785600000000001</c:v>
                </c:pt>
                <c:pt idx="598">
                  <c:v>3.3047200000000001</c:v>
                </c:pt>
                <c:pt idx="599">
                  <c:v>3.3604099999999977</c:v>
                </c:pt>
                <c:pt idx="600">
                  <c:v>3.3996699999999871</c:v>
                </c:pt>
                <c:pt idx="601">
                  <c:v>3.2186499999999967</c:v>
                </c:pt>
                <c:pt idx="602">
                  <c:v>3.4291100000000001</c:v>
                </c:pt>
                <c:pt idx="603">
                  <c:v>3.3145999999999987</c:v>
                </c:pt>
                <c:pt idx="604">
                  <c:v>3.3547899999999977</c:v>
                </c:pt>
                <c:pt idx="605">
                  <c:v>3.4866599999999899</c:v>
                </c:pt>
                <c:pt idx="606">
                  <c:v>3.4142499999999876</c:v>
                </c:pt>
                <c:pt idx="607">
                  <c:v>3.3981999999999997</c:v>
                </c:pt>
                <c:pt idx="608">
                  <c:v>3.4704799999999967</c:v>
                </c:pt>
                <c:pt idx="609">
                  <c:v>3.2607300000000112</c:v>
                </c:pt>
                <c:pt idx="610">
                  <c:v>3.3507499999999899</c:v>
                </c:pt>
                <c:pt idx="611">
                  <c:v>3.3027999999999977</c:v>
                </c:pt>
                <c:pt idx="612">
                  <c:v>3.4828399999999977</c:v>
                </c:pt>
                <c:pt idx="613">
                  <c:v>3.3725899999999913</c:v>
                </c:pt>
                <c:pt idx="614">
                  <c:v>3.4120599999999821</c:v>
                </c:pt>
                <c:pt idx="615">
                  <c:v>3.2489200000000098</c:v>
                </c:pt>
                <c:pt idx="616">
                  <c:v>3.372839999999989</c:v>
                </c:pt>
                <c:pt idx="617">
                  <c:v>3.4093300000000002</c:v>
                </c:pt>
                <c:pt idx="618">
                  <c:v>3.3577599999999967</c:v>
                </c:pt>
                <c:pt idx="619">
                  <c:v>3.3508999999999967</c:v>
                </c:pt>
                <c:pt idx="620">
                  <c:v>3.4226999999999967</c:v>
                </c:pt>
                <c:pt idx="621">
                  <c:v>3.3560399999999899</c:v>
                </c:pt>
                <c:pt idx="622">
                  <c:v>3.38822</c:v>
                </c:pt>
                <c:pt idx="623">
                  <c:v>3.2291599999999998</c:v>
                </c:pt>
                <c:pt idx="624">
                  <c:v>3.3562499999999811</c:v>
                </c:pt>
                <c:pt idx="625">
                  <c:v>3.3222199999999913</c:v>
                </c:pt>
                <c:pt idx="626">
                  <c:v>3.5112999999999968</c:v>
                </c:pt>
                <c:pt idx="627">
                  <c:v>3.3182699999999898</c:v>
                </c:pt>
                <c:pt idx="628">
                  <c:v>3.3303799999999977</c:v>
                </c:pt>
                <c:pt idx="629">
                  <c:v>3.4387399999999997</c:v>
                </c:pt>
                <c:pt idx="630">
                  <c:v>3.3251399999999998</c:v>
                </c:pt>
                <c:pt idx="631">
                  <c:v>3.3943999999999988</c:v>
                </c:pt>
                <c:pt idx="632">
                  <c:v>3.2823199999999999</c:v>
                </c:pt>
                <c:pt idx="633">
                  <c:v>3.4133300000000002</c:v>
                </c:pt>
                <c:pt idx="634">
                  <c:v>3.42252</c:v>
                </c:pt>
                <c:pt idx="635">
                  <c:v>3.4053599999999977</c:v>
                </c:pt>
                <c:pt idx="636">
                  <c:v>3.3910499999999821</c:v>
                </c:pt>
                <c:pt idx="637">
                  <c:v>3.2787000000000002</c:v>
                </c:pt>
                <c:pt idx="638">
                  <c:v>3.2740499999999977</c:v>
                </c:pt>
                <c:pt idx="639">
                  <c:v>3.3237800000000002</c:v>
                </c:pt>
                <c:pt idx="640">
                  <c:v>3.29941</c:v>
                </c:pt>
                <c:pt idx="641">
                  <c:v>3.2816000000000001</c:v>
                </c:pt>
                <c:pt idx="642">
                  <c:v>3.3677000000000001</c:v>
                </c:pt>
                <c:pt idx="643">
                  <c:v>3.3183799999999977</c:v>
                </c:pt>
                <c:pt idx="644">
                  <c:v>3.4122599999999821</c:v>
                </c:pt>
                <c:pt idx="645">
                  <c:v>3.4147699999999968</c:v>
                </c:pt>
                <c:pt idx="646">
                  <c:v>3.3155499999999876</c:v>
                </c:pt>
                <c:pt idx="647">
                  <c:v>3.5019999999999998</c:v>
                </c:pt>
                <c:pt idx="648">
                  <c:v>3.4289800000000001</c:v>
                </c:pt>
                <c:pt idx="649">
                  <c:v>3.4522999999999913</c:v>
                </c:pt>
                <c:pt idx="650">
                  <c:v>3.4612599999999967</c:v>
                </c:pt>
                <c:pt idx="651">
                  <c:v>3.3911099999999967</c:v>
                </c:pt>
                <c:pt idx="652">
                  <c:v>3.42597</c:v>
                </c:pt>
                <c:pt idx="653">
                  <c:v>3.4335</c:v>
                </c:pt>
                <c:pt idx="654">
                  <c:v>3.30796</c:v>
                </c:pt>
                <c:pt idx="655">
                  <c:v>3.4366399999999908</c:v>
                </c:pt>
                <c:pt idx="656">
                  <c:v>3.4396999999999927</c:v>
                </c:pt>
                <c:pt idx="657">
                  <c:v>3.3714699999999871</c:v>
                </c:pt>
                <c:pt idx="658">
                  <c:v>3.4174199999999977</c:v>
                </c:pt>
                <c:pt idx="659">
                  <c:v>3.3817699999999977</c:v>
                </c:pt>
                <c:pt idx="660">
                  <c:v>3.3082499999999908</c:v>
                </c:pt>
                <c:pt idx="661">
                  <c:v>3.4476900000000001</c:v>
                </c:pt>
                <c:pt idx="662">
                  <c:v>3.4417599999999977</c:v>
                </c:pt>
                <c:pt idx="663">
                  <c:v>3.3590999999999913</c:v>
                </c:pt>
                <c:pt idx="664">
                  <c:v>3.3909899999999977</c:v>
                </c:pt>
                <c:pt idx="665">
                  <c:v>3.4027799999999977</c:v>
                </c:pt>
                <c:pt idx="666">
                  <c:v>3.3964799999999848</c:v>
                </c:pt>
                <c:pt idx="667">
                  <c:v>3.4752199999999913</c:v>
                </c:pt>
                <c:pt idx="668">
                  <c:v>3.44536</c:v>
                </c:pt>
                <c:pt idx="669">
                  <c:v>3.4135300000000002</c:v>
                </c:pt>
                <c:pt idx="670">
                  <c:v>3.3330899999999977</c:v>
                </c:pt>
                <c:pt idx="671">
                  <c:v>3.4535399999999998</c:v>
                </c:pt>
                <c:pt idx="672">
                  <c:v>3.3660699999999899</c:v>
                </c:pt>
                <c:pt idx="673">
                  <c:v>3.38822</c:v>
                </c:pt>
                <c:pt idx="674">
                  <c:v>3.3598799999999875</c:v>
                </c:pt>
                <c:pt idx="675">
                  <c:v>3.4748399999999977</c:v>
                </c:pt>
                <c:pt idx="676">
                  <c:v>3.4009499999999977</c:v>
                </c:pt>
                <c:pt idx="677">
                  <c:v>3.4579599999999977</c:v>
                </c:pt>
                <c:pt idx="678">
                  <c:v>3.5150399999999977</c:v>
                </c:pt>
                <c:pt idx="679">
                  <c:v>3.49552</c:v>
                </c:pt>
                <c:pt idx="680">
                  <c:v>3.4244300000000001</c:v>
                </c:pt>
                <c:pt idx="681">
                  <c:v>3.4304299999999968</c:v>
                </c:pt>
                <c:pt idx="682">
                  <c:v>3.4629300000000001</c:v>
                </c:pt>
                <c:pt idx="683">
                  <c:v>3.3892399999999987</c:v>
                </c:pt>
                <c:pt idx="684">
                  <c:v>3.4094499999999899</c:v>
                </c:pt>
                <c:pt idx="685">
                  <c:v>3.45878</c:v>
                </c:pt>
                <c:pt idx="686">
                  <c:v>3.4537800000000001</c:v>
                </c:pt>
                <c:pt idx="687">
                  <c:v>3.4382399999999977</c:v>
                </c:pt>
                <c:pt idx="688">
                  <c:v>3.3669399999999987</c:v>
                </c:pt>
                <c:pt idx="689">
                  <c:v>3.44455</c:v>
                </c:pt>
                <c:pt idx="690">
                  <c:v>3.3434399999999997</c:v>
                </c:pt>
                <c:pt idx="691">
                  <c:v>3.3895399999999998</c:v>
                </c:pt>
                <c:pt idx="692">
                  <c:v>3.38463</c:v>
                </c:pt>
                <c:pt idx="693">
                  <c:v>3.336459999999982</c:v>
                </c:pt>
                <c:pt idx="694">
                  <c:v>3.4243399999999999</c:v>
                </c:pt>
                <c:pt idx="695">
                  <c:v>3.3725899999999913</c:v>
                </c:pt>
                <c:pt idx="696">
                  <c:v>3.4174099999999967</c:v>
                </c:pt>
                <c:pt idx="697">
                  <c:v>3.4595499999999899</c:v>
                </c:pt>
                <c:pt idx="698">
                  <c:v>3.3251599999999977</c:v>
                </c:pt>
                <c:pt idx="699">
                  <c:v>3.3983099999999977</c:v>
                </c:pt>
                <c:pt idx="700">
                  <c:v>3.3503799999999977</c:v>
                </c:pt>
                <c:pt idx="701">
                  <c:v>3.30721</c:v>
                </c:pt>
                <c:pt idx="702">
                  <c:v>3.44421</c:v>
                </c:pt>
                <c:pt idx="703">
                  <c:v>3.4401799999999998</c:v>
                </c:pt>
                <c:pt idx="704">
                  <c:v>3.4318299999999913</c:v>
                </c:pt>
                <c:pt idx="705">
                  <c:v>3.3902699999999899</c:v>
                </c:pt>
                <c:pt idx="706">
                  <c:v>3.3152699999999848</c:v>
                </c:pt>
                <c:pt idx="707">
                  <c:v>3.4449299999999998</c:v>
                </c:pt>
                <c:pt idx="708">
                  <c:v>3.42048</c:v>
                </c:pt>
                <c:pt idx="709">
                  <c:v>3.3984499999999871</c:v>
                </c:pt>
                <c:pt idx="710">
                  <c:v>3.4</c:v>
                </c:pt>
                <c:pt idx="711">
                  <c:v>3.5374300000000001</c:v>
                </c:pt>
                <c:pt idx="712">
                  <c:v>3.4281199999999998</c:v>
                </c:pt>
                <c:pt idx="713">
                  <c:v>3.3597099999999913</c:v>
                </c:pt>
                <c:pt idx="714">
                  <c:v>3.31351</c:v>
                </c:pt>
                <c:pt idx="715">
                  <c:v>3.33439</c:v>
                </c:pt>
                <c:pt idx="716">
                  <c:v>3.3041999999999998</c:v>
                </c:pt>
                <c:pt idx="717">
                  <c:v>3.3389599999999913</c:v>
                </c:pt>
                <c:pt idx="718">
                  <c:v>3.29074</c:v>
                </c:pt>
                <c:pt idx="719">
                  <c:v>3.3390799999999898</c:v>
                </c:pt>
                <c:pt idx="720">
                  <c:v>3.15909</c:v>
                </c:pt>
                <c:pt idx="721">
                  <c:v>3.3717299999999977</c:v>
                </c:pt>
                <c:pt idx="722">
                  <c:v>3.3958799999999876</c:v>
                </c:pt>
                <c:pt idx="723">
                  <c:v>3.3437999999999999</c:v>
                </c:pt>
                <c:pt idx="724">
                  <c:v>3.3215300000000001</c:v>
                </c:pt>
                <c:pt idx="725">
                  <c:v>3.3314799999999876</c:v>
                </c:pt>
                <c:pt idx="726">
                  <c:v>3.3752099999999898</c:v>
                </c:pt>
                <c:pt idx="727">
                  <c:v>3.3421999999999987</c:v>
                </c:pt>
                <c:pt idx="728">
                  <c:v>3.3261799999999977</c:v>
                </c:pt>
                <c:pt idx="729">
                  <c:v>3.3917999999999977</c:v>
                </c:pt>
                <c:pt idx="730">
                  <c:v>3.3349699999999967</c:v>
                </c:pt>
                <c:pt idx="731">
                  <c:v>3.3786199999999913</c:v>
                </c:pt>
                <c:pt idx="732">
                  <c:v>3.37879</c:v>
                </c:pt>
                <c:pt idx="733">
                  <c:v>3.4349999999999987</c:v>
                </c:pt>
                <c:pt idx="734">
                  <c:v>3.3910699999999898</c:v>
                </c:pt>
                <c:pt idx="735">
                  <c:v>3.3777999999999997</c:v>
                </c:pt>
                <c:pt idx="736">
                  <c:v>3.3599699999999899</c:v>
                </c:pt>
                <c:pt idx="737">
                  <c:v>3.3751799999999967</c:v>
                </c:pt>
                <c:pt idx="738">
                  <c:v>3.3509599999999913</c:v>
                </c:pt>
                <c:pt idx="739">
                  <c:v>3.3353999999999977</c:v>
                </c:pt>
                <c:pt idx="740">
                  <c:v>3.3260099999999904</c:v>
                </c:pt>
                <c:pt idx="741">
                  <c:v>3.3229099999999967</c:v>
                </c:pt>
                <c:pt idx="742">
                  <c:v>3.2570800000000002</c:v>
                </c:pt>
                <c:pt idx="743">
                  <c:v>3.3374899999999967</c:v>
                </c:pt>
                <c:pt idx="744">
                  <c:v>3.3525299999999967</c:v>
                </c:pt>
                <c:pt idx="745">
                  <c:v>3.36538</c:v>
                </c:pt>
                <c:pt idx="746">
                  <c:v>3.3409800000000001</c:v>
                </c:pt>
                <c:pt idx="747">
                  <c:v>3.34857</c:v>
                </c:pt>
                <c:pt idx="748">
                  <c:v>3.3290499999999899</c:v>
                </c:pt>
                <c:pt idx="749">
                  <c:v>3.2855200000000098</c:v>
                </c:pt>
                <c:pt idx="750">
                  <c:v>3.3792099999999898</c:v>
                </c:pt>
                <c:pt idx="751">
                  <c:v>3.3190599999999821</c:v>
                </c:pt>
                <c:pt idx="752">
                  <c:v>3.3673799999999998</c:v>
                </c:pt>
                <c:pt idx="753">
                  <c:v>3.3210699999999913</c:v>
                </c:pt>
                <c:pt idx="754">
                  <c:v>3.3477199999999998</c:v>
                </c:pt>
                <c:pt idx="755">
                  <c:v>3.2808199999999998</c:v>
                </c:pt>
                <c:pt idx="756">
                  <c:v>3.3098899999999967</c:v>
                </c:pt>
                <c:pt idx="757">
                  <c:v>3.28647</c:v>
                </c:pt>
                <c:pt idx="758">
                  <c:v>3.3594199999999899</c:v>
                </c:pt>
                <c:pt idx="759">
                  <c:v>3.3831600000000002</c:v>
                </c:pt>
                <c:pt idx="760">
                  <c:v>3.2757499999999977</c:v>
                </c:pt>
                <c:pt idx="761">
                  <c:v>3.32307</c:v>
                </c:pt>
                <c:pt idx="762">
                  <c:v>3.35372</c:v>
                </c:pt>
                <c:pt idx="763">
                  <c:v>3.3699499999999967</c:v>
                </c:pt>
                <c:pt idx="764">
                  <c:v>3.4640300000000002</c:v>
                </c:pt>
                <c:pt idx="765">
                  <c:v>3.4187499999999913</c:v>
                </c:pt>
                <c:pt idx="766">
                  <c:v>3.3663399999999997</c:v>
                </c:pt>
                <c:pt idx="767">
                  <c:v>3.2291300000000098</c:v>
                </c:pt>
                <c:pt idx="768">
                  <c:v>3.3326899999999848</c:v>
                </c:pt>
                <c:pt idx="769">
                  <c:v>3.3246499999999899</c:v>
                </c:pt>
                <c:pt idx="770">
                  <c:v>3.3015399999999997</c:v>
                </c:pt>
                <c:pt idx="771">
                  <c:v>3.3761199999999967</c:v>
                </c:pt>
                <c:pt idx="772">
                  <c:v>3.2915700000000001</c:v>
                </c:pt>
                <c:pt idx="773">
                  <c:v>3.34219</c:v>
                </c:pt>
                <c:pt idx="774">
                  <c:v>3.25746</c:v>
                </c:pt>
                <c:pt idx="775">
                  <c:v>3.2999499999999977</c:v>
                </c:pt>
                <c:pt idx="776">
                  <c:v>3.3494399999999978</c:v>
                </c:pt>
                <c:pt idx="777">
                  <c:v>3.4381699999999977</c:v>
                </c:pt>
                <c:pt idx="778">
                  <c:v>3.4229599999999967</c:v>
                </c:pt>
                <c:pt idx="779">
                  <c:v>3.3769399999999967</c:v>
                </c:pt>
                <c:pt idx="780">
                  <c:v>3.40198</c:v>
                </c:pt>
                <c:pt idx="781">
                  <c:v>3.3601200000000002</c:v>
                </c:pt>
                <c:pt idx="782">
                  <c:v>3.3369699999999876</c:v>
                </c:pt>
                <c:pt idx="783">
                  <c:v>3.3362999999999898</c:v>
                </c:pt>
                <c:pt idx="784">
                  <c:v>3.3702299999999967</c:v>
                </c:pt>
                <c:pt idx="785">
                  <c:v>3.4007200000000002</c:v>
                </c:pt>
                <c:pt idx="786">
                  <c:v>3.3906899999999967</c:v>
                </c:pt>
                <c:pt idx="787">
                  <c:v>3.3834</c:v>
                </c:pt>
                <c:pt idx="788">
                  <c:v>3.5125899999999977</c:v>
                </c:pt>
                <c:pt idx="789">
                  <c:v>3.4809800000000002</c:v>
                </c:pt>
                <c:pt idx="790">
                  <c:v>3.4562299999999908</c:v>
                </c:pt>
                <c:pt idx="791">
                  <c:v>3.4032300000000002</c:v>
                </c:pt>
                <c:pt idx="792">
                  <c:v>3.41317</c:v>
                </c:pt>
                <c:pt idx="793">
                  <c:v>3.4733700000000001</c:v>
                </c:pt>
                <c:pt idx="794">
                  <c:v>3.47912</c:v>
                </c:pt>
                <c:pt idx="795">
                  <c:v>3.4936799999999977</c:v>
                </c:pt>
                <c:pt idx="796">
                  <c:v>3.3847800000000001</c:v>
                </c:pt>
                <c:pt idx="797">
                  <c:v>3.4144699999999899</c:v>
                </c:pt>
                <c:pt idx="798">
                  <c:v>3.44251</c:v>
                </c:pt>
                <c:pt idx="799">
                  <c:v>3.4180899999999967</c:v>
                </c:pt>
                <c:pt idx="800">
                  <c:v>3.3239299999999998</c:v>
                </c:pt>
                <c:pt idx="801">
                  <c:v>3.4443600000000001</c:v>
                </c:pt>
                <c:pt idx="802">
                  <c:v>3.3930799999999977</c:v>
                </c:pt>
                <c:pt idx="803">
                  <c:v>3.4549599999999967</c:v>
                </c:pt>
                <c:pt idx="804">
                  <c:v>3.4336199999999977</c:v>
                </c:pt>
                <c:pt idx="805">
                  <c:v>3.4161499999999876</c:v>
                </c:pt>
                <c:pt idx="806">
                  <c:v>3.4335800000000001</c:v>
                </c:pt>
                <c:pt idx="807">
                  <c:v>3.2976100000000002</c:v>
                </c:pt>
                <c:pt idx="808">
                  <c:v>3.32456</c:v>
                </c:pt>
                <c:pt idx="809">
                  <c:v>3.3975499999999967</c:v>
                </c:pt>
                <c:pt idx="810">
                  <c:v>3.4259599999999977</c:v>
                </c:pt>
                <c:pt idx="811">
                  <c:v>3.2908399999999998</c:v>
                </c:pt>
                <c:pt idx="812">
                  <c:v>3.3203800000000001</c:v>
                </c:pt>
                <c:pt idx="813">
                  <c:v>3.3458099999999913</c:v>
                </c:pt>
                <c:pt idx="814">
                  <c:v>3.4053900000000001</c:v>
                </c:pt>
                <c:pt idx="815">
                  <c:v>3.4620799999999967</c:v>
                </c:pt>
                <c:pt idx="816">
                  <c:v>3.3899900000000001</c:v>
                </c:pt>
                <c:pt idx="817">
                  <c:v>3.40863</c:v>
                </c:pt>
                <c:pt idx="818">
                  <c:v>3.2985600000000002</c:v>
                </c:pt>
                <c:pt idx="819">
                  <c:v>3.4977499999999977</c:v>
                </c:pt>
                <c:pt idx="820">
                  <c:v>3.3892899999999977</c:v>
                </c:pt>
                <c:pt idx="821">
                  <c:v>3.38889</c:v>
                </c:pt>
                <c:pt idx="822">
                  <c:v>3.3426699999999898</c:v>
                </c:pt>
                <c:pt idx="823">
                  <c:v>3.3922899999999898</c:v>
                </c:pt>
                <c:pt idx="824">
                  <c:v>3.3380099999999913</c:v>
                </c:pt>
                <c:pt idx="825">
                  <c:v>3.3910799999999899</c:v>
                </c:pt>
                <c:pt idx="826">
                  <c:v>3.29488</c:v>
                </c:pt>
                <c:pt idx="827">
                  <c:v>3.3372699999999913</c:v>
                </c:pt>
                <c:pt idx="828">
                  <c:v>3.3094599999999899</c:v>
                </c:pt>
                <c:pt idx="829">
                  <c:v>3.3998799999999876</c:v>
                </c:pt>
                <c:pt idx="830">
                  <c:v>3.2706300000000001</c:v>
                </c:pt>
                <c:pt idx="831">
                  <c:v>3.3338199999999967</c:v>
                </c:pt>
                <c:pt idx="832">
                  <c:v>3.3309599999999913</c:v>
                </c:pt>
                <c:pt idx="833">
                  <c:v>3.4007700000000001</c:v>
                </c:pt>
                <c:pt idx="834">
                  <c:v>3.4356999999999913</c:v>
                </c:pt>
                <c:pt idx="835">
                  <c:v>3.3295999999999997</c:v>
                </c:pt>
                <c:pt idx="836">
                  <c:v>3.2663300000000088</c:v>
                </c:pt>
                <c:pt idx="837">
                  <c:v>3.305249999999988</c:v>
                </c:pt>
                <c:pt idx="838">
                  <c:v>3.3408399999999987</c:v>
                </c:pt>
                <c:pt idx="839">
                  <c:v>3.3724599999999811</c:v>
                </c:pt>
                <c:pt idx="840">
                  <c:v>3.3360699999999821</c:v>
                </c:pt>
                <c:pt idx="841">
                  <c:v>3.1778200000000001</c:v>
                </c:pt>
                <c:pt idx="842">
                  <c:v>3.38307</c:v>
                </c:pt>
                <c:pt idx="843">
                  <c:v>3.39072</c:v>
                </c:pt>
                <c:pt idx="844">
                  <c:v>3.3421099999999977</c:v>
                </c:pt>
                <c:pt idx="845">
                  <c:v>3.3226399999999967</c:v>
                </c:pt>
                <c:pt idx="846">
                  <c:v>3.4050799999999977</c:v>
                </c:pt>
                <c:pt idx="847">
                  <c:v>3.3123499999999826</c:v>
                </c:pt>
                <c:pt idx="848">
                  <c:v>3.3964299999999898</c:v>
                </c:pt>
                <c:pt idx="849">
                  <c:v>3.4682499999999967</c:v>
                </c:pt>
                <c:pt idx="850">
                  <c:v>3.3979999999999997</c:v>
                </c:pt>
                <c:pt idx="851">
                  <c:v>3.3114599999999821</c:v>
                </c:pt>
                <c:pt idx="852">
                  <c:v>3.3742199999999967</c:v>
                </c:pt>
                <c:pt idx="853">
                  <c:v>3.40571</c:v>
                </c:pt>
                <c:pt idx="854">
                  <c:v>3.3595199999999967</c:v>
                </c:pt>
                <c:pt idx="855">
                  <c:v>3.3520099999999848</c:v>
                </c:pt>
                <c:pt idx="856">
                  <c:v>3.3211900000000001</c:v>
                </c:pt>
                <c:pt idx="857">
                  <c:v>3.4023099999999977</c:v>
                </c:pt>
                <c:pt idx="858">
                  <c:v>3.3179399999999997</c:v>
                </c:pt>
                <c:pt idx="859">
                  <c:v>3.4394199999999913</c:v>
                </c:pt>
                <c:pt idx="860">
                  <c:v>3.3513199999999967</c:v>
                </c:pt>
                <c:pt idx="861">
                  <c:v>3.3837000000000002</c:v>
                </c:pt>
                <c:pt idx="862">
                  <c:v>3.3390599999999848</c:v>
                </c:pt>
                <c:pt idx="863">
                  <c:v>3.3952499999999821</c:v>
                </c:pt>
                <c:pt idx="864">
                  <c:v>3.31453</c:v>
                </c:pt>
                <c:pt idx="865">
                  <c:v>3.3007599999999977</c:v>
                </c:pt>
                <c:pt idx="866">
                  <c:v>3.3292099999999967</c:v>
                </c:pt>
                <c:pt idx="867">
                  <c:v>3.3848799999999977</c:v>
                </c:pt>
                <c:pt idx="868">
                  <c:v>3.3741699999999977</c:v>
                </c:pt>
                <c:pt idx="869">
                  <c:v>3.3336299999999977</c:v>
                </c:pt>
                <c:pt idx="870">
                  <c:v>3.3487900000000002</c:v>
                </c:pt>
                <c:pt idx="871">
                  <c:v>3.3103799999999977</c:v>
                </c:pt>
                <c:pt idx="872">
                  <c:v>3.34931</c:v>
                </c:pt>
                <c:pt idx="873">
                  <c:v>3.4068599999999876</c:v>
                </c:pt>
                <c:pt idx="874">
                  <c:v>3.3588499999999821</c:v>
                </c:pt>
                <c:pt idx="875">
                  <c:v>3.3164299999999876</c:v>
                </c:pt>
                <c:pt idx="876">
                  <c:v>3.3717599999999899</c:v>
                </c:pt>
                <c:pt idx="877">
                  <c:v>3.3339599999999967</c:v>
                </c:pt>
                <c:pt idx="878">
                  <c:v>3.4157499999999898</c:v>
                </c:pt>
                <c:pt idx="879">
                  <c:v>3.3749699999999967</c:v>
                </c:pt>
                <c:pt idx="880">
                  <c:v>3.3770799999999968</c:v>
                </c:pt>
                <c:pt idx="881">
                  <c:v>3.3493200000000001</c:v>
                </c:pt>
                <c:pt idx="882">
                  <c:v>3.3076699999999977</c:v>
                </c:pt>
                <c:pt idx="883">
                  <c:v>3.3751399999999987</c:v>
                </c:pt>
                <c:pt idx="884">
                  <c:v>3.3338199999999967</c:v>
                </c:pt>
                <c:pt idx="885">
                  <c:v>3.3158799999999848</c:v>
                </c:pt>
                <c:pt idx="886">
                  <c:v>3.2985199999999999</c:v>
                </c:pt>
                <c:pt idx="887">
                  <c:v>3.2938700000000001</c:v>
                </c:pt>
                <c:pt idx="888">
                  <c:v>3.3534499999999898</c:v>
                </c:pt>
                <c:pt idx="889">
                  <c:v>3.4499</c:v>
                </c:pt>
                <c:pt idx="890">
                  <c:v>3.4795799999999977</c:v>
                </c:pt>
                <c:pt idx="891">
                  <c:v>3.3915899999999977</c:v>
                </c:pt>
                <c:pt idx="892">
                  <c:v>3.4615900000000002</c:v>
                </c:pt>
                <c:pt idx="893">
                  <c:v>3.3310799999999898</c:v>
                </c:pt>
                <c:pt idx="894">
                  <c:v>3.3959799999999967</c:v>
                </c:pt>
                <c:pt idx="895">
                  <c:v>3.3867999999999987</c:v>
                </c:pt>
                <c:pt idx="896">
                  <c:v>3.3271799999999998</c:v>
                </c:pt>
                <c:pt idx="897">
                  <c:v>3.4138099999999967</c:v>
                </c:pt>
                <c:pt idx="898">
                  <c:v>3.4103300000000001</c:v>
                </c:pt>
                <c:pt idx="899">
                  <c:v>3.23949</c:v>
                </c:pt>
                <c:pt idx="900">
                  <c:v>3.3820499999999876</c:v>
                </c:pt>
                <c:pt idx="901">
                  <c:v>3.3473099999999998</c:v>
                </c:pt>
                <c:pt idx="902">
                  <c:v>3.3714199999999899</c:v>
                </c:pt>
                <c:pt idx="903">
                  <c:v>3.3701099999999977</c:v>
                </c:pt>
                <c:pt idx="904">
                  <c:v>3.2412800000000002</c:v>
                </c:pt>
                <c:pt idx="905">
                  <c:v>3.3747799999999977</c:v>
                </c:pt>
                <c:pt idx="906">
                  <c:v>3.3733300000000002</c:v>
                </c:pt>
                <c:pt idx="907">
                  <c:v>3.3437899999999998</c:v>
                </c:pt>
                <c:pt idx="908">
                  <c:v>3.3069399999999987</c:v>
                </c:pt>
                <c:pt idx="909">
                  <c:v>3.3813200000000001</c:v>
                </c:pt>
                <c:pt idx="910">
                  <c:v>3.4078900000000001</c:v>
                </c:pt>
                <c:pt idx="911">
                  <c:v>3.3759399999999977</c:v>
                </c:pt>
                <c:pt idx="912">
                  <c:v>3.36212</c:v>
                </c:pt>
                <c:pt idx="913">
                  <c:v>3.3328199999999821</c:v>
                </c:pt>
                <c:pt idx="914">
                  <c:v>3.3913899999999977</c:v>
                </c:pt>
                <c:pt idx="915">
                  <c:v>3.3307799999999967</c:v>
                </c:pt>
                <c:pt idx="916">
                  <c:v>3.3380599999999898</c:v>
                </c:pt>
                <c:pt idx="917">
                  <c:v>3.4082499999999967</c:v>
                </c:pt>
                <c:pt idx="918">
                  <c:v>3.4571700000000001</c:v>
                </c:pt>
                <c:pt idx="919">
                  <c:v>3.4424299999999977</c:v>
                </c:pt>
                <c:pt idx="920">
                  <c:v>3.4777499999999977</c:v>
                </c:pt>
                <c:pt idx="921">
                  <c:v>3.4136299999999977</c:v>
                </c:pt>
                <c:pt idx="922">
                  <c:v>3.4159299999999977</c:v>
                </c:pt>
                <c:pt idx="923">
                  <c:v>3.3812499999999899</c:v>
                </c:pt>
                <c:pt idx="924">
                  <c:v>3.4304099999999913</c:v>
                </c:pt>
                <c:pt idx="925">
                  <c:v>3.4451200000000002</c:v>
                </c:pt>
                <c:pt idx="926">
                  <c:v>3.4167799999999913</c:v>
                </c:pt>
                <c:pt idx="927">
                  <c:v>3.4476200000000001</c:v>
                </c:pt>
                <c:pt idx="928">
                  <c:v>3.40326</c:v>
                </c:pt>
                <c:pt idx="929">
                  <c:v>3.3439399999999999</c:v>
                </c:pt>
                <c:pt idx="930">
                  <c:v>3.3725099999999899</c:v>
                </c:pt>
                <c:pt idx="931">
                  <c:v>3.3727099999999899</c:v>
                </c:pt>
                <c:pt idx="932">
                  <c:v>3.3321999999999967</c:v>
                </c:pt>
                <c:pt idx="933">
                  <c:v>3.3467599999999913</c:v>
                </c:pt>
                <c:pt idx="934">
                  <c:v>3.3644699999999967</c:v>
                </c:pt>
                <c:pt idx="935">
                  <c:v>3.3820499999999876</c:v>
                </c:pt>
                <c:pt idx="936">
                  <c:v>3.3727599999999875</c:v>
                </c:pt>
                <c:pt idx="937">
                  <c:v>3.3724299999999898</c:v>
                </c:pt>
                <c:pt idx="938">
                  <c:v>3.39703</c:v>
                </c:pt>
                <c:pt idx="939">
                  <c:v>3.3734699999999913</c:v>
                </c:pt>
                <c:pt idx="940">
                  <c:v>3.4172199999999977</c:v>
                </c:pt>
                <c:pt idx="941">
                  <c:v>3.3765999999999967</c:v>
                </c:pt>
                <c:pt idx="942">
                  <c:v>3.3875000000000002</c:v>
                </c:pt>
                <c:pt idx="943">
                  <c:v>3.3694199999999968</c:v>
                </c:pt>
                <c:pt idx="944">
                  <c:v>3.3268299999999913</c:v>
                </c:pt>
                <c:pt idx="945">
                  <c:v>3.39032</c:v>
                </c:pt>
                <c:pt idx="946">
                  <c:v>3.3939900000000001</c:v>
                </c:pt>
                <c:pt idx="947">
                  <c:v>3.3872300000000002</c:v>
                </c:pt>
                <c:pt idx="948">
                  <c:v>3.4706199999999967</c:v>
                </c:pt>
                <c:pt idx="949">
                  <c:v>3.4133900000000001</c:v>
                </c:pt>
                <c:pt idx="950">
                  <c:v>3.4157099999999967</c:v>
                </c:pt>
                <c:pt idx="951">
                  <c:v>3.4297800000000001</c:v>
                </c:pt>
                <c:pt idx="952">
                  <c:v>3.4244699999999977</c:v>
                </c:pt>
                <c:pt idx="953">
                  <c:v>3.4139999999999997</c:v>
                </c:pt>
                <c:pt idx="954">
                  <c:v>3.4518199999999899</c:v>
                </c:pt>
                <c:pt idx="955">
                  <c:v>3.4634800000000001</c:v>
                </c:pt>
                <c:pt idx="956">
                  <c:v>3.4025799999999977</c:v>
                </c:pt>
                <c:pt idx="957">
                  <c:v>3.3717899999999967</c:v>
                </c:pt>
                <c:pt idx="958">
                  <c:v>3.3876399999999998</c:v>
                </c:pt>
                <c:pt idx="959">
                  <c:v>3.3785999999999987</c:v>
                </c:pt>
                <c:pt idx="960">
                  <c:v>3.42387</c:v>
                </c:pt>
                <c:pt idx="961">
                  <c:v>3.4364499999999811</c:v>
                </c:pt>
                <c:pt idx="962">
                  <c:v>3.4132499999999899</c:v>
                </c:pt>
                <c:pt idx="963">
                  <c:v>3.3874599999999977</c:v>
                </c:pt>
                <c:pt idx="964">
                  <c:v>3.4346999999999968</c:v>
                </c:pt>
                <c:pt idx="965">
                  <c:v>3.4102299999999977</c:v>
                </c:pt>
                <c:pt idx="966">
                  <c:v>3.42448</c:v>
                </c:pt>
                <c:pt idx="967">
                  <c:v>3.3950299999999967</c:v>
                </c:pt>
                <c:pt idx="968">
                  <c:v>3.4540599999999899</c:v>
                </c:pt>
                <c:pt idx="969">
                  <c:v>3.4264699999999899</c:v>
                </c:pt>
                <c:pt idx="970">
                  <c:v>3.4550199999999927</c:v>
                </c:pt>
                <c:pt idx="971">
                  <c:v>3.3131300000000001</c:v>
                </c:pt>
                <c:pt idx="972">
                  <c:v>3.3765799999999908</c:v>
                </c:pt>
                <c:pt idx="973">
                  <c:v>3.3667599999999913</c:v>
                </c:pt>
                <c:pt idx="974">
                  <c:v>3.3594299999999913</c:v>
                </c:pt>
                <c:pt idx="975">
                  <c:v>3.3717999999999977</c:v>
                </c:pt>
                <c:pt idx="976">
                  <c:v>3.3975200000000001</c:v>
                </c:pt>
                <c:pt idx="977">
                  <c:v>3.3520699999999821</c:v>
                </c:pt>
                <c:pt idx="978">
                  <c:v>3.3483900000000002</c:v>
                </c:pt>
                <c:pt idx="979">
                  <c:v>3.3285300000000002</c:v>
                </c:pt>
                <c:pt idx="980">
                  <c:v>3.3409300000000002</c:v>
                </c:pt>
                <c:pt idx="981">
                  <c:v>3.3956999999999913</c:v>
                </c:pt>
                <c:pt idx="982">
                  <c:v>3.3287499999999977</c:v>
                </c:pt>
                <c:pt idx="983">
                  <c:v>3.3294299999999977</c:v>
                </c:pt>
                <c:pt idx="984">
                  <c:v>3.3681999999999999</c:v>
                </c:pt>
                <c:pt idx="985">
                  <c:v>3.3718999999999899</c:v>
                </c:pt>
                <c:pt idx="986">
                  <c:v>3.4057300000000001</c:v>
                </c:pt>
                <c:pt idx="987">
                  <c:v>3.3914399999999967</c:v>
                </c:pt>
                <c:pt idx="988">
                  <c:v>3.3452799999999967</c:v>
                </c:pt>
                <c:pt idx="989">
                  <c:v>3.2556599999999967</c:v>
                </c:pt>
                <c:pt idx="990">
                  <c:v>3.3637600000000001</c:v>
                </c:pt>
                <c:pt idx="991">
                  <c:v>3.40448</c:v>
                </c:pt>
                <c:pt idx="992">
                  <c:v>3.3635999999999999</c:v>
                </c:pt>
                <c:pt idx="993">
                  <c:v>3.3524199999999871</c:v>
                </c:pt>
                <c:pt idx="994">
                  <c:v>3.3997699999999913</c:v>
                </c:pt>
                <c:pt idx="995">
                  <c:v>3.3775300000000001</c:v>
                </c:pt>
                <c:pt idx="996">
                  <c:v>3.3936399999999987</c:v>
                </c:pt>
                <c:pt idx="997">
                  <c:v>3.3865399999999997</c:v>
                </c:pt>
                <c:pt idx="998">
                  <c:v>3.2775799999999999</c:v>
                </c:pt>
                <c:pt idx="999">
                  <c:v>3.3868699999999898</c:v>
                </c:pt>
                <c:pt idx="1000">
                  <c:v>3.3580099999999913</c:v>
                </c:pt>
                <c:pt idx="1001">
                  <c:v>3.3802599999999967</c:v>
                </c:pt>
                <c:pt idx="1002">
                  <c:v>3.3733999999999997</c:v>
                </c:pt>
                <c:pt idx="1003">
                  <c:v>3.3824299999999967</c:v>
                </c:pt>
                <c:pt idx="1004">
                  <c:v>3.2907000000000002</c:v>
                </c:pt>
                <c:pt idx="1005">
                  <c:v>3.3315799999999967</c:v>
                </c:pt>
                <c:pt idx="1006">
                  <c:v>3.30409</c:v>
                </c:pt>
                <c:pt idx="1007">
                  <c:v>3.3988099999999899</c:v>
                </c:pt>
                <c:pt idx="1008">
                  <c:v>3.4278399999999998</c:v>
                </c:pt>
                <c:pt idx="1009">
                  <c:v>3.3799199999999967</c:v>
                </c:pt>
                <c:pt idx="1010">
                  <c:v>3.3324699999999821</c:v>
                </c:pt>
                <c:pt idx="1011">
                  <c:v>3.4111899999999977</c:v>
                </c:pt>
                <c:pt idx="1012">
                  <c:v>3.4207100000000001</c:v>
                </c:pt>
                <c:pt idx="1013">
                  <c:v>3.3649100000000001</c:v>
                </c:pt>
                <c:pt idx="1014">
                  <c:v>3.4264199999999967</c:v>
                </c:pt>
                <c:pt idx="1015">
                  <c:v>3.4169899999999913</c:v>
                </c:pt>
                <c:pt idx="1016">
                  <c:v>3.3946199999999913</c:v>
                </c:pt>
                <c:pt idx="1017">
                  <c:v>3.4125499999999871</c:v>
                </c:pt>
                <c:pt idx="1018">
                  <c:v>3.3772899999999977</c:v>
                </c:pt>
                <c:pt idx="1019">
                  <c:v>3.4024699999999899</c:v>
                </c:pt>
                <c:pt idx="1020">
                  <c:v>3.3692099999999967</c:v>
                </c:pt>
                <c:pt idx="1021">
                  <c:v>3.4118799999999889</c:v>
                </c:pt>
                <c:pt idx="1022">
                  <c:v>3.4153099999999967</c:v>
                </c:pt>
                <c:pt idx="1023">
                  <c:v>3.3921999999999977</c:v>
                </c:pt>
                <c:pt idx="1024">
                  <c:v>3.4835300000000098</c:v>
                </c:pt>
                <c:pt idx="1025">
                  <c:v>3.3974299999999977</c:v>
                </c:pt>
                <c:pt idx="1026">
                  <c:v>3.4049900000000002</c:v>
                </c:pt>
                <c:pt idx="1027">
                  <c:v>3.3732799999999967</c:v>
                </c:pt>
                <c:pt idx="1028">
                  <c:v>3.4197299999999977</c:v>
                </c:pt>
                <c:pt idx="1029">
                  <c:v>3.3787499999999913</c:v>
                </c:pt>
                <c:pt idx="1030">
                  <c:v>3.3744899999999967</c:v>
                </c:pt>
                <c:pt idx="1031">
                  <c:v>3.3737900000000001</c:v>
                </c:pt>
                <c:pt idx="1032">
                  <c:v>3.3983699999999977</c:v>
                </c:pt>
                <c:pt idx="1033">
                  <c:v>3.3757299999999977</c:v>
                </c:pt>
                <c:pt idx="1034">
                  <c:v>3.3985099999999977</c:v>
                </c:pt>
                <c:pt idx="1035">
                  <c:v>3.444</c:v>
                </c:pt>
                <c:pt idx="1036">
                  <c:v>3.4558999999999913</c:v>
                </c:pt>
                <c:pt idx="1037">
                  <c:v>3.4458099999999967</c:v>
                </c:pt>
                <c:pt idx="1038">
                  <c:v>3.47472</c:v>
                </c:pt>
                <c:pt idx="1039">
                  <c:v>3.4326099999999848</c:v>
                </c:pt>
                <c:pt idx="1040">
                  <c:v>3.4030100000000001</c:v>
                </c:pt>
                <c:pt idx="1041">
                  <c:v>3.3723999999999967</c:v>
                </c:pt>
                <c:pt idx="1042">
                  <c:v>3.42028</c:v>
                </c:pt>
                <c:pt idx="1043">
                  <c:v>3.3862999999999968</c:v>
                </c:pt>
                <c:pt idx="1044">
                  <c:v>3.4305300000000001</c:v>
                </c:pt>
                <c:pt idx="1045">
                  <c:v>3.4386499999999875</c:v>
                </c:pt>
                <c:pt idx="1046">
                  <c:v>3.3394199999999898</c:v>
                </c:pt>
                <c:pt idx="1047">
                  <c:v>3.4033199999999999</c:v>
                </c:pt>
                <c:pt idx="1048">
                  <c:v>3.3903799999999977</c:v>
                </c:pt>
                <c:pt idx="1049">
                  <c:v>3.3813800000000001</c:v>
                </c:pt>
                <c:pt idx="1050">
                  <c:v>3.4684200000000001</c:v>
                </c:pt>
                <c:pt idx="1051">
                  <c:v>3.4169599999999876</c:v>
                </c:pt>
                <c:pt idx="1052">
                  <c:v>3.4113199999999977</c:v>
                </c:pt>
                <c:pt idx="1053">
                  <c:v>3.4557899999999977</c:v>
                </c:pt>
                <c:pt idx="1054">
                  <c:v>3.3685499999999977</c:v>
                </c:pt>
                <c:pt idx="1055">
                  <c:v>3.43832</c:v>
                </c:pt>
                <c:pt idx="1056">
                  <c:v>3.4470200000000002</c:v>
                </c:pt>
                <c:pt idx="1057">
                  <c:v>3.4377499999999968</c:v>
                </c:pt>
                <c:pt idx="1058">
                  <c:v>3.38998</c:v>
                </c:pt>
                <c:pt idx="1059">
                  <c:v>3.4421200000000001</c:v>
                </c:pt>
                <c:pt idx="1060">
                  <c:v>3.3803000000000001</c:v>
                </c:pt>
                <c:pt idx="1061">
                  <c:v>3.4301999999999997</c:v>
                </c:pt>
                <c:pt idx="1062">
                  <c:v>3.4160299999999899</c:v>
                </c:pt>
                <c:pt idx="1063">
                  <c:v>3.367</c:v>
                </c:pt>
                <c:pt idx="1064">
                  <c:v>3.32639</c:v>
                </c:pt>
                <c:pt idx="1065">
                  <c:v>3.4081399999999999</c:v>
                </c:pt>
                <c:pt idx="1066">
                  <c:v>3.4076399999999998</c:v>
                </c:pt>
                <c:pt idx="1067">
                  <c:v>3.4291299999999998</c:v>
                </c:pt>
                <c:pt idx="1068">
                  <c:v>3.4129099999999899</c:v>
                </c:pt>
                <c:pt idx="1069">
                  <c:v>3.4329699999999899</c:v>
                </c:pt>
                <c:pt idx="1070">
                  <c:v>3.4523299999999977</c:v>
                </c:pt>
                <c:pt idx="1071">
                  <c:v>3.4404399999999997</c:v>
                </c:pt>
                <c:pt idx="1072">
                  <c:v>3.3910799999999899</c:v>
                </c:pt>
                <c:pt idx="1073">
                  <c:v>3.4808499999999967</c:v>
                </c:pt>
                <c:pt idx="1074">
                  <c:v>3.38991</c:v>
                </c:pt>
                <c:pt idx="1075">
                  <c:v>3.4231500000000001</c:v>
                </c:pt>
                <c:pt idx="1076">
                  <c:v>3.4062799999999913</c:v>
                </c:pt>
                <c:pt idx="1077">
                  <c:v>3.4221999999999997</c:v>
                </c:pt>
                <c:pt idx="1078">
                  <c:v>3.4114199999999899</c:v>
                </c:pt>
                <c:pt idx="1079">
                  <c:v>3.40754</c:v>
                </c:pt>
                <c:pt idx="1080">
                  <c:v>3.43363</c:v>
                </c:pt>
                <c:pt idx="1081">
                  <c:v>3.3709099999999967</c:v>
                </c:pt>
                <c:pt idx="1082">
                  <c:v>3.3959599999999899</c:v>
                </c:pt>
                <c:pt idx="1083">
                  <c:v>3.4317999999999977</c:v>
                </c:pt>
                <c:pt idx="1084">
                  <c:v>3.4152099999999899</c:v>
                </c:pt>
                <c:pt idx="1085">
                  <c:v>3.3998299999999899</c:v>
                </c:pt>
                <c:pt idx="1086">
                  <c:v>3.4211200000000002</c:v>
                </c:pt>
                <c:pt idx="1087">
                  <c:v>3.3699399999999997</c:v>
                </c:pt>
                <c:pt idx="1088">
                  <c:v>3.3977999999999997</c:v>
                </c:pt>
                <c:pt idx="1089">
                  <c:v>3.38361</c:v>
                </c:pt>
                <c:pt idx="1090">
                  <c:v>3.4058799999999967</c:v>
                </c:pt>
                <c:pt idx="1091">
                  <c:v>3.3606099999999977</c:v>
                </c:pt>
                <c:pt idx="1092">
                  <c:v>3.3823399999999997</c:v>
                </c:pt>
                <c:pt idx="1093">
                  <c:v>3.40096</c:v>
                </c:pt>
                <c:pt idx="1094">
                  <c:v>3.42</c:v>
                </c:pt>
                <c:pt idx="1095">
                  <c:v>3.3317799999999913</c:v>
                </c:pt>
                <c:pt idx="1096">
                  <c:v>3.3576099999999967</c:v>
                </c:pt>
                <c:pt idx="1097">
                  <c:v>3.34097</c:v>
                </c:pt>
                <c:pt idx="1098">
                  <c:v>3.3380499999999871</c:v>
                </c:pt>
                <c:pt idx="1099">
                  <c:v>3.3538599999999898</c:v>
                </c:pt>
                <c:pt idx="1100">
                  <c:v>3.3713199999999977</c:v>
                </c:pt>
                <c:pt idx="1101">
                  <c:v>3.32117</c:v>
                </c:pt>
                <c:pt idx="1102">
                  <c:v>3.3075899999999998</c:v>
                </c:pt>
                <c:pt idx="1103">
                  <c:v>3.3428799999999899</c:v>
                </c:pt>
                <c:pt idx="1104">
                  <c:v>3.3497999999999997</c:v>
                </c:pt>
                <c:pt idx="1105">
                  <c:v>3.36591</c:v>
                </c:pt>
                <c:pt idx="1106">
                  <c:v>3.4001800000000002</c:v>
                </c:pt>
                <c:pt idx="1107">
                  <c:v>3.3358999999999899</c:v>
                </c:pt>
                <c:pt idx="1108">
                  <c:v>3.45749</c:v>
                </c:pt>
                <c:pt idx="1109">
                  <c:v>3.3730599999999913</c:v>
                </c:pt>
                <c:pt idx="1110">
                  <c:v>3.392459999999982</c:v>
                </c:pt>
                <c:pt idx="1111">
                  <c:v>3.4022399999999977</c:v>
                </c:pt>
                <c:pt idx="1112">
                  <c:v>3.4163299999999968</c:v>
                </c:pt>
                <c:pt idx="1113">
                  <c:v>3.3520999999999899</c:v>
                </c:pt>
                <c:pt idx="1114">
                  <c:v>3.39351</c:v>
                </c:pt>
                <c:pt idx="1115">
                  <c:v>3.372049999999982</c:v>
                </c:pt>
                <c:pt idx="1116">
                  <c:v>3.3731300000000002</c:v>
                </c:pt>
                <c:pt idx="1117">
                  <c:v>3.3878900000000001</c:v>
                </c:pt>
                <c:pt idx="1118">
                  <c:v>3.4106599999999889</c:v>
                </c:pt>
                <c:pt idx="1119">
                  <c:v>3.4013300000000002</c:v>
                </c:pt>
                <c:pt idx="1120">
                  <c:v>3.4021399999999997</c:v>
                </c:pt>
                <c:pt idx="1121">
                  <c:v>3.31473</c:v>
                </c:pt>
                <c:pt idx="1122">
                  <c:v>3.4120899999999899</c:v>
                </c:pt>
                <c:pt idx="1123">
                  <c:v>3.4267799999999977</c:v>
                </c:pt>
                <c:pt idx="1124">
                  <c:v>3.3598099999999871</c:v>
                </c:pt>
                <c:pt idx="1125">
                  <c:v>3.3913999999999977</c:v>
                </c:pt>
                <c:pt idx="1126">
                  <c:v>3.3984899999999967</c:v>
                </c:pt>
                <c:pt idx="1127">
                  <c:v>3.3377699999999977</c:v>
                </c:pt>
                <c:pt idx="1128">
                  <c:v>3.3231299999999999</c:v>
                </c:pt>
                <c:pt idx="1129">
                  <c:v>3.4152899999999913</c:v>
                </c:pt>
                <c:pt idx="1130">
                  <c:v>3.3731200000000001</c:v>
                </c:pt>
                <c:pt idx="1131">
                  <c:v>3.343</c:v>
                </c:pt>
                <c:pt idx="1132">
                  <c:v>3.3818599999999899</c:v>
                </c:pt>
                <c:pt idx="1133">
                  <c:v>3.4098799999999967</c:v>
                </c:pt>
                <c:pt idx="1134">
                  <c:v>3.372259999999982</c:v>
                </c:pt>
                <c:pt idx="1135">
                  <c:v>3.3930499999999899</c:v>
                </c:pt>
                <c:pt idx="1136">
                  <c:v>3.4318399999999967</c:v>
                </c:pt>
                <c:pt idx="1137">
                  <c:v>3.3265899999999977</c:v>
                </c:pt>
                <c:pt idx="1138">
                  <c:v>3.3171900000000001</c:v>
                </c:pt>
                <c:pt idx="1139">
                  <c:v>3.3221799999999977</c:v>
                </c:pt>
                <c:pt idx="1140">
                  <c:v>3.372439999999989</c:v>
                </c:pt>
                <c:pt idx="1141">
                  <c:v>3.3272900000000001</c:v>
                </c:pt>
                <c:pt idx="1142">
                  <c:v>3.3732199999999977</c:v>
                </c:pt>
                <c:pt idx="1143">
                  <c:v>3.3321099999999899</c:v>
                </c:pt>
                <c:pt idx="1144">
                  <c:v>3.2326999999999977</c:v>
                </c:pt>
                <c:pt idx="1145">
                  <c:v>3.3063899999999977</c:v>
                </c:pt>
                <c:pt idx="1146">
                  <c:v>3.3255399999999997</c:v>
                </c:pt>
                <c:pt idx="1147">
                  <c:v>3.3302799999999899</c:v>
                </c:pt>
                <c:pt idx="1148">
                  <c:v>3.3618799999999927</c:v>
                </c:pt>
                <c:pt idx="1149">
                  <c:v>3.3469699999999967</c:v>
                </c:pt>
                <c:pt idx="1150">
                  <c:v>3.3324299999999876</c:v>
                </c:pt>
                <c:pt idx="1151">
                  <c:v>3.2221799999999998</c:v>
                </c:pt>
                <c:pt idx="1152">
                  <c:v>3.27929</c:v>
                </c:pt>
                <c:pt idx="1153">
                  <c:v>3.2715900000000002</c:v>
                </c:pt>
                <c:pt idx="1154">
                  <c:v>3.3475299999999999</c:v>
                </c:pt>
                <c:pt idx="1155">
                  <c:v>3.3556199999999898</c:v>
                </c:pt>
                <c:pt idx="1156">
                  <c:v>3.4192799999999899</c:v>
                </c:pt>
                <c:pt idx="1157">
                  <c:v>3.3187499999999899</c:v>
                </c:pt>
                <c:pt idx="1158">
                  <c:v>3.3553999999999977</c:v>
                </c:pt>
                <c:pt idx="1159">
                  <c:v>3.29155</c:v>
                </c:pt>
                <c:pt idx="1160">
                  <c:v>3.3509099999999967</c:v>
                </c:pt>
                <c:pt idx="1161">
                  <c:v>3.3858099999999967</c:v>
                </c:pt>
                <c:pt idx="1162">
                  <c:v>3.3544299999999967</c:v>
                </c:pt>
                <c:pt idx="1163">
                  <c:v>3.3826799999999899</c:v>
                </c:pt>
                <c:pt idx="1164">
                  <c:v>3.3374499999999898</c:v>
                </c:pt>
                <c:pt idx="1165">
                  <c:v>3.2577699999999998</c:v>
                </c:pt>
                <c:pt idx="1166">
                  <c:v>3.3164999999999876</c:v>
                </c:pt>
                <c:pt idx="1167">
                  <c:v>3.3671600000000002</c:v>
                </c:pt>
                <c:pt idx="1168">
                  <c:v>3.39391</c:v>
                </c:pt>
                <c:pt idx="1169">
                  <c:v>3.4041700000000001</c:v>
                </c:pt>
                <c:pt idx="1170">
                  <c:v>3.4016799999999967</c:v>
                </c:pt>
                <c:pt idx="1171">
                  <c:v>3.3915199999999968</c:v>
                </c:pt>
                <c:pt idx="1172">
                  <c:v>3.3815499999999967</c:v>
                </c:pt>
                <c:pt idx="1173">
                  <c:v>3.3653</c:v>
                </c:pt>
                <c:pt idx="1174">
                  <c:v>3.4007100000000001</c:v>
                </c:pt>
                <c:pt idx="1175">
                  <c:v>3.40028</c:v>
                </c:pt>
                <c:pt idx="1176">
                  <c:v>3.4350199999999913</c:v>
                </c:pt>
                <c:pt idx="1177">
                  <c:v>3.392859999999982</c:v>
                </c:pt>
                <c:pt idx="1178">
                  <c:v>3.4112399999999967</c:v>
                </c:pt>
                <c:pt idx="1179">
                  <c:v>3.3872399999999998</c:v>
                </c:pt>
                <c:pt idx="1180">
                  <c:v>3.3612399999999987</c:v>
                </c:pt>
                <c:pt idx="1181">
                  <c:v>3.3775999999999997</c:v>
                </c:pt>
                <c:pt idx="1182">
                  <c:v>3.4500999999999977</c:v>
                </c:pt>
                <c:pt idx="1183">
                  <c:v>3.3820999999999977</c:v>
                </c:pt>
                <c:pt idx="1184">
                  <c:v>3.4450499999999913</c:v>
                </c:pt>
                <c:pt idx="1185">
                  <c:v>3.3914699999999876</c:v>
                </c:pt>
                <c:pt idx="1186">
                  <c:v>3.3780199999999967</c:v>
                </c:pt>
                <c:pt idx="1187">
                  <c:v>3.3437199999999998</c:v>
                </c:pt>
                <c:pt idx="1188">
                  <c:v>3.3893599999999977</c:v>
                </c:pt>
                <c:pt idx="1189">
                  <c:v>3.4025799999999977</c:v>
                </c:pt>
                <c:pt idx="1190">
                  <c:v>3.45099</c:v>
                </c:pt>
                <c:pt idx="1191">
                  <c:v>3.3883399999999999</c:v>
                </c:pt>
                <c:pt idx="1192">
                  <c:v>3.4174899999999977</c:v>
                </c:pt>
                <c:pt idx="1193">
                  <c:v>3.38754</c:v>
                </c:pt>
                <c:pt idx="1194">
                  <c:v>3.3715399999999978</c:v>
                </c:pt>
                <c:pt idx="1195">
                  <c:v>3.3205399999999998</c:v>
                </c:pt>
                <c:pt idx="1196">
                  <c:v>3.36843</c:v>
                </c:pt>
                <c:pt idx="1197">
                  <c:v>3.46157</c:v>
                </c:pt>
                <c:pt idx="1198">
                  <c:v>3.4172399999999987</c:v>
                </c:pt>
                <c:pt idx="1199">
                  <c:v>3.3716999999999913</c:v>
                </c:pt>
                <c:pt idx="1200">
                  <c:v>3.3926999999999898</c:v>
                </c:pt>
                <c:pt idx="1201">
                  <c:v>3.32463</c:v>
                </c:pt>
                <c:pt idx="1202">
                  <c:v>3.45329</c:v>
                </c:pt>
                <c:pt idx="1203">
                  <c:v>3.4239799999999998</c:v>
                </c:pt>
                <c:pt idx="1204">
                  <c:v>3.4184499999999876</c:v>
                </c:pt>
                <c:pt idx="1205">
                  <c:v>3.4437899999999999</c:v>
                </c:pt>
                <c:pt idx="1206">
                  <c:v>3.44754</c:v>
                </c:pt>
                <c:pt idx="1207">
                  <c:v>3.3720199999999876</c:v>
                </c:pt>
                <c:pt idx="1208">
                  <c:v>3.3994299999999913</c:v>
                </c:pt>
                <c:pt idx="1209">
                  <c:v>3.3911499999999899</c:v>
                </c:pt>
                <c:pt idx="1210">
                  <c:v>3.4295200000000001</c:v>
                </c:pt>
                <c:pt idx="1211">
                  <c:v>3.4125399999999977</c:v>
                </c:pt>
                <c:pt idx="1212">
                  <c:v>3.42699</c:v>
                </c:pt>
                <c:pt idx="1213">
                  <c:v>3.42841</c:v>
                </c:pt>
                <c:pt idx="1214">
                  <c:v>3.4187699999999968</c:v>
                </c:pt>
                <c:pt idx="1215">
                  <c:v>3.4200699999999977</c:v>
                </c:pt>
                <c:pt idx="1216">
                  <c:v>3.4335499999999977</c:v>
                </c:pt>
                <c:pt idx="1217">
                  <c:v>3.4273600000000002</c:v>
                </c:pt>
                <c:pt idx="1218">
                  <c:v>3.4446699999999977</c:v>
                </c:pt>
                <c:pt idx="1219">
                  <c:v>3.3898199999999967</c:v>
                </c:pt>
                <c:pt idx="1220">
                  <c:v>3.4438499999999967</c:v>
                </c:pt>
                <c:pt idx="1221">
                  <c:v>3.3897900000000001</c:v>
                </c:pt>
                <c:pt idx="1222">
                  <c:v>3.3815</c:v>
                </c:pt>
                <c:pt idx="1223">
                  <c:v>3.4067699999999967</c:v>
                </c:pt>
                <c:pt idx="1224">
                  <c:v>3.4573299999999998</c:v>
                </c:pt>
                <c:pt idx="1225">
                  <c:v>3.4666499999999876</c:v>
                </c:pt>
                <c:pt idx="1226">
                  <c:v>3.3774199999999968</c:v>
                </c:pt>
                <c:pt idx="1227">
                  <c:v>3.4353599999999913</c:v>
                </c:pt>
                <c:pt idx="1228">
                  <c:v>3.4363899999999967</c:v>
                </c:pt>
                <c:pt idx="1229">
                  <c:v>3.4522899999999899</c:v>
                </c:pt>
                <c:pt idx="1230">
                  <c:v>3.43763</c:v>
                </c:pt>
                <c:pt idx="1231">
                  <c:v>3.4825699999999977</c:v>
                </c:pt>
                <c:pt idx="1232">
                  <c:v>3.4488499999999913</c:v>
                </c:pt>
                <c:pt idx="1233">
                  <c:v>3.4531900000000002</c:v>
                </c:pt>
                <c:pt idx="1234">
                  <c:v>3.4295800000000001</c:v>
                </c:pt>
                <c:pt idx="1235">
                  <c:v>3.5257499999999977</c:v>
                </c:pt>
                <c:pt idx="1236">
                  <c:v>3.4353899999999977</c:v>
                </c:pt>
                <c:pt idx="1237">
                  <c:v>3.4581499999999967</c:v>
                </c:pt>
                <c:pt idx="1238">
                  <c:v>3.4615800000000001</c:v>
                </c:pt>
                <c:pt idx="1239">
                  <c:v>3.4434300000000002</c:v>
                </c:pt>
                <c:pt idx="1240">
                  <c:v>3.3748599999999871</c:v>
                </c:pt>
                <c:pt idx="1241">
                  <c:v>3.5049600000000001</c:v>
                </c:pt>
                <c:pt idx="1242">
                  <c:v>3.4085999999999999</c:v>
                </c:pt>
                <c:pt idx="1243">
                  <c:v>3.4047000000000001</c:v>
                </c:pt>
                <c:pt idx="1244">
                  <c:v>3.4642300000000001</c:v>
                </c:pt>
                <c:pt idx="1245">
                  <c:v>3.4416699999999967</c:v>
                </c:pt>
                <c:pt idx="1246">
                  <c:v>3.4857800000000001</c:v>
                </c:pt>
                <c:pt idx="1247">
                  <c:v>3.4497100000000001</c:v>
                </c:pt>
                <c:pt idx="1248">
                  <c:v>3.4066199999999967</c:v>
                </c:pt>
                <c:pt idx="1249">
                  <c:v>3.3729399999999967</c:v>
                </c:pt>
                <c:pt idx="1250">
                  <c:v>3.4068299999999967</c:v>
                </c:pt>
                <c:pt idx="1251">
                  <c:v>3.44726</c:v>
                </c:pt>
                <c:pt idx="1252">
                  <c:v>3.4002699999999977</c:v>
                </c:pt>
                <c:pt idx="1253">
                  <c:v>3.3920199999999898</c:v>
                </c:pt>
                <c:pt idx="1254">
                  <c:v>3.3833500000000001</c:v>
                </c:pt>
                <c:pt idx="1255">
                  <c:v>3.3301799999999977</c:v>
                </c:pt>
                <c:pt idx="1256">
                  <c:v>3.3735599999999977</c:v>
                </c:pt>
                <c:pt idx="1257">
                  <c:v>3.3845999999999998</c:v>
                </c:pt>
                <c:pt idx="1258">
                  <c:v>3.4482900000000001</c:v>
                </c:pt>
                <c:pt idx="1259">
                  <c:v>3.4573</c:v>
                </c:pt>
                <c:pt idx="1260">
                  <c:v>3.4716899999999913</c:v>
                </c:pt>
                <c:pt idx="1261">
                  <c:v>3.43337</c:v>
                </c:pt>
                <c:pt idx="1262">
                  <c:v>3.4397199999999977</c:v>
                </c:pt>
                <c:pt idx="1263">
                  <c:v>3.4055399999999998</c:v>
                </c:pt>
                <c:pt idx="1264">
                  <c:v>3.4178699999999913</c:v>
                </c:pt>
                <c:pt idx="1265">
                  <c:v>3.4320699999999871</c:v>
                </c:pt>
                <c:pt idx="1266">
                  <c:v>3.4537900000000001</c:v>
                </c:pt>
                <c:pt idx="1267">
                  <c:v>3.4696799999999977</c:v>
                </c:pt>
                <c:pt idx="1268">
                  <c:v>3.4508199999999967</c:v>
                </c:pt>
                <c:pt idx="1269">
                  <c:v>3.4016799999999967</c:v>
                </c:pt>
                <c:pt idx="1270">
                  <c:v>3.4028899999999913</c:v>
                </c:pt>
                <c:pt idx="1271">
                  <c:v>3.4465499999999967</c:v>
                </c:pt>
                <c:pt idx="1272">
                  <c:v>3.4176699999999967</c:v>
                </c:pt>
                <c:pt idx="1273">
                  <c:v>3.4192599999999871</c:v>
                </c:pt>
                <c:pt idx="1274">
                  <c:v>3.3905599999999967</c:v>
                </c:pt>
                <c:pt idx="1275">
                  <c:v>3.4298399999999987</c:v>
                </c:pt>
                <c:pt idx="1276">
                  <c:v>3.3831099999999998</c:v>
                </c:pt>
                <c:pt idx="1277">
                  <c:v>3.3956399999999967</c:v>
                </c:pt>
                <c:pt idx="1278">
                  <c:v>3.3872</c:v>
                </c:pt>
                <c:pt idx="1279">
                  <c:v>3.4035000000000002</c:v>
                </c:pt>
                <c:pt idx="1280">
                  <c:v>3.4112099999999899</c:v>
                </c:pt>
                <c:pt idx="1281">
                  <c:v>3.4196099999999898</c:v>
                </c:pt>
                <c:pt idx="1282">
                  <c:v>3.3878300000000001</c:v>
                </c:pt>
                <c:pt idx="1283">
                  <c:v>3.46414</c:v>
                </c:pt>
                <c:pt idx="1284">
                  <c:v>3.3991599999999913</c:v>
                </c:pt>
                <c:pt idx="1285">
                  <c:v>3.3747199999999977</c:v>
                </c:pt>
                <c:pt idx="1286">
                  <c:v>3.31833</c:v>
                </c:pt>
                <c:pt idx="1287">
                  <c:v>3.3605</c:v>
                </c:pt>
                <c:pt idx="1288">
                  <c:v>3.3462399999999977</c:v>
                </c:pt>
                <c:pt idx="1289">
                  <c:v>3.3325399999999967</c:v>
                </c:pt>
                <c:pt idx="1290">
                  <c:v>3.3982199999999967</c:v>
                </c:pt>
                <c:pt idx="1291">
                  <c:v>3.35738</c:v>
                </c:pt>
                <c:pt idx="1292">
                  <c:v>3.3419300000000001</c:v>
                </c:pt>
                <c:pt idx="1293">
                  <c:v>3.3543399999999997</c:v>
                </c:pt>
                <c:pt idx="1294">
                  <c:v>3.37473</c:v>
                </c:pt>
                <c:pt idx="1295">
                  <c:v>3.3707399999999987</c:v>
                </c:pt>
                <c:pt idx="1296">
                  <c:v>3.3396999999999899</c:v>
                </c:pt>
                <c:pt idx="1297">
                  <c:v>3.40734</c:v>
                </c:pt>
                <c:pt idx="1298">
                  <c:v>3.41438</c:v>
                </c:pt>
                <c:pt idx="1299">
                  <c:v>3.3419399999999997</c:v>
                </c:pt>
                <c:pt idx="1300">
                  <c:v>3.4097</c:v>
                </c:pt>
                <c:pt idx="1301">
                  <c:v>3.3531499999999967</c:v>
                </c:pt>
                <c:pt idx="1302">
                  <c:v>3.4184799999999913</c:v>
                </c:pt>
                <c:pt idx="1303">
                  <c:v>3.4422799999999967</c:v>
                </c:pt>
                <c:pt idx="1304">
                  <c:v>3.4331200000000002</c:v>
                </c:pt>
                <c:pt idx="1305">
                  <c:v>3.4081999999999999</c:v>
                </c:pt>
                <c:pt idx="1306">
                  <c:v>3.4243999999999999</c:v>
                </c:pt>
                <c:pt idx="1307">
                  <c:v>3.3882399999999997</c:v>
                </c:pt>
                <c:pt idx="1308">
                  <c:v>3.3818899999999967</c:v>
                </c:pt>
                <c:pt idx="1309">
                  <c:v>3.4019399999999997</c:v>
                </c:pt>
                <c:pt idx="1310">
                  <c:v>3.4213200000000001</c:v>
                </c:pt>
                <c:pt idx="1311">
                  <c:v>3.4463599999999968</c:v>
                </c:pt>
                <c:pt idx="1312">
                  <c:v>3.3621300000000001</c:v>
                </c:pt>
                <c:pt idx="1313">
                  <c:v>3.4133599999999977</c:v>
                </c:pt>
                <c:pt idx="1314">
                  <c:v>3.3608599999999913</c:v>
                </c:pt>
                <c:pt idx="1315">
                  <c:v>3.4211800000000001</c:v>
                </c:pt>
                <c:pt idx="1316">
                  <c:v>3.3742599999999898</c:v>
                </c:pt>
                <c:pt idx="1317">
                  <c:v>3.4308799999999913</c:v>
                </c:pt>
                <c:pt idx="1318">
                  <c:v>3.3817999999999997</c:v>
                </c:pt>
                <c:pt idx="1319">
                  <c:v>3.4493</c:v>
                </c:pt>
                <c:pt idx="1320">
                  <c:v>3.3685299999999998</c:v>
                </c:pt>
                <c:pt idx="1321">
                  <c:v>3.4105999999999987</c:v>
                </c:pt>
                <c:pt idx="1322">
                  <c:v>3.4187599999999967</c:v>
                </c:pt>
                <c:pt idx="1323">
                  <c:v>3.4104799999999913</c:v>
                </c:pt>
                <c:pt idx="1324">
                  <c:v>3.4113499999999899</c:v>
                </c:pt>
                <c:pt idx="1325">
                  <c:v>3.4614499999999908</c:v>
                </c:pt>
                <c:pt idx="1326">
                  <c:v>3.4617399999999998</c:v>
                </c:pt>
                <c:pt idx="1327">
                  <c:v>3.4010799999999977</c:v>
                </c:pt>
                <c:pt idx="1328">
                  <c:v>3.4081800000000002</c:v>
                </c:pt>
                <c:pt idx="1329">
                  <c:v>3.3783599999999967</c:v>
                </c:pt>
                <c:pt idx="1330">
                  <c:v>3.4298199999999968</c:v>
                </c:pt>
                <c:pt idx="1331">
                  <c:v>3.4441999999999999</c:v>
                </c:pt>
                <c:pt idx="1332">
                  <c:v>3.4182699999999913</c:v>
                </c:pt>
                <c:pt idx="1333">
                  <c:v>3.4067399999999997</c:v>
                </c:pt>
                <c:pt idx="1334">
                  <c:v>3.3932099999999967</c:v>
                </c:pt>
                <c:pt idx="1335">
                  <c:v>3.3997899999999968</c:v>
                </c:pt>
                <c:pt idx="1336">
                  <c:v>3.40482</c:v>
                </c:pt>
                <c:pt idx="1337">
                  <c:v>3.4138199999999967</c:v>
                </c:pt>
                <c:pt idx="1338">
                  <c:v>3.4593499999999913</c:v>
                </c:pt>
                <c:pt idx="1339">
                  <c:v>3.4396099999999898</c:v>
                </c:pt>
                <c:pt idx="1340">
                  <c:v>3.4716499999999821</c:v>
                </c:pt>
                <c:pt idx="1341">
                  <c:v>3.4352799999999899</c:v>
                </c:pt>
                <c:pt idx="1342">
                  <c:v>3.4034399999999998</c:v>
                </c:pt>
                <c:pt idx="1343">
                  <c:v>3.43573</c:v>
                </c:pt>
                <c:pt idx="1344">
                  <c:v>3.45838</c:v>
                </c:pt>
                <c:pt idx="1345">
                  <c:v>3.1787800000000002</c:v>
                </c:pt>
                <c:pt idx="1346">
                  <c:v>3.4146099999999913</c:v>
                </c:pt>
                <c:pt idx="1347">
                  <c:v>3.47315</c:v>
                </c:pt>
                <c:pt idx="1348">
                  <c:v>3.4317799999999967</c:v>
                </c:pt>
                <c:pt idx="1349">
                  <c:v>3.4567099999999913</c:v>
                </c:pt>
                <c:pt idx="1350">
                  <c:v>3.4237600000000001</c:v>
                </c:pt>
                <c:pt idx="1351">
                  <c:v>3.4498599999999913</c:v>
                </c:pt>
                <c:pt idx="1352">
                  <c:v>3.4275300000000088</c:v>
                </c:pt>
                <c:pt idx="1353">
                  <c:v>3.4949699999999977</c:v>
                </c:pt>
                <c:pt idx="1354">
                  <c:v>3.4422299999999977</c:v>
                </c:pt>
                <c:pt idx="1355">
                  <c:v>3.4433300000000098</c:v>
                </c:pt>
                <c:pt idx="1356">
                  <c:v>3.4319699999999913</c:v>
                </c:pt>
                <c:pt idx="1357">
                  <c:v>3.4677899999999999</c:v>
                </c:pt>
                <c:pt idx="1358">
                  <c:v>3.4475099999999999</c:v>
                </c:pt>
                <c:pt idx="1359">
                  <c:v>3.4531999999999998</c:v>
                </c:pt>
                <c:pt idx="1360">
                  <c:v>3.4890300000000001</c:v>
                </c:pt>
                <c:pt idx="1361">
                  <c:v>3.4465999999999997</c:v>
                </c:pt>
                <c:pt idx="1362">
                  <c:v>3.4199899999999968</c:v>
                </c:pt>
                <c:pt idx="1363">
                  <c:v>3.38212</c:v>
                </c:pt>
                <c:pt idx="1364">
                  <c:v>3.4313399999999987</c:v>
                </c:pt>
                <c:pt idx="1365">
                  <c:v>3.4295900000000001</c:v>
                </c:pt>
                <c:pt idx="1366">
                  <c:v>3.43451</c:v>
                </c:pt>
                <c:pt idx="1367">
                  <c:v>3.4394199999999913</c:v>
                </c:pt>
                <c:pt idx="1368">
                  <c:v>3.4455</c:v>
                </c:pt>
                <c:pt idx="1369">
                  <c:v>3.4110999999999967</c:v>
                </c:pt>
                <c:pt idx="1370">
                  <c:v>3.4120699999999848</c:v>
                </c:pt>
                <c:pt idx="1371">
                  <c:v>3.4359299999999977</c:v>
                </c:pt>
                <c:pt idx="1372">
                  <c:v>3.4519499999999899</c:v>
                </c:pt>
                <c:pt idx="1373">
                  <c:v>3.4333900000000002</c:v>
                </c:pt>
                <c:pt idx="1374">
                  <c:v>3.41499</c:v>
                </c:pt>
                <c:pt idx="1375">
                  <c:v>3.3843299999999998</c:v>
                </c:pt>
                <c:pt idx="1376">
                  <c:v>3.3953699999999967</c:v>
                </c:pt>
                <c:pt idx="1377">
                  <c:v>3.4044300000000001</c:v>
                </c:pt>
                <c:pt idx="1378">
                  <c:v>3.4438200000000001</c:v>
                </c:pt>
                <c:pt idx="1379">
                  <c:v>3.4412099999999977</c:v>
                </c:pt>
                <c:pt idx="1380">
                  <c:v>3.4277299999999999</c:v>
                </c:pt>
                <c:pt idx="1381">
                  <c:v>3.4761699999999967</c:v>
                </c:pt>
                <c:pt idx="1382">
                  <c:v>3.4089399999999999</c:v>
                </c:pt>
                <c:pt idx="1383">
                  <c:v>3.43038</c:v>
                </c:pt>
                <c:pt idx="1384">
                  <c:v>3.4363499999999876</c:v>
                </c:pt>
                <c:pt idx="1385">
                  <c:v>3.3989999999999987</c:v>
                </c:pt>
                <c:pt idx="1386">
                  <c:v>3.4580899999999977</c:v>
                </c:pt>
                <c:pt idx="1387">
                  <c:v>3.4064799999999913</c:v>
                </c:pt>
                <c:pt idx="1388">
                  <c:v>3.4302699999999913</c:v>
                </c:pt>
                <c:pt idx="1389">
                  <c:v>3.4295</c:v>
                </c:pt>
                <c:pt idx="1390">
                  <c:v>3.3617900000000001</c:v>
                </c:pt>
                <c:pt idx="1391">
                  <c:v>3.4176299999999977</c:v>
                </c:pt>
                <c:pt idx="1392">
                  <c:v>3.3722999999999899</c:v>
                </c:pt>
                <c:pt idx="1393">
                  <c:v>3.4408099999999977</c:v>
                </c:pt>
                <c:pt idx="1394">
                  <c:v>3.4461200000000001</c:v>
                </c:pt>
                <c:pt idx="1395">
                  <c:v>3.4333999999999998</c:v>
                </c:pt>
                <c:pt idx="1396">
                  <c:v>3.3839600000000001</c:v>
                </c:pt>
                <c:pt idx="1397">
                  <c:v>3.3973599999999977</c:v>
                </c:pt>
                <c:pt idx="1398">
                  <c:v>3.4159299999999977</c:v>
                </c:pt>
                <c:pt idx="1399">
                  <c:v>3.4284399999999997</c:v>
                </c:pt>
                <c:pt idx="1400">
                  <c:v>3.4530799999999977</c:v>
                </c:pt>
                <c:pt idx="1401">
                  <c:v>3.4470700000000001</c:v>
                </c:pt>
                <c:pt idx="1402">
                  <c:v>3.4406300000000001</c:v>
                </c:pt>
                <c:pt idx="1403">
                  <c:v>3.3803899999999998</c:v>
                </c:pt>
                <c:pt idx="1404">
                  <c:v>3.3871300000000089</c:v>
                </c:pt>
                <c:pt idx="1405">
                  <c:v>3.4106099999999913</c:v>
                </c:pt>
                <c:pt idx="1406">
                  <c:v>3.4499300000000002</c:v>
                </c:pt>
                <c:pt idx="1407">
                  <c:v>3.4289499999999977</c:v>
                </c:pt>
                <c:pt idx="1408">
                  <c:v>3.4332499999999908</c:v>
                </c:pt>
                <c:pt idx="1409">
                  <c:v>3.4856699999999967</c:v>
                </c:pt>
                <c:pt idx="1410">
                  <c:v>3.4303399999999997</c:v>
                </c:pt>
                <c:pt idx="1411">
                  <c:v>3.3945699999999968</c:v>
                </c:pt>
                <c:pt idx="1412">
                  <c:v>3.3902999999999968</c:v>
                </c:pt>
                <c:pt idx="1413">
                  <c:v>3.4203299999999999</c:v>
                </c:pt>
                <c:pt idx="1414">
                  <c:v>3.4318899999999899</c:v>
                </c:pt>
                <c:pt idx="1415">
                  <c:v>3.4442300000000001</c:v>
                </c:pt>
                <c:pt idx="1416">
                  <c:v>3.4830999999999999</c:v>
                </c:pt>
                <c:pt idx="1417">
                  <c:v>3.5081799999999999</c:v>
                </c:pt>
                <c:pt idx="1418">
                  <c:v>3.4220799999999967</c:v>
                </c:pt>
                <c:pt idx="1419">
                  <c:v>3.4588399999999977</c:v>
                </c:pt>
                <c:pt idx="1420">
                  <c:v>3.4590299999999967</c:v>
                </c:pt>
                <c:pt idx="1421">
                  <c:v>3.4675600000000002</c:v>
                </c:pt>
                <c:pt idx="1422">
                  <c:v>3.4044499999999913</c:v>
                </c:pt>
                <c:pt idx="1423">
                  <c:v>3.4647299999999999</c:v>
                </c:pt>
                <c:pt idx="1424">
                  <c:v>3.3884300000000001</c:v>
                </c:pt>
                <c:pt idx="1425">
                  <c:v>3.3801600000000001</c:v>
                </c:pt>
                <c:pt idx="1426">
                  <c:v>3.3704199999999913</c:v>
                </c:pt>
                <c:pt idx="1427">
                  <c:v>3.4304399999999977</c:v>
                </c:pt>
                <c:pt idx="1428">
                  <c:v>3.4508599999999898</c:v>
                </c:pt>
                <c:pt idx="1429">
                  <c:v>3.3737399999999997</c:v>
                </c:pt>
                <c:pt idx="1430">
                  <c:v>3.4287100000000001</c:v>
                </c:pt>
                <c:pt idx="1431">
                  <c:v>3.4124999999999899</c:v>
                </c:pt>
                <c:pt idx="1432">
                  <c:v>3.3762199999999876</c:v>
                </c:pt>
                <c:pt idx="1433">
                  <c:v>3.3852099999999967</c:v>
                </c:pt>
                <c:pt idx="1434">
                  <c:v>3.4007299999999998</c:v>
                </c:pt>
                <c:pt idx="1435">
                  <c:v>3.3917099999999967</c:v>
                </c:pt>
                <c:pt idx="1436">
                  <c:v>3.38178</c:v>
                </c:pt>
                <c:pt idx="1437">
                  <c:v>3.4471599999999998</c:v>
                </c:pt>
                <c:pt idx="1438">
                  <c:v>3.3900799999999967</c:v>
                </c:pt>
                <c:pt idx="1439">
                  <c:v>3.3685399999999999</c:v>
                </c:pt>
                <c:pt idx="1440">
                  <c:v>3.3976499999999898</c:v>
                </c:pt>
                <c:pt idx="1441">
                  <c:v>3.4214399999999987</c:v>
                </c:pt>
                <c:pt idx="1442">
                  <c:v>3.4173200000000001</c:v>
                </c:pt>
                <c:pt idx="1443">
                  <c:v>3.4392499999999848</c:v>
                </c:pt>
                <c:pt idx="1444">
                  <c:v>3.4272300000000002</c:v>
                </c:pt>
                <c:pt idx="1445">
                  <c:v>3.4255100000000001</c:v>
                </c:pt>
                <c:pt idx="1446">
                  <c:v>3.40463</c:v>
                </c:pt>
                <c:pt idx="1447">
                  <c:v>3.3971200000000001</c:v>
                </c:pt>
                <c:pt idx="1448">
                  <c:v>3.4424099999999913</c:v>
                </c:pt>
                <c:pt idx="1449">
                  <c:v>3.4133399999999998</c:v>
                </c:pt>
                <c:pt idx="1450">
                  <c:v>3.42876</c:v>
                </c:pt>
                <c:pt idx="1451">
                  <c:v>3.4746999999999977</c:v>
                </c:pt>
                <c:pt idx="1452">
                  <c:v>3.4028499999999848</c:v>
                </c:pt>
                <c:pt idx="1453">
                  <c:v>3.3568799999999821</c:v>
                </c:pt>
                <c:pt idx="1454">
                  <c:v>3.4014199999999977</c:v>
                </c:pt>
                <c:pt idx="1455">
                  <c:v>3.4216399999999987</c:v>
                </c:pt>
                <c:pt idx="1456">
                  <c:v>3.4239099999999998</c:v>
                </c:pt>
                <c:pt idx="1457">
                  <c:v>3.38368</c:v>
                </c:pt>
                <c:pt idx="1458">
                  <c:v>3.4326699999999821</c:v>
                </c:pt>
                <c:pt idx="1459">
                  <c:v>3.3616099999999967</c:v>
                </c:pt>
                <c:pt idx="1460">
                  <c:v>3.38591</c:v>
                </c:pt>
                <c:pt idx="1461">
                  <c:v>3.4191999999999987</c:v>
                </c:pt>
                <c:pt idx="1462">
                  <c:v>3.4137399999999998</c:v>
                </c:pt>
                <c:pt idx="1463">
                  <c:v>3.4111399999999987</c:v>
                </c:pt>
                <c:pt idx="1464">
                  <c:v>3.4216099999999967</c:v>
                </c:pt>
                <c:pt idx="1465">
                  <c:v>3.43316</c:v>
                </c:pt>
                <c:pt idx="1466">
                  <c:v>3.3943999999999988</c:v>
                </c:pt>
                <c:pt idx="1467">
                  <c:v>3.3704199999999913</c:v>
                </c:pt>
                <c:pt idx="1468">
                  <c:v>3.4165299999999967</c:v>
                </c:pt>
                <c:pt idx="1469">
                  <c:v>3.4448300000000001</c:v>
                </c:pt>
                <c:pt idx="1470">
                  <c:v>3.4776799999999977</c:v>
                </c:pt>
                <c:pt idx="1471">
                  <c:v>3.4693399999999999</c:v>
                </c:pt>
                <c:pt idx="1472">
                  <c:v>3.4314499999999821</c:v>
                </c:pt>
                <c:pt idx="1473">
                  <c:v>3.4515799999999968</c:v>
                </c:pt>
                <c:pt idx="1474">
                  <c:v>3.45356</c:v>
                </c:pt>
                <c:pt idx="1475">
                  <c:v>3.4490499999999913</c:v>
                </c:pt>
                <c:pt idx="1476">
                  <c:v>3.4382399999999977</c:v>
                </c:pt>
                <c:pt idx="1477">
                  <c:v>3.3877899999999999</c:v>
                </c:pt>
                <c:pt idx="1478">
                  <c:v>3.4763699999999913</c:v>
                </c:pt>
                <c:pt idx="1479">
                  <c:v>3.4749999999999988</c:v>
                </c:pt>
                <c:pt idx="1480">
                  <c:v>3.4242900000000001</c:v>
                </c:pt>
                <c:pt idx="1481">
                  <c:v>3.45743</c:v>
                </c:pt>
                <c:pt idx="1482">
                  <c:v>3.46469</c:v>
                </c:pt>
                <c:pt idx="1483">
                  <c:v>3.4671400000000001</c:v>
                </c:pt>
                <c:pt idx="1484">
                  <c:v>3.4764499999999821</c:v>
                </c:pt>
                <c:pt idx="1485">
                  <c:v>3.4676399999999998</c:v>
                </c:pt>
                <c:pt idx="1486">
                  <c:v>3.4369399999999977</c:v>
                </c:pt>
                <c:pt idx="1487">
                  <c:v>3.4345499999999967</c:v>
                </c:pt>
                <c:pt idx="1488">
                  <c:v>3.41892</c:v>
                </c:pt>
                <c:pt idx="1489">
                  <c:v>3.4479000000000002</c:v>
                </c:pt>
                <c:pt idx="1490">
                  <c:v>3.4508399999999977</c:v>
                </c:pt>
                <c:pt idx="1491">
                  <c:v>3.48258</c:v>
                </c:pt>
                <c:pt idx="1492">
                  <c:v>3.47817</c:v>
                </c:pt>
                <c:pt idx="1493">
                  <c:v>3.5024499999999898</c:v>
                </c:pt>
                <c:pt idx="1494">
                  <c:v>3.4026399999999977</c:v>
                </c:pt>
                <c:pt idx="1495">
                  <c:v>3.4338699999999927</c:v>
                </c:pt>
                <c:pt idx="1496">
                  <c:v>3.4471200000000088</c:v>
                </c:pt>
                <c:pt idx="1497">
                  <c:v>3.4474200000000002</c:v>
                </c:pt>
                <c:pt idx="1498">
                  <c:v>3.4861800000000001</c:v>
                </c:pt>
                <c:pt idx="1499">
                  <c:v>3.56263</c:v>
                </c:pt>
                <c:pt idx="1500">
                  <c:v>3.5775800000000002</c:v>
                </c:pt>
                <c:pt idx="1501">
                  <c:v>3.5812200000000001</c:v>
                </c:pt>
                <c:pt idx="1502">
                  <c:v>3.5325599999999913</c:v>
                </c:pt>
                <c:pt idx="1503">
                  <c:v>3.5736399999999997</c:v>
                </c:pt>
                <c:pt idx="1504">
                  <c:v>3.5621800000000001</c:v>
                </c:pt>
                <c:pt idx="1505">
                  <c:v>3.5594099999999913</c:v>
                </c:pt>
                <c:pt idx="1506">
                  <c:v>3.5224099999999967</c:v>
                </c:pt>
                <c:pt idx="1507">
                  <c:v>3.597</c:v>
                </c:pt>
                <c:pt idx="1508">
                  <c:v>3.5661</c:v>
                </c:pt>
                <c:pt idx="1509">
                  <c:v>3.5371700000000001</c:v>
                </c:pt>
                <c:pt idx="1510">
                  <c:v>3.5748199999999977</c:v>
                </c:pt>
                <c:pt idx="1511">
                  <c:v>3.5994199999999967</c:v>
                </c:pt>
                <c:pt idx="1512">
                  <c:v>3.60189</c:v>
                </c:pt>
                <c:pt idx="1513">
                  <c:v>3.5813000000000001</c:v>
                </c:pt>
                <c:pt idx="1514">
                  <c:v>3.6057600000000001</c:v>
                </c:pt>
                <c:pt idx="1515">
                  <c:v>3.5970300000000002</c:v>
                </c:pt>
                <c:pt idx="1516">
                  <c:v>3.5521099999999977</c:v>
                </c:pt>
                <c:pt idx="1517">
                  <c:v>3.5756899999999967</c:v>
                </c:pt>
                <c:pt idx="1518">
                  <c:v>3.6039599999999998</c:v>
                </c:pt>
                <c:pt idx="1519">
                  <c:v>3.60677</c:v>
                </c:pt>
                <c:pt idx="1520">
                  <c:v>3.59836</c:v>
                </c:pt>
                <c:pt idx="1521">
                  <c:v>3.6217999999999999</c:v>
                </c:pt>
                <c:pt idx="1522">
                  <c:v>3.63334</c:v>
                </c:pt>
                <c:pt idx="1523">
                  <c:v>3.5931700000000002</c:v>
                </c:pt>
                <c:pt idx="1524">
                  <c:v>3.5968099999999898</c:v>
                </c:pt>
                <c:pt idx="1525">
                  <c:v>3.63571</c:v>
                </c:pt>
                <c:pt idx="1526">
                  <c:v>3.5988899999999977</c:v>
                </c:pt>
                <c:pt idx="1527">
                  <c:v>3.5571600000000001</c:v>
                </c:pt>
                <c:pt idx="1528">
                  <c:v>3.5288900000000001</c:v>
                </c:pt>
                <c:pt idx="1529">
                  <c:v>3.5442999999999998</c:v>
                </c:pt>
                <c:pt idx="1530">
                  <c:v>3.5432299999999999</c:v>
                </c:pt>
                <c:pt idx="1531">
                  <c:v>3.55016</c:v>
                </c:pt>
                <c:pt idx="1532">
                  <c:v>3.5395999999999987</c:v>
                </c:pt>
                <c:pt idx="1533">
                  <c:v>3.5724399999999967</c:v>
                </c:pt>
                <c:pt idx="1534">
                  <c:v>3.5464399999999987</c:v>
                </c:pt>
                <c:pt idx="1535">
                  <c:v>3.5696399999999997</c:v>
                </c:pt>
                <c:pt idx="1536">
                  <c:v>3.5873800000000098</c:v>
                </c:pt>
                <c:pt idx="1537">
                  <c:v>3.5521399999999987</c:v>
                </c:pt>
                <c:pt idx="1538">
                  <c:v>3.5658599999999967</c:v>
                </c:pt>
                <c:pt idx="1539">
                  <c:v>3.5612300000000001</c:v>
                </c:pt>
                <c:pt idx="1540">
                  <c:v>3.5537299999999998</c:v>
                </c:pt>
                <c:pt idx="1541">
                  <c:v>3.52643</c:v>
                </c:pt>
                <c:pt idx="1542">
                  <c:v>3.5347399999999998</c:v>
                </c:pt>
                <c:pt idx="1543">
                  <c:v>3.5204200000000001</c:v>
                </c:pt>
                <c:pt idx="1544">
                  <c:v>3.5669599999999977</c:v>
                </c:pt>
                <c:pt idx="1545">
                  <c:v>3.55308</c:v>
                </c:pt>
                <c:pt idx="1546">
                  <c:v>3.6412100000000001</c:v>
                </c:pt>
                <c:pt idx="1547">
                  <c:v>3.6373300000000088</c:v>
                </c:pt>
                <c:pt idx="1548">
                  <c:v>3.6098599999999967</c:v>
                </c:pt>
                <c:pt idx="1549">
                  <c:v>3.6827299999999998</c:v>
                </c:pt>
                <c:pt idx="1550">
                  <c:v>3.5936699999999977</c:v>
                </c:pt>
                <c:pt idx="1551">
                  <c:v>3.5920599999999898</c:v>
                </c:pt>
                <c:pt idx="1552">
                  <c:v>3.56237</c:v>
                </c:pt>
                <c:pt idx="1553">
                  <c:v>3.6007600000000002</c:v>
                </c:pt>
                <c:pt idx="1554">
                  <c:v>3.5741000000000001</c:v>
                </c:pt>
                <c:pt idx="1555">
                  <c:v>3.5676999999999999</c:v>
                </c:pt>
                <c:pt idx="1556">
                  <c:v>3.5215800000000002</c:v>
                </c:pt>
                <c:pt idx="1557">
                  <c:v>3.5458699999999967</c:v>
                </c:pt>
                <c:pt idx="1558">
                  <c:v>3.5671499999999998</c:v>
                </c:pt>
                <c:pt idx="1559">
                  <c:v>3.5266599999999899</c:v>
                </c:pt>
                <c:pt idx="1560">
                  <c:v>3.5528999999999913</c:v>
                </c:pt>
                <c:pt idx="1561">
                  <c:v>3.5669499999999967</c:v>
                </c:pt>
                <c:pt idx="1562">
                  <c:v>3.51932</c:v>
                </c:pt>
                <c:pt idx="1563">
                  <c:v>3.6045699999999998</c:v>
                </c:pt>
                <c:pt idx="1564">
                  <c:v>3.6339100000000002</c:v>
                </c:pt>
                <c:pt idx="1565">
                  <c:v>3.5562299999999967</c:v>
                </c:pt>
                <c:pt idx="1566">
                  <c:v>3.50414</c:v>
                </c:pt>
                <c:pt idx="1567">
                  <c:v>3.5479400000000001</c:v>
                </c:pt>
                <c:pt idx="1568">
                  <c:v>3.5471400000000002</c:v>
                </c:pt>
                <c:pt idx="1569">
                  <c:v>3.5705800000000001</c:v>
                </c:pt>
                <c:pt idx="1570">
                  <c:v>3.6074199999999998</c:v>
                </c:pt>
                <c:pt idx="1571">
                  <c:v>3.5928999999999967</c:v>
                </c:pt>
                <c:pt idx="1572">
                  <c:v>3.5156099999999899</c:v>
                </c:pt>
                <c:pt idx="1573">
                  <c:v>3.5313300000000001</c:v>
                </c:pt>
                <c:pt idx="1574">
                  <c:v>3.51831</c:v>
                </c:pt>
                <c:pt idx="1575">
                  <c:v>3.5891299999999999</c:v>
                </c:pt>
                <c:pt idx="1576">
                  <c:v>3.6104799999999977</c:v>
                </c:pt>
                <c:pt idx="1577">
                  <c:v>3.6149499999999977</c:v>
                </c:pt>
                <c:pt idx="1578">
                  <c:v>3.5804999999999998</c:v>
                </c:pt>
                <c:pt idx="1579">
                  <c:v>3.5444</c:v>
                </c:pt>
                <c:pt idx="1580">
                  <c:v>3.5522399999999967</c:v>
                </c:pt>
                <c:pt idx="1581">
                  <c:v>3.5509999999999997</c:v>
                </c:pt>
                <c:pt idx="1582">
                  <c:v>3.54304</c:v>
                </c:pt>
                <c:pt idx="1583">
                  <c:v>3.5687099999999998</c:v>
                </c:pt>
                <c:pt idx="1584">
                  <c:v>3.6049099999999998</c:v>
                </c:pt>
                <c:pt idx="1585">
                  <c:v>3.57755</c:v>
                </c:pt>
                <c:pt idx="1586">
                  <c:v>3.5326399999999967</c:v>
                </c:pt>
                <c:pt idx="1587">
                  <c:v>3.5285600000000001</c:v>
                </c:pt>
                <c:pt idx="1588">
                  <c:v>3.5777100000000002</c:v>
                </c:pt>
                <c:pt idx="1589">
                  <c:v>3.5993900000000001</c:v>
                </c:pt>
                <c:pt idx="1590">
                  <c:v>3.5955599999999968</c:v>
                </c:pt>
                <c:pt idx="1591">
                  <c:v>3.5821100000000001</c:v>
                </c:pt>
                <c:pt idx="1592">
                  <c:v>3.6333899999999999</c:v>
                </c:pt>
                <c:pt idx="1593">
                  <c:v>3.5827300000000002</c:v>
                </c:pt>
                <c:pt idx="1594">
                  <c:v>3.5744799999999977</c:v>
                </c:pt>
                <c:pt idx="1595">
                  <c:v>3.6221899999999998</c:v>
                </c:pt>
                <c:pt idx="1596">
                  <c:v>3.61937</c:v>
                </c:pt>
                <c:pt idx="1597">
                  <c:v>3.6425900000000002</c:v>
                </c:pt>
                <c:pt idx="1598">
                  <c:v>3.6320499999999876</c:v>
                </c:pt>
                <c:pt idx="1599">
                  <c:v>3.6000999999999999</c:v>
                </c:pt>
                <c:pt idx="1600">
                  <c:v>3.5804299999999998</c:v>
                </c:pt>
                <c:pt idx="1601">
                  <c:v>3.5981200000000002</c:v>
                </c:pt>
                <c:pt idx="1602">
                  <c:v>3.5973999999999999</c:v>
                </c:pt>
                <c:pt idx="1603">
                  <c:v>3.6201300000000098</c:v>
                </c:pt>
                <c:pt idx="1604">
                  <c:v>3.5807000000000002</c:v>
                </c:pt>
                <c:pt idx="1605">
                  <c:v>3.5758599999999898</c:v>
                </c:pt>
                <c:pt idx="1606">
                  <c:v>3.6150899999999977</c:v>
                </c:pt>
                <c:pt idx="1607">
                  <c:v>3.5451899999999998</c:v>
                </c:pt>
                <c:pt idx="1608">
                  <c:v>3.5519499999999913</c:v>
                </c:pt>
                <c:pt idx="1609">
                  <c:v>3.5713399999999997</c:v>
                </c:pt>
                <c:pt idx="1610">
                  <c:v>3.5655100000000002</c:v>
                </c:pt>
                <c:pt idx="1611">
                  <c:v>3.5678700000000001</c:v>
                </c:pt>
                <c:pt idx="1612">
                  <c:v>3.5482499999999977</c:v>
                </c:pt>
                <c:pt idx="1613">
                  <c:v>3.5931000000000002</c:v>
                </c:pt>
                <c:pt idx="1614">
                  <c:v>3.6060599999999967</c:v>
                </c:pt>
                <c:pt idx="1615">
                  <c:v>3.5547900000000001</c:v>
                </c:pt>
                <c:pt idx="1616">
                  <c:v>3.5695199999999998</c:v>
                </c:pt>
                <c:pt idx="1617">
                  <c:v>3.5541200000000002</c:v>
                </c:pt>
                <c:pt idx="1618">
                  <c:v>3.5643300000000098</c:v>
                </c:pt>
                <c:pt idx="1619">
                  <c:v>3.59456</c:v>
                </c:pt>
                <c:pt idx="1620">
                  <c:v>3.5487099999999998</c:v>
                </c:pt>
                <c:pt idx="1621">
                  <c:v>3.5158199999999913</c:v>
                </c:pt>
                <c:pt idx="1622">
                  <c:v>3.5543200000000001</c:v>
                </c:pt>
                <c:pt idx="1623">
                  <c:v>3.5738799999999977</c:v>
                </c:pt>
                <c:pt idx="1624">
                  <c:v>3.6020699999999977</c:v>
                </c:pt>
                <c:pt idx="1625">
                  <c:v>3.6418699999999977</c:v>
                </c:pt>
                <c:pt idx="1626">
                  <c:v>3.6451199999999999</c:v>
                </c:pt>
                <c:pt idx="1627">
                  <c:v>3.6747299999999998</c:v>
                </c:pt>
                <c:pt idx="1628">
                  <c:v>3.6018499999999967</c:v>
                </c:pt>
                <c:pt idx="1629">
                  <c:v>3.6269499999999977</c:v>
                </c:pt>
                <c:pt idx="1630">
                  <c:v>3.64208</c:v>
                </c:pt>
                <c:pt idx="1631">
                  <c:v>3.6436600000000001</c:v>
                </c:pt>
                <c:pt idx="1632">
                  <c:v>3.6457600000000001</c:v>
                </c:pt>
                <c:pt idx="1633">
                  <c:v>3.6530300000000002</c:v>
                </c:pt>
                <c:pt idx="1634">
                  <c:v>3.6818399999999998</c:v>
                </c:pt>
                <c:pt idx="1635">
                  <c:v>3.6053999999999999</c:v>
                </c:pt>
                <c:pt idx="1636">
                  <c:v>3.5864499999999908</c:v>
                </c:pt>
                <c:pt idx="1637">
                  <c:v>3.6203099999999999</c:v>
                </c:pt>
                <c:pt idx="1638">
                  <c:v>3.6205300000000098</c:v>
                </c:pt>
                <c:pt idx="1639">
                  <c:v>3.6075499999999998</c:v>
                </c:pt>
                <c:pt idx="1640">
                  <c:v>3.6776200000000001</c:v>
                </c:pt>
                <c:pt idx="1641">
                  <c:v>3.62527</c:v>
                </c:pt>
                <c:pt idx="1642">
                  <c:v>3.6035900000000098</c:v>
                </c:pt>
                <c:pt idx="1643">
                  <c:v>3.6067300000000002</c:v>
                </c:pt>
                <c:pt idx="1644">
                  <c:v>3.6199300000000001</c:v>
                </c:pt>
                <c:pt idx="1645">
                  <c:v>3.6454</c:v>
                </c:pt>
                <c:pt idx="1646">
                  <c:v>3.65909</c:v>
                </c:pt>
                <c:pt idx="1647">
                  <c:v>3.66683</c:v>
                </c:pt>
                <c:pt idx="1648">
                  <c:v>3.6595900000000001</c:v>
                </c:pt>
                <c:pt idx="1649">
                  <c:v>3.6446399999999999</c:v>
                </c:pt>
                <c:pt idx="1650">
                  <c:v>3.65083</c:v>
                </c:pt>
                <c:pt idx="1651">
                  <c:v>3.66635</c:v>
                </c:pt>
                <c:pt idx="1652">
                  <c:v>3.6470899999999999</c:v>
                </c:pt>
                <c:pt idx="1653">
                  <c:v>3.63923</c:v>
                </c:pt>
                <c:pt idx="1654">
                  <c:v>3.6813500000000001</c:v>
                </c:pt>
                <c:pt idx="1655">
                  <c:v>3.6513599999999977</c:v>
                </c:pt>
                <c:pt idx="1656">
                  <c:v>3.6238299999999999</c:v>
                </c:pt>
                <c:pt idx="1657">
                  <c:v>3.6246</c:v>
                </c:pt>
                <c:pt idx="1658">
                  <c:v>3.6383399999999999</c:v>
                </c:pt>
                <c:pt idx="1659">
                  <c:v>3.6070600000000002</c:v>
                </c:pt>
                <c:pt idx="1660">
                  <c:v>3.6344399999999997</c:v>
                </c:pt>
                <c:pt idx="1661">
                  <c:v>3.6402100000000002</c:v>
                </c:pt>
                <c:pt idx="1662">
                  <c:v>3.6458699999999977</c:v>
                </c:pt>
                <c:pt idx="1663">
                  <c:v>3.5886900000000002</c:v>
                </c:pt>
                <c:pt idx="1664">
                  <c:v>3.6211700000000002</c:v>
                </c:pt>
                <c:pt idx="1665">
                  <c:v>3.62846</c:v>
                </c:pt>
                <c:pt idx="1666">
                  <c:v>3.5793599999999977</c:v>
                </c:pt>
                <c:pt idx="1667">
                  <c:v>3.6286399999999999</c:v>
                </c:pt>
                <c:pt idx="1668">
                  <c:v>3.5971700000000002</c:v>
                </c:pt>
                <c:pt idx="1669">
                  <c:v>3.6383100000000002</c:v>
                </c:pt>
                <c:pt idx="1670">
                  <c:v>3.5902499999999913</c:v>
                </c:pt>
                <c:pt idx="1671">
                  <c:v>3.6108899999999977</c:v>
                </c:pt>
                <c:pt idx="1672">
                  <c:v>3.59823</c:v>
                </c:pt>
                <c:pt idx="1673">
                  <c:v>3.6167599999999913</c:v>
                </c:pt>
                <c:pt idx="1674">
                  <c:v>3.6068699999999967</c:v>
                </c:pt>
                <c:pt idx="1675">
                  <c:v>3.63598</c:v>
                </c:pt>
                <c:pt idx="1676">
                  <c:v>3.6276199999999998</c:v>
                </c:pt>
                <c:pt idx="1677">
                  <c:v>3.6467499999999977</c:v>
                </c:pt>
                <c:pt idx="1678">
                  <c:v>3.62609</c:v>
                </c:pt>
                <c:pt idx="1679">
                  <c:v>3.6277400000000002</c:v>
                </c:pt>
                <c:pt idx="1680">
                  <c:v>3.6246</c:v>
                </c:pt>
                <c:pt idx="1681">
                  <c:v>3.65178</c:v>
                </c:pt>
                <c:pt idx="1682">
                  <c:v>3.6464799999999977</c:v>
                </c:pt>
                <c:pt idx="1683">
                  <c:v>3.6341999999999999</c:v>
                </c:pt>
                <c:pt idx="1684">
                  <c:v>3.62988</c:v>
                </c:pt>
                <c:pt idx="1685">
                  <c:v>3.6251300000000088</c:v>
                </c:pt>
                <c:pt idx="1686">
                  <c:v>3.6635000000000089</c:v>
                </c:pt>
                <c:pt idx="1687">
                  <c:v>3.6665299999999998</c:v>
                </c:pt>
                <c:pt idx="1688">
                  <c:v>3.6515200000000001</c:v>
                </c:pt>
                <c:pt idx="1689">
                  <c:v>3.6866499999999967</c:v>
                </c:pt>
                <c:pt idx="1690">
                  <c:v>3.65598</c:v>
                </c:pt>
                <c:pt idx="1691">
                  <c:v>3.6573699999999998</c:v>
                </c:pt>
                <c:pt idx="1692">
                  <c:v>3.6581299999999999</c:v>
                </c:pt>
                <c:pt idx="1693">
                  <c:v>3.6571400000000001</c:v>
                </c:pt>
                <c:pt idx="1694">
                  <c:v>3.6842299999999999</c:v>
                </c:pt>
                <c:pt idx="1695">
                  <c:v>3.7033499999999999</c:v>
                </c:pt>
                <c:pt idx="1696">
                  <c:v>3.6997100000000001</c:v>
                </c:pt>
                <c:pt idx="1697">
                  <c:v>3.7250000000000001</c:v>
                </c:pt>
                <c:pt idx="1698">
                  <c:v>3.63469</c:v>
                </c:pt>
                <c:pt idx="1699">
                  <c:v>3.6544099999999977</c:v>
                </c:pt>
                <c:pt idx="1700">
                  <c:v>3.6554599999999913</c:v>
                </c:pt>
                <c:pt idx="1701">
                  <c:v>3.67842</c:v>
                </c:pt>
                <c:pt idx="1702">
                  <c:v>3.6843900000000098</c:v>
                </c:pt>
                <c:pt idx="1703">
                  <c:v>3.7143899999999999</c:v>
                </c:pt>
                <c:pt idx="1704">
                  <c:v>3.6818900000000001</c:v>
                </c:pt>
                <c:pt idx="1705">
                  <c:v>3.6408200000000002</c:v>
                </c:pt>
                <c:pt idx="1706">
                  <c:v>3.7071400000000012</c:v>
                </c:pt>
                <c:pt idx="1707">
                  <c:v>3.6788799999999977</c:v>
                </c:pt>
                <c:pt idx="1708">
                  <c:v>3.6846700000000001</c:v>
                </c:pt>
                <c:pt idx="1709">
                  <c:v>3.6828599999999967</c:v>
                </c:pt>
                <c:pt idx="1710">
                  <c:v>3.6885200000000098</c:v>
                </c:pt>
                <c:pt idx="1711">
                  <c:v>3.6696200000000001</c:v>
                </c:pt>
                <c:pt idx="1712">
                  <c:v>3.6684700000000001</c:v>
                </c:pt>
                <c:pt idx="1713">
                  <c:v>3.6839000000000088</c:v>
                </c:pt>
                <c:pt idx="1714">
                  <c:v>3.6614</c:v>
                </c:pt>
                <c:pt idx="1715">
                  <c:v>3.6554199999999977</c:v>
                </c:pt>
                <c:pt idx="1716">
                  <c:v>3.9206399999999997</c:v>
                </c:pt>
                <c:pt idx="1717">
                  <c:v>3.7048299999999998</c:v>
                </c:pt>
                <c:pt idx="1718">
                  <c:v>3.6962199999999967</c:v>
                </c:pt>
                <c:pt idx="1719">
                  <c:v>3.6516099999999967</c:v>
                </c:pt>
                <c:pt idx="1720">
                  <c:v>3.6513</c:v>
                </c:pt>
                <c:pt idx="1721">
                  <c:v>3.6707700000000001</c:v>
                </c:pt>
                <c:pt idx="1722">
                  <c:v>3.6727300000000001</c:v>
                </c:pt>
                <c:pt idx="1723">
                  <c:v>3.6540699999999977</c:v>
                </c:pt>
                <c:pt idx="1724">
                  <c:v>3.6816300000000002</c:v>
                </c:pt>
                <c:pt idx="1725">
                  <c:v>3.65672</c:v>
                </c:pt>
                <c:pt idx="1726">
                  <c:v>3.6369399999999987</c:v>
                </c:pt>
                <c:pt idx="1727">
                  <c:v>3.6488900000000002</c:v>
                </c:pt>
                <c:pt idx="1728">
                  <c:v>3.6749399999999999</c:v>
                </c:pt>
                <c:pt idx="1729">
                  <c:v>3.67387</c:v>
                </c:pt>
                <c:pt idx="1730">
                  <c:v>3.6613099999999998</c:v>
                </c:pt>
                <c:pt idx="1731">
                  <c:v>3.6594699999999967</c:v>
                </c:pt>
                <c:pt idx="1732">
                  <c:v>3.7004600000000001</c:v>
                </c:pt>
                <c:pt idx="1733">
                  <c:v>3.6437900000000099</c:v>
                </c:pt>
                <c:pt idx="1734">
                  <c:v>3.6448299999999998</c:v>
                </c:pt>
                <c:pt idx="1735">
                  <c:v>3.6540499999999967</c:v>
                </c:pt>
                <c:pt idx="1736">
                  <c:v>3.6657500000000001</c:v>
                </c:pt>
                <c:pt idx="1737">
                  <c:v>3.65381</c:v>
                </c:pt>
                <c:pt idx="1738">
                  <c:v>3.6965699999999977</c:v>
                </c:pt>
                <c:pt idx="1739">
                  <c:v>3.6906599999999967</c:v>
                </c:pt>
                <c:pt idx="1740">
                  <c:v>3.6547399999999999</c:v>
                </c:pt>
                <c:pt idx="1741">
                  <c:v>3.6417199999999998</c:v>
                </c:pt>
                <c:pt idx="1742">
                  <c:v>3.6646299999999998</c:v>
                </c:pt>
                <c:pt idx="1743">
                  <c:v>3.62405</c:v>
                </c:pt>
                <c:pt idx="1744">
                  <c:v>3.6716599999999913</c:v>
                </c:pt>
                <c:pt idx="1745">
                  <c:v>3.69529</c:v>
                </c:pt>
                <c:pt idx="1746">
                  <c:v>3.6666699999999977</c:v>
                </c:pt>
                <c:pt idx="1747">
                  <c:v>3.6435800000000098</c:v>
                </c:pt>
                <c:pt idx="1748">
                  <c:v>3.64384</c:v>
                </c:pt>
                <c:pt idx="1749">
                  <c:v>3.63863</c:v>
                </c:pt>
                <c:pt idx="1750">
                  <c:v>3.65097</c:v>
                </c:pt>
                <c:pt idx="1751">
                  <c:v>3.6579899999999999</c:v>
                </c:pt>
                <c:pt idx="1752">
                  <c:v>3.6738499999999967</c:v>
                </c:pt>
                <c:pt idx="1753">
                  <c:v>3.63795</c:v>
                </c:pt>
                <c:pt idx="1754">
                  <c:v>3.6453199999999999</c:v>
                </c:pt>
                <c:pt idx="1755">
                  <c:v>3.5681500000000002</c:v>
                </c:pt>
                <c:pt idx="1756">
                  <c:v>3.6632899999999999</c:v>
                </c:pt>
                <c:pt idx="1757">
                  <c:v>3.6843599999999999</c:v>
                </c:pt>
                <c:pt idx="1758">
                  <c:v>3.6319399999999997</c:v>
                </c:pt>
                <c:pt idx="1759">
                  <c:v>3.6971900000000089</c:v>
                </c:pt>
                <c:pt idx="1760">
                  <c:v>3.6892800000000001</c:v>
                </c:pt>
                <c:pt idx="1761">
                  <c:v>3.6461899999999998</c:v>
                </c:pt>
                <c:pt idx="1762">
                  <c:v>3.6470799999999999</c:v>
                </c:pt>
                <c:pt idx="1763">
                  <c:v>3.6501299999999999</c:v>
                </c:pt>
                <c:pt idx="1764">
                  <c:v>3.6641100000000089</c:v>
                </c:pt>
                <c:pt idx="1765">
                  <c:v>3.7006999999999999</c:v>
                </c:pt>
                <c:pt idx="1766">
                  <c:v>3.67381</c:v>
                </c:pt>
                <c:pt idx="1767">
                  <c:v>3.7016499999999977</c:v>
                </c:pt>
                <c:pt idx="1768">
                  <c:v>3.6935500000000001</c:v>
                </c:pt>
                <c:pt idx="1769">
                  <c:v>3.6613600000000002</c:v>
                </c:pt>
                <c:pt idx="1770">
                  <c:v>3.67489</c:v>
                </c:pt>
                <c:pt idx="1771">
                  <c:v>3.6898599999999977</c:v>
                </c:pt>
                <c:pt idx="1772">
                  <c:v>3.7119900000000001</c:v>
                </c:pt>
                <c:pt idx="1773">
                  <c:v>3.6726899999999967</c:v>
                </c:pt>
                <c:pt idx="1774">
                  <c:v>3.7029899999999998</c:v>
                </c:pt>
                <c:pt idx="1775">
                  <c:v>3.6878000000000002</c:v>
                </c:pt>
                <c:pt idx="1776">
                  <c:v>3.6598599999999899</c:v>
                </c:pt>
                <c:pt idx="1777">
                  <c:v>3.7045200000000098</c:v>
                </c:pt>
                <c:pt idx="1778">
                  <c:v>3.6633400000000012</c:v>
                </c:pt>
                <c:pt idx="1779">
                  <c:v>3.6660900000000001</c:v>
                </c:pt>
                <c:pt idx="1780">
                  <c:v>3.7091699999999999</c:v>
                </c:pt>
                <c:pt idx="1781">
                  <c:v>3.6871900000000135</c:v>
                </c:pt>
                <c:pt idx="1782">
                  <c:v>3.6762699999999913</c:v>
                </c:pt>
                <c:pt idx="1783">
                  <c:v>3.6702900000000001</c:v>
                </c:pt>
                <c:pt idx="1784">
                  <c:v>3.63537</c:v>
                </c:pt>
                <c:pt idx="1785">
                  <c:v>3.6719999999999997</c:v>
                </c:pt>
                <c:pt idx="1786">
                  <c:v>3.6371500000000001</c:v>
                </c:pt>
                <c:pt idx="1787">
                  <c:v>3.6738900000000001</c:v>
                </c:pt>
                <c:pt idx="1788">
                  <c:v>3.6578300000000001</c:v>
                </c:pt>
                <c:pt idx="1789">
                  <c:v>3.66445</c:v>
                </c:pt>
                <c:pt idx="1790">
                  <c:v>3.67326</c:v>
                </c:pt>
                <c:pt idx="1791">
                  <c:v>3.6406100000000001</c:v>
                </c:pt>
                <c:pt idx="1792">
                  <c:v>3.6650900000000002</c:v>
                </c:pt>
                <c:pt idx="1793">
                  <c:v>3.6591399999999998</c:v>
                </c:pt>
                <c:pt idx="1794">
                  <c:v>3.6828499999999913</c:v>
                </c:pt>
                <c:pt idx="1795">
                  <c:v>3.6753100000000001</c:v>
                </c:pt>
                <c:pt idx="1796">
                  <c:v>3.6616200000000001</c:v>
                </c:pt>
                <c:pt idx="1797">
                  <c:v>3.6568199999999913</c:v>
                </c:pt>
                <c:pt idx="1798">
                  <c:v>3.6610800000000001</c:v>
                </c:pt>
                <c:pt idx="1799">
                  <c:v>3.6797900000000001</c:v>
                </c:pt>
                <c:pt idx="1800">
                  <c:v>3.68621</c:v>
                </c:pt>
                <c:pt idx="1801">
                  <c:v>3.6798899999999977</c:v>
                </c:pt>
                <c:pt idx="1802">
                  <c:v>3.6687599999999998</c:v>
                </c:pt>
                <c:pt idx="1803">
                  <c:v>3.6286900000000002</c:v>
                </c:pt>
                <c:pt idx="1804">
                  <c:v>3.6546699999999968</c:v>
                </c:pt>
                <c:pt idx="1805">
                  <c:v>3.6553399999999998</c:v>
                </c:pt>
                <c:pt idx="1806">
                  <c:v>3.6442399999999999</c:v>
                </c:pt>
                <c:pt idx="1807">
                  <c:v>3.6485099999999999</c:v>
                </c:pt>
                <c:pt idx="1808">
                  <c:v>3.6265100000000001</c:v>
                </c:pt>
                <c:pt idx="1809">
                  <c:v>3.6412499999999977</c:v>
                </c:pt>
                <c:pt idx="1810">
                  <c:v>3.6823700000000001</c:v>
                </c:pt>
                <c:pt idx="1811">
                  <c:v>3.65463</c:v>
                </c:pt>
                <c:pt idx="1812">
                  <c:v>3.6305999999999998</c:v>
                </c:pt>
                <c:pt idx="1813">
                  <c:v>3.6476099999999998</c:v>
                </c:pt>
                <c:pt idx="1814">
                  <c:v>3.6638999999999999</c:v>
                </c:pt>
                <c:pt idx="1815">
                  <c:v>3.6555499999999967</c:v>
                </c:pt>
                <c:pt idx="1816">
                  <c:v>3.64636</c:v>
                </c:pt>
                <c:pt idx="1817">
                  <c:v>3.6337199999999998</c:v>
                </c:pt>
                <c:pt idx="1818">
                  <c:v>3.66256</c:v>
                </c:pt>
                <c:pt idx="1819">
                  <c:v>3.6127899999999977</c:v>
                </c:pt>
                <c:pt idx="1820">
                  <c:v>3.6374</c:v>
                </c:pt>
                <c:pt idx="1821">
                  <c:v>3.6454300000000002</c:v>
                </c:pt>
                <c:pt idx="1822">
                  <c:v>3.63436</c:v>
                </c:pt>
                <c:pt idx="1823">
                  <c:v>3.6550799999999977</c:v>
                </c:pt>
                <c:pt idx="1824">
                  <c:v>3.67455</c:v>
                </c:pt>
                <c:pt idx="1825">
                  <c:v>3.6477400000000002</c:v>
                </c:pt>
                <c:pt idx="1826">
                  <c:v>3.6535099999999998</c:v>
                </c:pt>
                <c:pt idx="1827">
                  <c:v>3.6355399999999998</c:v>
                </c:pt>
                <c:pt idx="1828">
                  <c:v>3.6505399999999999</c:v>
                </c:pt>
                <c:pt idx="1829">
                  <c:v>3.6613199999999999</c:v>
                </c:pt>
                <c:pt idx="1830">
                  <c:v>3.6619999999999999</c:v>
                </c:pt>
                <c:pt idx="1831">
                  <c:v>3.6605900000000098</c:v>
                </c:pt>
                <c:pt idx="1832">
                  <c:v>3.65239</c:v>
                </c:pt>
                <c:pt idx="1833">
                  <c:v>3.63442</c:v>
                </c:pt>
                <c:pt idx="1834">
                  <c:v>3.6481699999999999</c:v>
                </c:pt>
                <c:pt idx="1835">
                  <c:v>3.6457799999999998</c:v>
                </c:pt>
                <c:pt idx="1836">
                  <c:v>3.6552199999999977</c:v>
                </c:pt>
                <c:pt idx="1837">
                  <c:v>3.6623100000000002</c:v>
                </c:pt>
                <c:pt idx="1838">
                  <c:v>3.6773799999999999</c:v>
                </c:pt>
                <c:pt idx="1839">
                  <c:v>3.6783600000000001</c:v>
                </c:pt>
                <c:pt idx="1840">
                  <c:v>3.6612200000000001</c:v>
                </c:pt>
                <c:pt idx="1841">
                  <c:v>3.6695500000000001</c:v>
                </c:pt>
                <c:pt idx="1842">
                  <c:v>3.6466699999999967</c:v>
                </c:pt>
                <c:pt idx="1843">
                  <c:v>3.65035</c:v>
                </c:pt>
                <c:pt idx="1844">
                  <c:v>3.6672099999999999</c:v>
                </c:pt>
                <c:pt idx="1845">
                  <c:v>3.6576900000000001</c:v>
                </c:pt>
                <c:pt idx="1846">
                  <c:v>3.6685400000000001</c:v>
                </c:pt>
                <c:pt idx="1847">
                  <c:v>3.6454900000000001</c:v>
                </c:pt>
                <c:pt idx="1848">
                  <c:v>3.6465200000000002</c:v>
                </c:pt>
                <c:pt idx="1849">
                  <c:v>3.6289699999999998</c:v>
                </c:pt>
                <c:pt idx="1850">
                  <c:v>3.6532399999999998</c:v>
                </c:pt>
                <c:pt idx="1851">
                  <c:v>3.6602299999999999</c:v>
                </c:pt>
                <c:pt idx="1852">
                  <c:v>3.6355300000000002</c:v>
                </c:pt>
                <c:pt idx="1853">
                  <c:v>3.6504599999999967</c:v>
                </c:pt>
                <c:pt idx="1854">
                  <c:v>3.6491500000000001</c:v>
                </c:pt>
                <c:pt idx="1855">
                  <c:v>3.6287799999999999</c:v>
                </c:pt>
                <c:pt idx="1856">
                  <c:v>3.59083</c:v>
                </c:pt>
                <c:pt idx="1857">
                  <c:v>3.6607099999999999</c:v>
                </c:pt>
                <c:pt idx="1858">
                  <c:v>3.6460300000000001</c:v>
                </c:pt>
                <c:pt idx="1859">
                  <c:v>3.66662</c:v>
                </c:pt>
                <c:pt idx="1860">
                  <c:v>3.64425</c:v>
                </c:pt>
                <c:pt idx="1861">
                  <c:v>3.66127</c:v>
                </c:pt>
                <c:pt idx="1862">
                  <c:v>3.6704599999999967</c:v>
                </c:pt>
                <c:pt idx="1863">
                  <c:v>3.67008</c:v>
                </c:pt>
                <c:pt idx="1864">
                  <c:v>3.6224399999999997</c:v>
                </c:pt>
                <c:pt idx="1865">
                  <c:v>3.67089</c:v>
                </c:pt>
                <c:pt idx="1866">
                  <c:v>3.6930200000000002</c:v>
                </c:pt>
                <c:pt idx="1867">
                  <c:v>3.6827100000000002</c:v>
                </c:pt>
                <c:pt idx="1868">
                  <c:v>3.6601900000000098</c:v>
                </c:pt>
                <c:pt idx="1869">
                  <c:v>3.6727999999999987</c:v>
                </c:pt>
                <c:pt idx="1870">
                  <c:v>3.6828599999999967</c:v>
                </c:pt>
                <c:pt idx="1871">
                  <c:v>3.6909000000000001</c:v>
                </c:pt>
                <c:pt idx="1872">
                  <c:v>3.66276</c:v>
                </c:pt>
                <c:pt idx="1873">
                  <c:v>3.6761399999999997</c:v>
                </c:pt>
                <c:pt idx="1874">
                  <c:v>3.6765300000000001</c:v>
                </c:pt>
                <c:pt idx="1875">
                  <c:v>3.63062</c:v>
                </c:pt>
                <c:pt idx="1876">
                  <c:v>3.6415500000000001</c:v>
                </c:pt>
                <c:pt idx="1877">
                  <c:v>3.6762999999999977</c:v>
                </c:pt>
                <c:pt idx="1878">
                  <c:v>3.6603599999999998</c:v>
                </c:pt>
                <c:pt idx="1879">
                  <c:v>3.6579000000000002</c:v>
                </c:pt>
                <c:pt idx="1880">
                  <c:v>3.6389999999999998</c:v>
                </c:pt>
                <c:pt idx="1881">
                  <c:v>3.6347100000000001</c:v>
                </c:pt>
                <c:pt idx="1882">
                  <c:v>3.6255799999999998</c:v>
                </c:pt>
                <c:pt idx="1883">
                  <c:v>3.64683</c:v>
                </c:pt>
                <c:pt idx="1884">
                  <c:v>3.6553900000000001</c:v>
                </c:pt>
                <c:pt idx="1885">
                  <c:v>3.64276</c:v>
                </c:pt>
                <c:pt idx="1886">
                  <c:v>3.6611300000000098</c:v>
                </c:pt>
                <c:pt idx="1887">
                  <c:v>3.6407500000000002</c:v>
                </c:pt>
                <c:pt idx="1888">
                  <c:v>3.6387399999999999</c:v>
                </c:pt>
                <c:pt idx="1889">
                  <c:v>3.6668799999999977</c:v>
                </c:pt>
                <c:pt idx="1890">
                  <c:v>3.66384</c:v>
                </c:pt>
                <c:pt idx="1891">
                  <c:v>3.66568</c:v>
                </c:pt>
                <c:pt idx="1892">
                  <c:v>3.6682399999999999</c:v>
                </c:pt>
                <c:pt idx="1893">
                  <c:v>3.6443400000000001</c:v>
                </c:pt>
                <c:pt idx="1894">
                  <c:v>3.6732499999999977</c:v>
                </c:pt>
                <c:pt idx="1895">
                  <c:v>3.6423999999999999</c:v>
                </c:pt>
                <c:pt idx="1896">
                  <c:v>3.65632</c:v>
                </c:pt>
                <c:pt idx="1897">
                  <c:v>3.6516499999999898</c:v>
                </c:pt>
                <c:pt idx="1898">
                  <c:v>3.65971</c:v>
                </c:pt>
                <c:pt idx="1899">
                  <c:v>3.6341000000000001</c:v>
                </c:pt>
                <c:pt idx="1900">
                  <c:v>3.6661299999999999</c:v>
                </c:pt>
                <c:pt idx="1901">
                  <c:v>3.6642700000000001</c:v>
                </c:pt>
                <c:pt idx="1902">
                  <c:v>3.6425000000000001</c:v>
                </c:pt>
                <c:pt idx="1903">
                  <c:v>3.6583399999999999</c:v>
                </c:pt>
                <c:pt idx="1904">
                  <c:v>3.6472099999999998</c:v>
                </c:pt>
                <c:pt idx="1905">
                  <c:v>3.6553399999999998</c:v>
                </c:pt>
                <c:pt idx="1906">
                  <c:v>3.6425000000000001</c:v>
                </c:pt>
                <c:pt idx="1907">
                  <c:v>3.6872699999999998</c:v>
                </c:pt>
                <c:pt idx="1908">
                  <c:v>3.6455000000000002</c:v>
                </c:pt>
                <c:pt idx="1909">
                  <c:v>3.6251899999999999</c:v>
                </c:pt>
                <c:pt idx="1910">
                  <c:v>3.6111399999999998</c:v>
                </c:pt>
                <c:pt idx="1911">
                  <c:v>3.6437300000000112</c:v>
                </c:pt>
                <c:pt idx="1912">
                  <c:v>3.6565599999999967</c:v>
                </c:pt>
                <c:pt idx="1913">
                  <c:v>3.6637900000000112</c:v>
                </c:pt>
                <c:pt idx="1914">
                  <c:v>3.67652</c:v>
                </c:pt>
                <c:pt idx="1915">
                  <c:v>3.6511999999999998</c:v>
                </c:pt>
                <c:pt idx="1916">
                  <c:v>3.6248499999999977</c:v>
                </c:pt>
                <c:pt idx="1917">
                  <c:v>3.6395599999999977</c:v>
                </c:pt>
                <c:pt idx="1918">
                  <c:v>3.6255700000000002</c:v>
                </c:pt>
                <c:pt idx="1919">
                  <c:v>3.6432699999999998</c:v>
                </c:pt>
                <c:pt idx="1920">
                  <c:v>3.6723699999999977</c:v>
                </c:pt>
                <c:pt idx="1921">
                  <c:v>3.6852200000000002</c:v>
                </c:pt>
                <c:pt idx="1922">
                  <c:v>3.6972800000000001</c:v>
                </c:pt>
                <c:pt idx="1923">
                  <c:v>3.65022</c:v>
                </c:pt>
                <c:pt idx="1924">
                  <c:v>3.6895300000000089</c:v>
                </c:pt>
                <c:pt idx="1925">
                  <c:v>3.6802000000000001</c:v>
                </c:pt>
                <c:pt idx="1926">
                  <c:v>3.7120099999999967</c:v>
                </c:pt>
                <c:pt idx="1927">
                  <c:v>3.6934</c:v>
                </c:pt>
                <c:pt idx="1928">
                  <c:v>3.70221</c:v>
                </c:pt>
                <c:pt idx="1929">
                  <c:v>3.6758599999999899</c:v>
                </c:pt>
                <c:pt idx="1930">
                  <c:v>3.6660399999999997</c:v>
                </c:pt>
                <c:pt idx="1931">
                  <c:v>3.6641699999999999</c:v>
                </c:pt>
                <c:pt idx="1932">
                  <c:v>3.6651799999999999</c:v>
                </c:pt>
                <c:pt idx="1933">
                  <c:v>3.66534</c:v>
                </c:pt>
                <c:pt idx="1934">
                  <c:v>3.69007</c:v>
                </c:pt>
                <c:pt idx="1935">
                  <c:v>3.6864300000000001</c:v>
                </c:pt>
                <c:pt idx="1936">
                  <c:v>3.6770299999999998</c:v>
                </c:pt>
                <c:pt idx="1937">
                  <c:v>3.6764899999999967</c:v>
                </c:pt>
                <c:pt idx="1938">
                  <c:v>3.6615899999999999</c:v>
                </c:pt>
                <c:pt idx="1939">
                  <c:v>3.67109</c:v>
                </c:pt>
                <c:pt idx="1940">
                  <c:v>3.6757200000000001</c:v>
                </c:pt>
                <c:pt idx="1941">
                  <c:v>3.6953100000000001</c:v>
                </c:pt>
                <c:pt idx="1942">
                  <c:v>3.6826099999999977</c:v>
                </c:pt>
                <c:pt idx="1943">
                  <c:v>3.6719300000000001</c:v>
                </c:pt>
                <c:pt idx="1944">
                  <c:v>3.6547800000000001</c:v>
                </c:pt>
                <c:pt idx="1945">
                  <c:v>3.6837400000000002</c:v>
                </c:pt>
                <c:pt idx="1946">
                  <c:v>3.6737299999999999</c:v>
                </c:pt>
                <c:pt idx="1947">
                  <c:v>3.6623000000000001</c:v>
                </c:pt>
                <c:pt idx="1948">
                  <c:v>3.6612900000000002</c:v>
                </c:pt>
                <c:pt idx="1949">
                  <c:v>3.6684899999999998</c:v>
                </c:pt>
                <c:pt idx="1950">
                  <c:v>3.6731900000000088</c:v>
                </c:pt>
                <c:pt idx="1951">
                  <c:v>3.6587499999999977</c:v>
                </c:pt>
                <c:pt idx="1952">
                  <c:v>3.6529699999999967</c:v>
                </c:pt>
                <c:pt idx="1953">
                  <c:v>3.6695600000000002</c:v>
                </c:pt>
                <c:pt idx="1954">
                  <c:v>3.67001</c:v>
                </c:pt>
                <c:pt idx="1955">
                  <c:v>3.6490300000000002</c:v>
                </c:pt>
                <c:pt idx="1956">
                  <c:v>3.6633100000000098</c:v>
                </c:pt>
                <c:pt idx="1957">
                  <c:v>3.6651300000000098</c:v>
                </c:pt>
                <c:pt idx="1958">
                  <c:v>3.6449500000000001</c:v>
                </c:pt>
                <c:pt idx="1959">
                  <c:v>3.6526699999999899</c:v>
                </c:pt>
                <c:pt idx="1960">
                  <c:v>3.6541299999999999</c:v>
                </c:pt>
                <c:pt idx="1961">
                  <c:v>3.66614</c:v>
                </c:pt>
                <c:pt idx="1962">
                  <c:v>3.71678</c:v>
                </c:pt>
                <c:pt idx="1963">
                  <c:v>3.7274500000000002</c:v>
                </c:pt>
                <c:pt idx="1964">
                  <c:v>3.7378100000000001</c:v>
                </c:pt>
                <c:pt idx="1965">
                  <c:v>3.71041</c:v>
                </c:pt>
                <c:pt idx="1966">
                  <c:v>3.72925</c:v>
                </c:pt>
                <c:pt idx="1967">
                  <c:v>3.7311299999999998</c:v>
                </c:pt>
                <c:pt idx="1968">
                  <c:v>3.72784</c:v>
                </c:pt>
                <c:pt idx="1969">
                  <c:v>3.71557</c:v>
                </c:pt>
                <c:pt idx="1970">
                  <c:v>3.7007599999999998</c:v>
                </c:pt>
                <c:pt idx="1971">
                  <c:v>3.6915300000000002</c:v>
                </c:pt>
                <c:pt idx="1972">
                  <c:v>3.7310599999999967</c:v>
                </c:pt>
                <c:pt idx="1973">
                  <c:v>3.6993399999999999</c:v>
                </c:pt>
                <c:pt idx="1974">
                  <c:v>3.6878199999999999</c:v>
                </c:pt>
                <c:pt idx="1975">
                  <c:v>3.7033200000000113</c:v>
                </c:pt>
                <c:pt idx="1976">
                  <c:v>3.7251500000000002</c:v>
                </c:pt>
                <c:pt idx="1977">
                  <c:v>3.6655799999999998</c:v>
                </c:pt>
                <c:pt idx="1978">
                  <c:v>3.6940599999999977</c:v>
                </c:pt>
                <c:pt idx="1979">
                  <c:v>3.69414</c:v>
                </c:pt>
                <c:pt idx="1980">
                  <c:v>3.68241</c:v>
                </c:pt>
                <c:pt idx="1981">
                  <c:v>3.6957200000000001</c:v>
                </c:pt>
                <c:pt idx="1982">
                  <c:v>3.6754499999999899</c:v>
                </c:pt>
                <c:pt idx="1983">
                  <c:v>3.71516</c:v>
                </c:pt>
                <c:pt idx="1984">
                  <c:v>3.7286999999999999</c:v>
                </c:pt>
                <c:pt idx="1985">
                  <c:v>3.7192699999999967</c:v>
                </c:pt>
                <c:pt idx="1986">
                  <c:v>3.68424</c:v>
                </c:pt>
                <c:pt idx="1987">
                  <c:v>3.7022900000000001</c:v>
                </c:pt>
                <c:pt idx="1988">
                  <c:v>3.7161900000000001</c:v>
                </c:pt>
                <c:pt idx="1989">
                  <c:v>3.7192099999999977</c:v>
                </c:pt>
                <c:pt idx="1990">
                  <c:v>3.70444</c:v>
                </c:pt>
                <c:pt idx="1991">
                  <c:v>3.70885</c:v>
                </c:pt>
                <c:pt idx="1992">
                  <c:v>3.7010700000000001</c:v>
                </c:pt>
                <c:pt idx="1993">
                  <c:v>3.68126</c:v>
                </c:pt>
                <c:pt idx="1994">
                  <c:v>3.70248</c:v>
                </c:pt>
                <c:pt idx="1995">
                  <c:v>3.72682</c:v>
                </c:pt>
                <c:pt idx="1996">
                  <c:v>3.6735699999999998</c:v>
                </c:pt>
                <c:pt idx="1997">
                  <c:v>3.7099899999999999</c:v>
                </c:pt>
                <c:pt idx="1998">
                  <c:v>3.7109899999999998</c:v>
                </c:pt>
                <c:pt idx="1999">
                  <c:v>3.69801</c:v>
                </c:pt>
                <c:pt idx="2000">
                  <c:v>3.67259</c:v>
                </c:pt>
                <c:pt idx="2001">
                  <c:v>3.6736599999999977</c:v>
                </c:pt>
                <c:pt idx="2002">
                  <c:v>3.6968499999999871</c:v>
                </c:pt>
                <c:pt idx="2003">
                  <c:v>3.6938800000000001</c:v>
                </c:pt>
                <c:pt idx="2004">
                  <c:v>3.68526</c:v>
                </c:pt>
                <c:pt idx="2005">
                  <c:v>3.7290999999999999</c:v>
                </c:pt>
                <c:pt idx="2006">
                  <c:v>3.7102499999999967</c:v>
                </c:pt>
                <c:pt idx="2007">
                  <c:v>3.6897600000000002</c:v>
                </c:pt>
                <c:pt idx="2008">
                  <c:v>3.6638500000000001</c:v>
                </c:pt>
                <c:pt idx="2009">
                  <c:v>3.7112699999999967</c:v>
                </c:pt>
                <c:pt idx="2010">
                  <c:v>3.6670799999999999</c:v>
                </c:pt>
                <c:pt idx="2011">
                  <c:v>3.6792599999999913</c:v>
                </c:pt>
                <c:pt idx="2012">
                  <c:v>3.6829100000000001</c:v>
                </c:pt>
                <c:pt idx="2013">
                  <c:v>3.6818200000000001</c:v>
                </c:pt>
                <c:pt idx="2014">
                  <c:v>3.6615600000000001</c:v>
                </c:pt>
                <c:pt idx="2015">
                  <c:v>3.6817099999999998</c:v>
                </c:pt>
                <c:pt idx="2016">
                  <c:v>3.6761499999999967</c:v>
                </c:pt>
                <c:pt idx="2017">
                  <c:v>3.6763300000000001</c:v>
                </c:pt>
                <c:pt idx="2018">
                  <c:v>3.6853099999999999</c:v>
                </c:pt>
                <c:pt idx="2019">
                  <c:v>3.6954099999999968</c:v>
                </c:pt>
                <c:pt idx="2020">
                  <c:v>3.6905899999999998</c:v>
                </c:pt>
                <c:pt idx="2021">
                  <c:v>3.6787700000000001</c:v>
                </c:pt>
                <c:pt idx="2022">
                  <c:v>3.66275</c:v>
                </c:pt>
                <c:pt idx="2023">
                  <c:v>3.6851500000000001</c:v>
                </c:pt>
                <c:pt idx="2024">
                  <c:v>3.7022499999999967</c:v>
                </c:pt>
                <c:pt idx="2025">
                  <c:v>3.6873900000000113</c:v>
                </c:pt>
                <c:pt idx="2026">
                  <c:v>3.6724899999999967</c:v>
                </c:pt>
                <c:pt idx="2027">
                  <c:v>3.6825899999999998</c:v>
                </c:pt>
                <c:pt idx="2028">
                  <c:v>3.6613000000000002</c:v>
                </c:pt>
                <c:pt idx="2029">
                  <c:v>3.6745800000000002</c:v>
                </c:pt>
                <c:pt idx="2030">
                  <c:v>3.6906300000000001</c:v>
                </c:pt>
                <c:pt idx="2031">
                  <c:v>3.7233100000000112</c:v>
                </c:pt>
                <c:pt idx="2032">
                  <c:v>3.7110399999999997</c:v>
                </c:pt>
                <c:pt idx="2033">
                  <c:v>3.7037599999999999</c:v>
                </c:pt>
                <c:pt idx="2034">
                  <c:v>3.6980499999999967</c:v>
                </c:pt>
                <c:pt idx="2035">
                  <c:v>3.6938499999999967</c:v>
                </c:pt>
                <c:pt idx="2036">
                  <c:v>3.6679700000000088</c:v>
                </c:pt>
                <c:pt idx="2037">
                  <c:v>3.6779799999999998</c:v>
                </c:pt>
                <c:pt idx="2038">
                  <c:v>3.7041400000000002</c:v>
                </c:pt>
                <c:pt idx="2039">
                  <c:v>3.6807400000000001</c:v>
                </c:pt>
                <c:pt idx="2040">
                  <c:v>3.7239400000000002</c:v>
                </c:pt>
                <c:pt idx="2041">
                  <c:v>3.7041200000000098</c:v>
                </c:pt>
                <c:pt idx="2042">
                  <c:v>3.69441</c:v>
                </c:pt>
                <c:pt idx="2043">
                  <c:v>3.7010800000000001</c:v>
                </c:pt>
                <c:pt idx="2044">
                  <c:v>3.69041</c:v>
                </c:pt>
                <c:pt idx="2045">
                  <c:v>3.7040999999999999</c:v>
                </c:pt>
                <c:pt idx="2046">
                  <c:v>3.70044</c:v>
                </c:pt>
                <c:pt idx="2047">
                  <c:v>3.6732399999999998</c:v>
                </c:pt>
                <c:pt idx="2048">
                  <c:v>3.6939600000000001</c:v>
                </c:pt>
                <c:pt idx="2049">
                  <c:v>3.6550799999999977</c:v>
                </c:pt>
                <c:pt idx="2050">
                  <c:v>3.6642600000000001</c:v>
                </c:pt>
                <c:pt idx="2051">
                  <c:v>3.6977699999999998</c:v>
                </c:pt>
                <c:pt idx="2052">
                  <c:v>3.6935799999999999</c:v>
                </c:pt>
                <c:pt idx="2053">
                  <c:v>3.68614</c:v>
                </c:pt>
                <c:pt idx="2054">
                  <c:v>3.7109899999999998</c:v>
                </c:pt>
                <c:pt idx="2055">
                  <c:v>3.6800600000000001</c:v>
                </c:pt>
                <c:pt idx="2056">
                  <c:v>3.6898200000000001</c:v>
                </c:pt>
                <c:pt idx="2057">
                  <c:v>3.68865</c:v>
                </c:pt>
                <c:pt idx="2058">
                  <c:v>3.6953100000000001</c:v>
                </c:pt>
                <c:pt idx="2059">
                  <c:v>3.7008399999999999</c:v>
                </c:pt>
                <c:pt idx="2060">
                  <c:v>3.7141999999999999</c:v>
                </c:pt>
                <c:pt idx="2061">
                  <c:v>3.72228</c:v>
                </c:pt>
                <c:pt idx="2062">
                  <c:v>3.7172700000000001</c:v>
                </c:pt>
                <c:pt idx="2063">
                  <c:v>3.6992599999999967</c:v>
                </c:pt>
                <c:pt idx="2064">
                  <c:v>3.6831200000000113</c:v>
                </c:pt>
                <c:pt idx="2065">
                  <c:v>3.7118899999999977</c:v>
                </c:pt>
                <c:pt idx="2066">
                  <c:v>3.6937199999999999</c:v>
                </c:pt>
                <c:pt idx="2067">
                  <c:v>3.6843800000000093</c:v>
                </c:pt>
                <c:pt idx="2068">
                  <c:v>3.7277600000000088</c:v>
                </c:pt>
                <c:pt idx="2069">
                  <c:v>3.6993499999999977</c:v>
                </c:pt>
                <c:pt idx="2070">
                  <c:v>3.67807</c:v>
                </c:pt>
                <c:pt idx="2071">
                  <c:v>3.69659</c:v>
                </c:pt>
                <c:pt idx="2072">
                  <c:v>3.73062</c:v>
                </c:pt>
                <c:pt idx="2073">
                  <c:v>3.7203300000000112</c:v>
                </c:pt>
                <c:pt idx="2074">
                  <c:v>3.7198099999999967</c:v>
                </c:pt>
                <c:pt idx="2075">
                  <c:v>3.7469000000000001</c:v>
                </c:pt>
                <c:pt idx="2076">
                  <c:v>3.7278000000000002</c:v>
                </c:pt>
                <c:pt idx="2077">
                  <c:v>3.70424</c:v>
                </c:pt>
                <c:pt idx="2078">
                  <c:v>3.7070400000000001</c:v>
                </c:pt>
                <c:pt idx="2079">
                  <c:v>3.7299199999999999</c:v>
                </c:pt>
                <c:pt idx="2080">
                  <c:v>3.7372000000000001</c:v>
                </c:pt>
                <c:pt idx="2081">
                  <c:v>3.7139799999999998</c:v>
                </c:pt>
                <c:pt idx="2082">
                  <c:v>3.7595999999999998</c:v>
                </c:pt>
                <c:pt idx="2083">
                  <c:v>3.7483599999999999</c:v>
                </c:pt>
                <c:pt idx="2084">
                  <c:v>3.7051200000000089</c:v>
                </c:pt>
                <c:pt idx="2085">
                  <c:v>3.7134399999999999</c:v>
                </c:pt>
                <c:pt idx="2086">
                  <c:v>3.7230300000000098</c:v>
                </c:pt>
                <c:pt idx="2087">
                  <c:v>3.7087100000000088</c:v>
                </c:pt>
                <c:pt idx="2088">
                  <c:v>3.7070500000000002</c:v>
                </c:pt>
                <c:pt idx="2089">
                  <c:v>3.7097500000000001</c:v>
                </c:pt>
                <c:pt idx="2090">
                  <c:v>3.7085100000000089</c:v>
                </c:pt>
                <c:pt idx="2091">
                  <c:v>3.67177</c:v>
                </c:pt>
                <c:pt idx="2092">
                  <c:v>3.6989700000000001</c:v>
                </c:pt>
                <c:pt idx="2093">
                  <c:v>3.7197800000000001</c:v>
                </c:pt>
                <c:pt idx="2094">
                  <c:v>3.6988699999999977</c:v>
                </c:pt>
                <c:pt idx="2095">
                  <c:v>3.69441</c:v>
                </c:pt>
                <c:pt idx="2096">
                  <c:v>3.7070200000000089</c:v>
                </c:pt>
                <c:pt idx="2097">
                  <c:v>3.71428</c:v>
                </c:pt>
                <c:pt idx="2098">
                  <c:v>3.7008700000000001</c:v>
                </c:pt>
                <c:pt idx="2099">
                  <c:v>3.6880700000000002</c:v>
                </c:pt>
                <c:pt idx="2100">
                  <c:v>3.6971599999999998</c:v>
                </c:pt>
                <c:pt idx="2101">
                  <c:v>3.6832699999999998</c:v>
                </c:pt>
                <c:pt idx="2102">
                  <c:v>3.6650900000000002</c:v>
                </c:pt>
                <c:pt idx="2103">
                  <c:v>3.6741899999999998</c:v>
                </c:pt>
                <c:pt idx="2104">
                  <c:v>3.70688</c:v>
                </c:pt>
                <c:pt idx="2105">
                  <c:v>3.6799300000000001</c:v>
                </c:pt>
                <c:pt idx="2106">
                  <c:v>3.6742300000000001</c:v>
                </c:pt>
                <c:pt idx="2107">
                  <c:v>3.6692200000000001</c:v>
                </c:pt>
                <c:pt idx="2108">
                  <c:v>3.6819099999999998</c:v>
                </c:pt>
                <c:pt idx="2109">
                  <c:v>3.6023900000000002</c:v>
                </c:pt>
                <c:pt idx="2110">
                  <c:v>3.68885</c:v>
                </c:pt>
                <c:pt idx="2111">
                  <c:v>3.6728399999999977</c:v>
                </c:pt>
                <c:pt idx="2112">
                  <c:v>3.6687099999999999</c:v>
                </c:pt>
                <c:pt idx="2113">
                  <c:v>3.6639300000000112</c:v>
                </c:pt>
                <c:pt idx="2114">
                  <c:v>3.6676700000000002</c:v>
                </c:pt>
                <c:pt idx="2115">
                  <c:v>3.6979700000000002</c:v>
                </c:pt>
                <c:pt idx="2116">
                  <c:v>3.6509200000000002</c:v>
                </c:pt>
                <c:pt idx="2117">
                  <c:v>3.6730999999999998</c:v>
                </c:pt>
                <c:pt idx="2118">
                  <c:v>3.6968799999999913</c:v>
                </c:pt>
                <c:pt idx="2119">
                  <c:v>3.6718999999999977</c:v>
                </c:pt>
                <c:pt idx="2120">
                  <c:v>3.6830400000000001</c:v>
                </c:pt>
                <c:pt idx="2121">
                  <c:v>3.6768899999999967</c:v>
                </c:pt>
                <c:pt idx="2122">
                  <c:v>3.6438000000000001</c:v>
                </c:pt>
                <c:pt idx="2123">
                  <c:v>3.6745000000000001</c:v>
                </c:pt>
                <c:pt idx="2124">
                  <c:v>3.6783700000000001</c:v>
                </c:pt>
                <c:pt idx="2125">
                  <c:v>3.67232</c:v>
                </c:pt>
                <c:pt idx="2126">
                  <c:v>3.6825000000000001</c:v>
                </c:pt>
                <c:pt idx="2127">
                  <c:v>3.69394</c:v>
                </c:pt>
                <c:pt idx="2128">
                  <c:v>3.6710699999999967</c:v>
                </c:pt>
                <c:pt idx="2129">
                  <c:v>3.6757999999999997</c:v>
                </c:pt>
                <c:pt idx="2130">
                  <c:v>3.6823399999999999</c:v>
                </c:pt>
                <c:pt idx="2131">
                  <c:v>3.6846800000000002</c:v>
                </c:pt>
                <c:pt idx="2132">
                  <c:v>3.66215</c:v>
                </c:pt>
                <c:pt idx="2133">
                  <c:v>3.6942399999999997</c:v>
                </c:pt>
                <c:pt idx="2134">
                  <c:v>3.6613699999999998</c:v>
                </c:pt>
                <c:pt idx="2135">
                  <c:v>3.7056300000000002</c:v>
                </c:pt>
                <c:pt idx="2136">
                  <c:v>3.61937</c:v>
                </c:pt>
                <c:pt idx="2137">
                  <c:v>3.7031900000000135</c:v>
                </c:pt>
                <c:pt idx="2138">
                  <c:v>3.6643800000000089</c:v>
                </c:pt>
                <c:pt idx="2139">
                  <c:v>3.6764799999999913</c:v>
                </c:pt>
                <c:pt idx="2140">
                  <c:v>3.6021000000000001</c:v>
                </c:pt>
                <c:pt idx="2141">
                  <c:v>3.7309199999999998</c:v>
                </c:pt>
                <c:pt idx="2142">
                  <c:v>3.6919499999999967</c:v>
                </c:pt>
                <c:pt idx="2143">
                  <c:v>3.6483699999999999</c:v>
                </c:pt>
                <c:pt idx="2144">
                  <c:v>3.6438299999999999</c:v>
                </c:pt>
                <c:pt idx="2145">
                  <c:v>3.6593999999999998</c:v>
                </c:pt>
                <c:pt idx="2146">
                  <c:v>3.6605699999999999</c:v>
                </c:pt>
                <c:pt idx="2147">
                  <c:v>3.7103999999999999</c:v>
                </c:pt>
                <c:pt idx="2148">
                  <c:v>3.6408200000000002</c:v>
                </c:pt>
                <c:pt idx="2149">
                  <c:v>3.6695700000000002</c:v>
                </c:pt>
                <c:pt idx="2150">
                  <c:v>3.7005699999999999</c:v>
                </c:pt>
                <c:pt idx="2151">
                  <c:v>3.6852399999999998</c:v>
                </c:pt>
                <c:pt idx="2152">
                  <c:v>3.7182200000000001</c:v>
                </c:pt>
              </c:numCache>
            </c:numRef>
          </c:yVal>
        </c:ser>
        <c:axId val="129982464"/>
        <c:axId val="129984384"/>
      </c:scatterChart>
      <c:valAx>
        <c:axId val="129982464"/>
        <c:scaling>
          <c:orientation val="minMax"/>
          <c:max val="38800"/>
          <c:min val="36400"/>
        </c:scaling>
        <c:axPos val="b"/>
        <c:title>
          <c:tx>
            <c:rich>
              <a:bodyPr/>
              <a:lstStyle/>
              <a:p>
                <a:pPr>
                  <a:defRPr sz="1400"/>
                </a:pPr>
                <a:r>
                  <a:rPr lang="zh-CN" altLang="en-US" sz="1400" dirty="0" smtClean="0"/>
                  <a:t>日期</a:t>
                </a:r>
                <a:endParaRPr lang="zh-CN" altLang="en-US" sz="1400" dirty="0"/>
              </a:p>
            </c:rich>
          </c:tx>
          <c:layout/>
        </c:title>
        <c:numFmt formatCode="yyyy/m/d" sourceLinked="1"/>
        <c:majorTickMark val="none"/>
        <c:tickLblPos val="nextTo"/>
        <c:crossAx val="129984384"/>
        <c:crosses val="autoZero"/>
        <c:crossBetween val="midCat"/>
      </c:valAx>
      <c:valAx>
        <c:axId val="129984384"/>
        <c:scaling>
          <c:orientation val="minMax"/>
          <c:max val="4"/>
          <c:min val="3"/>
        </c:scaling>
        <c:axPos val="l"/>
        <c:majorGridlines/>
        <c:title>
          <c:tx>
            <c:rich>
              <a:bodyPr/>
              <a:lstStyle/>
              <a:p>
                <a:pPr>
                  <a:defRPr sz="1400"/>
                </a:pPr>
                <a:r>
                  <a:rPr lang="zh-CN" altLang="en-US" sz="1400" dirty="0" smtClean="0"/>
                  <a:t>平均分</a:t>
                </a:r>
                <a:endParaRPr lang="zh-CN" altLang="en-US" sz="1400" dirty="0"/>
              </a:p>
            </c:rich>
          </c:tx>
          <c:layout/>
        </c:title>
        <c:numFmt formatCode="General" sourceLinked="1"/>
        <c:majorTickMark val="none"/>
        <c:tickLblPos val="nextTo"/>
        <c:crossAx val="129982464"/>
        <c:crosses val="autoZero"/>
        <c:crossBetween val="midCat"/>
      </c:valAx>
      <c:spPr>
        <a:noFill/>
        <a:ln w="25400">
          <a:noFill/>
        </a:ln>
      </c:spPr>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lineMarker"/>
        <c:ser>
          <c:idx val="0"/>
          <c:order val="0"/>
          <c:spPr>
            <a:ln w="28575">
              <a:noFill/>
            </a:ln>
          </c:spPr>
          <c:marker>
            <c:symbol val="circle"/>
            <c:size val="2"/>
          </c:marker>
          <c:xVal>
            <c:numRef>
              <c:f>ItemPopularityAfterRelease!$A$1:$A$2241</c:f>
              <c:numCache>
                <c:formatCode>General</c:formatCode>
                <c:ptCount val="22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numCache>
            </c:numRef>
          </c:xVal>
          <c:yVal>
            <c:numRef>
              <c:f>ItemPopularityAfterRelease!$C$1:$C$2241</c:f>
              <c:numCache>
                <c:formatCode>General</c:formatCode>
                <c:ptCount val="2241"/>
                <c:pt idx="0">
                  <c:v>2.7919200000000002</c:v>
                </c:pt>
                <c:pt idx="1">
                  <c:v>2.8798599999999919</c:v>
                </c:pt>
                <c:pt idx="2">
                  <c:v>3.03979</c:v>
                </c:pt>
                <c:pt idx="3">
                  <c:v>3.1160299999999967</c:v>
                </c:pt>
                <c:pt idx="4">
                  <c:v>3.1524599999999947</c:v>
                </c:pt>
                <c:pt idx="5">
                  <c:v>3.228320000000005</c:v>
                </c:pt>
                <c:pt idx="6">
                  <c:v>3.2252800000000001</c:v>
                </c:pt>
                <c:pt idx="7">
                  <c:v>3.2771100000000044</c:v>
                </c:pt>
                <c:pt idx="8">
                  <c:v>3.2110599999999967</c:v>
                </c:pt>
                <c:pt idx="9">
                  <c:v>3.2267899999999998</c:v>
                </c:pt>
                <c:pt idx="10">
                  <c:v>3.2540900000000001</c:v>
                </c:pt>
                <c:pt idx="11">
                  <c:v>3.2515900000000002</c:v>
                </c:pt>
                <c:pt idx="12">
                  <c:v>3.3229499999999947</c:v>
                </c:pt>
                <c:pt idx="13">
                  <c:v>3.2333900000000049</c:v>
                </c:pt>
                <c:pt idx="14">
                  <c:v>3.2634300000000049</c:v>
                </c:pt>
                <c:pt idx="15">
                  <c:v>3.28484</c:v>
                </c:pt>
                <c:pt idx="16">
                  <c:v>3.2660499999999977</c:v>
                </c:pt>
                <c:pt idx="17">
                  <c:v>3.2961</c:v>
                </c:pt>
                <c:pt idx="18">
                  <c:v>3.3138499999999937</c:v>
                </c:pt>
                <c:pt idx="19">
                  <c:v>3.3170999999999977</c:v>
                </c:pt>
                <c:pt idx="20">
                  <c:v>3.3209300000000002</c:v>
                </c:pt>
                <c:pt idx="21">
                  <c:v>3.3280099999999977</c:v>
                </c:pt>
                <c:pt idx="22">
                  <c:v>3.3444499999999957</c:v>
                </c:pt>
                <c:pt idx="23">
                  <c:v>3.3098599999999943</c:v>
                </c:pt>
                <c:pt idx="24">
                  <c:v>3.3268699999999942</c:v>
                </c:pt>
                <c:pt idx="25">
                  <c:v>3.3219499999999957</c:v>
                </c:pt>
                <c:pt idx="26">
                  <c:v>3.4621599999999977</c:v>
                </c:pt>
                <c:pt idx="27">
                  <c:v>3.3464299999999967</c:v>
                </c:pt>
                <c:pt idx="28">
                  <c:v>3.3548199999999953</c:v>
                </c:pt>
                <c:pt idx="29">
                  <c:v>3.3717499999999943</c:v>
                </c:pt>
                <c:pt idx="30">
                  <c:v>3.3536999999999977</c:v>
                </c:pt>
                <c:pt idx="31">
                  <c:v>3.3944999999999967</c:v>
                </c:pt>
                <c:pt idx="32">
                  <c:v>3.4024299999999967</c:v>
                </c:pt>
                <c:pt idx="33">
                  <c:v>3.3759499999999942</c:v>
                </c:pt>
                <c:pt idx="34">
                  <c:v>3.4037899999999999</c:v>
                </c:pt>
                <c:pt idx="35">
                  <c:v>3.4441299999999999</c:v>
                </c:pt>
                <c:pt idx="36">
                  <c:v>3.4403899999999998</c:v>
                </c:pt>
                <c:pt idx="37">
                  <c:v>3.4109099999999977</c:v>
                </c:pt>
                <c:pt idx="38">
                  <c:v>3.4433400000000001</c:v>
                </c:pt>
                <c:pt idx="39">
                  <c:v>3.5415000000000001</c:v>
                </c:pt>
                <c:pt idx="40">
                  <c:v>3.4952499999999938</c:v>
                </c:pt>
                <c:pt idx="41">
                  <c:v>3.5139499999999977</c:v>
                </c:pt>
                <c:pt idx="42">
                  <c:v>3.6390699999999967</c:v>
                </c:pt>
                <c:pt idx="43">
                  <c:v>3.7655200000000044</c:v>
                </c:pt>
                <c:pt idx="44">
                  <c:v>3.8418199999999967</c:v>
                </c:pt>
                <c:pt idx="45">
                  <c:v>3.71679</c:v>
                </c:pt>
                <c:pt idx="46">
                  <c:v>3.647790000000005</c:v>
                </c:pt>
                <c:pt idx="47">
                  <c:v>3.59436</c:v>
                </c:pt>
                <c:pt idx="48">
                  <c:v>3.6176499999999967</c:v>
                </c:pt>
                <c:pt idx="49">
                  <c:v>3.5741000000000001</c:v>
                </c:pt>
                <c:pt idx="50">
                  <c:v>3.4983599999999977</c:v>
                </c:pt>
                <c:pt idx="51">
                  <c:v>3.5106299999999977</c:v>
                </c:pt>
                <c:pt idx="52">
                  <c:v>3.5134599999999967</c:v>
                </c:pt>
                <c:pt idx="53">
                  <c:v>3.48746</c:v>
                </c:pt>
                <c:pt idx="54">
                  <c:v>3.5125699999999958</c:v>
                </c:pt>
                <c:pt idx="55">
                  <c:v>3.5759999999999987</c:v>
                </c:pt>
                <c:pt idx="56">
                  <c:v>3.5253899999999998</c:v>
                </c:pt>
                <c:pt idx="57">
                  <c:v>3.5117099999999977</c:v>
                </c:pt>
                <c:pt idx="58">
                  <c:v>3.5074200000000002</c:v>
                </c:pt>
                <c:pt idx="59">
                  <c:v>3.5403600000000002</c:v>
                </c:pt>
                <c:pt idx="60">
                  <c:v>3.5754899999999967</c:v>
                </c:pt>
                <c:pt idx="61">
                  <c:v>3.5551999999999997</c:v>
                </c:pt>
                <c:pt idx="62">
                  <c:v>3.6004999999999998</c:v>
                </c:pt>
                <c:pt idx="63">
                  <c:v>3.6291099999999998</c:v>
                </c:pt>
                <c:pt idx="64">
                  <c:v>3.6187999999999998</c:v>
                </c:pt>
                <c:pt idx="65">
                  <c:v>3.6086900000000002</c:v>
                </c:pt>
                <c:pt idx="66">
                  <c:v>3.5959699999999977</c:v>
                </c:pt>
                <c:pt idx="67">
                  <c:v>3.5870000000000002</c:v>
                </c:pt>
                <c:pt idx="68">
                  <c:v>3.5962099999999952</c:v>
                </c:pt>
                <c:pt idx="69">
                  <c:v>3.6423000000000001</c:v>
                </c:pt>
                <c:pt idx="70">
                  <c:v>3.6436299999999999</c:v>
                </c:pt>
                <c:pt idx="71">
                  <c:v>3.6414599999999977</c:v>
                </c:pt>
                <c:pt idx="72">
                  <c:v>3.6307800000000001</c:v>
                </c:pt>
                <c:pt idx="73">
                  <c:v>3.59782</c:v>
                </c:pt>
                <c:pt idx="74">
                  <c:v>3.58169</c:v>
                </c:pt>
                <c:pt idx="75">
                  <c:v>3.5880100000000001</c:v>
                </c:pt>
                <c:pt idx="76">
                  <c:v>3.6105499999999977</c:v>
                </c:pt>
                <c:pt idx="77">
                  <c:v>3.5933899999999999</c:v>
                </c:pt>
                <c:pt idx="78">
                  <c:v>3.61652</c:v>
                </c:pt>
                <c:pt idx="79">
                  <c:v>3.5964099999999952</c:v>
                </c:pt>
                <c:pt idx="80">
                  <c:v>3.5769299999999977</c:v>
                </c:pt>
                <c:pt idx="81">
                  <c:v>3.5816399999999997</c:v>
                </c:pt>
                <c:pt idx="82">
                  <c:v>3.5710299999999977</c:v>
                </c:pt>
                <c:pt idx="83">
                  <c:v>3.6096599999999968</c:v>
                </c:pt>
                <c:pt idx="84">
                  <c:v>3.6389900000000002</c:v>
                </c:pt>
                <c:pt idx="85">
                  <c:v>3.5923499999999957</c:v>
                </c:pt>
                <c:pt idx="86">
                  <c:v>3.5663900000000002</c:v>
                </c:pt>
                <c:pt idx="87">
                  <c:v>3.56135</c:v>
                </c:pt>
                <c:pt idx="88">
                  <c:v>3.5549999999999997</c:v>
                </c:pt>
                <c:pt idx="89">
                  <c:v>3.5629399999999998</c:v>
                </c:pt>
                <c:pt idx="90">
                  <c:v>3.5968599999999928</c:v>
                </c:pt>
                <c:pt idx="91">
                  <c:v>3.6154099999999967</c:v>
                </c:pt>
                <c:pt idx="92">
                  <c:v>3.6117300000000001</c:v>
                </c:pt>
                <c:pt idx="93">
                  <c:v>3.58629</c:v>
                </c:pt>
                <c:pt idx="94">
                  <c:v>3.58162</c:v>
                </c:pt>
                <c:pt idx="95">
                  <c:v>3.58026</c:v>
                </c:pt>
                <c:pt idx="96">
                  <c:v>3.5828699999999967</c:v>
                </c:pt>
                <c:pt idx="97">
                  <c:v>3.6440100000000002</c:v>
                </c:pt>
                <c:pt idx="98">
                  <c:v>3.64541</c:v>
                </c:pt>
                <c:pt idx="99">
                  <c:v>3.6235599999999999</c:v>
                </c:pt>
                <c:pt idx="100">
                  <c:v>3.6128499999999919</c:v>
                </c:pt>
                <c:pt idx="101">
                  <c:v>3.6030899999999999</c:v>
                </c:pt>
                <c:pt idx="102">
                  <c:v>3.5912599999999952</c:v>
                </c:pt>
                <c:pt idx="103">
                  <c:v>3.5988699999999967</c:v>
                </c:pt>
                <c:pt idx="104">
                  <c:v>3.6180399999999997</c:v>
                </c:pt>
                <c:pt idx="105">
                  <c:v>3.62087</c:v>
                </c:pt>
                <c:pt idx="106">
                  <c:v>3.6281699999999999</c:v>
                </c:pt>
                <c:pt idx="107">
                  <c:v>3.6353200000000001</c:v>
                </c:pt>
                <c:pt idx="108">
                  <c:v>3.6196099999999967</c:v>
                </c:pt>
                <c:pt idx="109">
                  <c:v>3.5984399999999988</c:v>
                </c:pt>
                <c:pt idx="110">
                  <c:v>3.61843</c:v>
                </c:pt>
                <c:pt idx="111">
                  <c:v>3.6207600000000002</c:v>
                </c:pt>
                <c:pt idx="112">
                  <c:v>3.6902900000000001</c:v>
                </c:pt>
                <c:pt idx="113">
                  <c:v>3.6430199999999999</c:v>
                </c:pt>
                <c:pt idx="114">
                  <c:v>3.6300699999999977</c:v>
                </c:pt>
                <c:pt idx="115">
                  <c:v>3.6037900000000049</c:v>
                </c:pt>
                <c:pt idx="116">
                  <c:v>3.6108699999999967</c:v>
                </c:pt>
                <c:pt idx="117">
                  <c:v>3.6419100000000002</c:v>
                </c:pt>
                <c:pt idx="118">
                  <c:v>3.6521999999999997</c:v>
                </c:pt>
                <c:pt idx="119">
                  <c:v>3.6335600000000001</c:v>
                </c:pt>
                <c:pt idx="120">
                  <c:v>3.6309900000000002</c:v>
                </c:pt>
                <c:pt idx="121">
                  <c:v>3.6198399999999977</c:v>
                </c:pt>
                <c:pt idx="122">
                  <c:v>3.59849</c:v>
                </c:pt>
                <c:pt idx="123">
                  <c:v>3.5823100000000001</c:v>
                </c:pt>
                <c:pt idx="124">
                  <c:v>3.6131899999999999</c:v>
                </c:pt>
                <c:pt idx="125">
                  <c:v>3.6324199999999967</c:v>
                </c:pt>
                <c:pt idx="126">
                  <c:v>3.6009199999999999</c:v>
                </c:pt>
                <c:pt idx="127">
                  <c:v>3.6122399999999977</c:v>
                </c:pt>
                <c:pt idx="128">
                  <c:v>3.6352799999999967</c:v>
                </c:pt>
                <c:pt idx="129">
                  <c:v>3.5976499999999967</c:v>
                </c:pt>
                <c:pt idx="130">
                  <c:v>3.5781399999999999</c:v>
                </c:pt>
                <c:pt idx="131">
                  <c:v>3.6079900000000049</c:v>
                </c:pt>
                <c:pt idx="132">
                  <c:v>3.6045900000000044</c:v>
                </c:pt>
                <c:pt idx="133">
                  <c:v>3.6003400000000001</c:v>
                </c:pt>
                <c:pt idx="134">
                  <c:v>3.6023000000000001</c:v>
                </c:pt>
                <c:pt idx="135">
                  <c:v>3.5875200000000049</c:v>
                </c:pt>
                <c:pt idx="136">
                  <c:v>3.5715599999999967</c:v>
                </c:pt>
                <c:pt idx="137">
                  <c:v>3.5918899999999967</c:v>
                </c:pt>
                <c:pt idx="138">
                  <c:v>3.6067800000000001</c:v>
                </c:pt>
                <c:pt idx="139">
                  <c:v>3.6033499999999998</c:v>
                </c:pt>
                <c:pt idx="140">
                  <c:v>3.5958599999999947</c:v>
                </c:pt>
                <c:pt idx="141">
                  <c:v>3.5933299999999999</c:v>
                </c:pt>
                <c:pt idx="142">
                  <c:v>3.5952999999999977</c:v>
                </c:pt>
                <c:pt idx="143">
                  <c:v>3.5624199999999977</c:v>
                </c:pt>
                <c:pt idx="144">
                  <c:v>3.5380499999999957</c:v>
                </c:pt>
                <c:pt idx="145">
                  <c:v>3.5444</c:v>
                </c:pt>
                <c:pt idx="146">
                  <c:v>3.5674600000000001</c:v>
                </c:pt>
                <c:pt idx="147">
                  <c:v>3.5434800000000002</c:v>
                </c:pt>
                <c:pt idx="148">
                  <c:v>3.5719599999999967</c:v>
                </c:pt>
                <c:pt idx="149">
                  <c:v>3.5869</c:v>
                </c:pt>
                <c:pt idx="150">
                  <c:v>3.5587800000000001</c:v>
                </c:pt>
                <c:pt idx="151">
                  <c:v>3.5362499999999919</c:v>
                </c:pt>
                <c:pt idx="152">
                  <c:v>3.54976</c:v>
                </c:pt>
                <c:pt idx="153">
                  <c:v>3.5278700000000001</c:v>
                </c:pt>
                <c:pt idx="154">
                  <c:v>3.52908</c:v>
                </c:pt>
                <c:pt idx="155">
                  <c:v>3.5389200000000001</c:v>
                </c:pt>
                <c:pt idx="156">
                  <c:v>3.5448399999999998</c:v>
                </c:pt>
                <c:pt idx="157">
                  <c:v>3.5275900000000049</c:v>
                </c:pt>
                <c:pt idx="158">
                  <c:v>3.5223200000000001</c:v>
                </c:pt>
                <c:pt idx="159">
                  <c:v>3.5239400000000001</c:v>
                </c:pt>
                <c:pt idx="160">
                  <c:v>3.4937200000000002</c:v>
                </c:pt>
                <c:pt idx="161">
                  <c:v>3.4942599999999957</c:v>
                </c:pt>
                <c:pt idx="162">
                  <c:v>3.5106699999999957</c:v>
                </c:pt>
                <c:pt idx="163">
                  <c:v>3.4979999999999998</c:v>
                </c:pt>
                <c:pt idx="164">
                  <c:v>3.49518</c:v>
                </c:pt>
                <c:pt idx="165">
                  <c:v>3.4898599999999957</c:v>
                </c:pt>
                <c:pt idx="166">
                  <c:v>3.4893299999999998</c:v>
                </c:pt>
                <c:pt idx="167">
                  <c:v>3.4942499999999947</c:v>
                </c:pt>
                <c:pt idx="168">
                  <c:v>3.4931000000000001</c:v>
                </c:pt>
                <c:pt idx="169">
                  <c:v>3.5104099999999967</c:v>
                </c:pt>
                <c:pt idx="170">
                  <c:v>3.5074399999999999</c:v>
                </c:pt>
                <c:pt idx="171">
                  <c:v>3.5038299999999998</c:v>
                </c:pt>
                <c:pt idx="172">
                  <c:v>3.50922</c:v>
                </c:pt>
                <c:pt idx="173">
                  <c:v>3.4958399999999967</c:v>
                </c:pt>
                <c:pt idx="174">
                  <c:v>3.5104399999999987</c:v>
                </c:pt>
                <c:pt idx="175">
                  <c:v>3.51058</c:v>
                </c:pt>
                <c:pt idx="176">
                  <c:v>3.5261300000000002</c:v>
                </c:pt>
                <c:pt idx="177">
                  <c:v>3.52217</c:v>
                </c:pt>
                <c:pt idx="178">
                  <c:v>3.5007899999999998</c:v>
                </c:pt>
                <c:pt idx="179">
                  <c:v>3.5126699999999937</c:v>
                </c:pt>
                <c:pt idx="180">
                  <c:v>3.5186499999999947</c:v>
                </c:pt>
                <c:pt idx="181">
                  <c:v>3.5274800000000002</c:v>
                </c:pt>
                <c:pt idx="182">
                  <c:v>3.5274100000000002</c:v>
                </c:pt>
                <c:pt idx="183">
                  <c:v>3.5333600000000001</c:v>
                </c:pt>
                <c:pt idx="184">
                  <c:v>3.53382</c:v>
                </c:pt>
                <c:pt idx="185">
                  <c:v>3.5027699999999977</c:v>
                </c:pt>
                <c:pt idx="186">
                  <c:v>3.5062499999999948</c:v>
                </c:pt>
                <c:pt idx="187">
                  <c:v>3.5059399999999998</c:v>
                </c:pt>
                <c:pt idx="188">
                  <c:v>3.5038900000000002</c:v>
                </c:pt>
                <c:pt idx="189">
                  <c:v>3.4934399999999997</c:v>
                </c:pt>
                <c:pt idx="190">
                  <c:v>3.49552</c:v>
                </c:pt>
                <c:pt idx="191">
                  <c:v>3.49837</c:v>
                </c:pt>
                <c:pt idx="192">
                  <c:v>3.4937900000000002</c:v>
                </c:pt>
                <c:pt idx="193">
                  <c:v>3.5007299999999999</c:v>
                </c:pt>
                <c:pt idx="194">
                  <c:v>3.49858</c:v>
                </c:pt>
                <c:pt idx="195">
                  <c:v>3.5048900000000001</c:v>
                </c:pt>
                <c:pt idx="196">
                  <c:v>3.5059999999999998</c:v>
                </c:pt>
                <c:pt idx="197">
                  <c:v>3.5084900000000001</c:v>
                </c:pt>
                <c:pt idx="198">
                  <c:v>3.5053200000000002</c:v>
                </c:pt>
                <c:pt idx="199">
                  <c:v>3.48942</c:v>
                </c:pt>
                <c:pt idx="200">
                  <c:v>3.4862299999999977</c:v>
                </c:pt>
                <c:pt idx="201">
                  <c:v>3.49411</c:v>
                </c:pt>
                <c:pt idx="202">
                  <c:v>3.4991300000000001</c:v>
                </c:pt>
                <c:pt idx="203">
                  <c:v>3.5030000000000001</c:v>
                </c:pt>
                <c:pt idx="204">
                  <c:v>3.5119899999999977</c:v>
                </c:pt>
                <c:pt idx="205">
                  <c:v>3.4929299999999968</c:v>
                </c:pt>
                <c:pt idx="206">
                  <c:v>3.48678</c:v>
                </c:pt>
                <c:pt idx="207">
                  <c:v>3.49539</c:v>
                </c:pt>
                <c:pt idx="208">
                  <c:v>3.4966099999999942</c:v>
                </c:pt>
                <c:pt idx="209">
                  <c:v>3.4981100000000001</c:v>
                </c:pt>
                <c:pt idx="210">
                  <c:v>3.5028399999999977</c:v>
                </c:pt>
                <c:pt idx="211">
                  <c:v>3.4974499999999957</c:v>
                </c:pt>
                <c:pt idx="212">
                  <c:v>3.4985499999999967</c:v>
                </c:pt>
                <c:pt idx="213">
                  <c:v>3.4988099999999958</c:v>
                </c:pt>
                <c:pt idx="214">
                  <c:v>3.5215399999999999</c:v>
                </c:pt>
                <c:pt idx="215">
                  <c:v>3.5133000000000001</c:v>
                </c:pt>
                <c:pt idx="216">
                  <c:v>3.5066099999999967</c:v>
                </c:pt>
                <c:pt idx="217">
                  <c:v>3.5196799999999957</c:v>
                </c:pt>
                <c:pt idx="218">
                  <c:v>3.5150299999999977</c:v>
                </c:pt>
                <c:pt idx="219">
                  <c:v>3.50597</c:v>
                </c:pt>
                <c:pt idx="220">
                  <c:v>3.5082399999999998</c:v>
                </c:pt>
                <c:pt idx="221">
                  <c:v>3.5169599999999948</c:v>
                </c:pt>
                <c:pt idx="222">
                  <c:v>3.49458</c:v>
                </c:pt>
                <c:pt idx="223">
                  <c:v>3.4931800000000002</c:v>
                </c:pt>
                <c:pt idx="224">
                  <c:v>3.5132699999999977</c:v>
                </c:pt>
                <c:pt idx="225">
                  <c:v>3.5192999999999977</c:v>
                </c:pt>
                <c:pt idx="226">
                  <c:v>3.5124299999999957</c:v>
                </c:pt>
                <c:pt idx="227">
                  <c:v>3.51742</c:v>
                </c:pt>
                <c:pt idx="228">
                  <c:v>3.5210599999999967</c:v>
                </c:pt>
                <c:pt idx="229">
                  <c:v>3.5127899999999967</c:v>
                </c:pt>
                <c:pt idx="230">
                  <c:v>3.5056099999999977</c:v>
                </c:pt>
                <c:pt idx="231">
                  <c:v>3.51302</c:v>
                </c:pt>
                <c:pt idx="232">
                  <c:v>3.5026499999999947</c:v>
                </c:pt>
                <c:pt idx="233">
                  <c:v>3.5027399999999997</c:v>
                </c:pt>
                <c:pt idx="234">
                  <c:v>3.5054099999999977</c:v>
                </c:pt>
                <c:pt idx="235">
                  <c:v>3.4920999999999967</c:v>
                </c:pt>
                <c:pt idx="236">
                  <c:v>3.4859200000000001</c:v>
                </c:pt>
                <c:pt idx="237">
                  <c:v>3.5097200000000002</c:v>
                </c:pt>
                <c:pt idx="238">
                  <c:v>3.5315399999999997</c:v>
                </c:pt>
                <c:pt idx="239">
                  <c:v>3.5156099999999952</c:v>
                </c:pt>
                <c:pt idx="240">
                  <c:v>3.50366</c:v>
                </c:pt>
                <c:pt idx="241">
                  <c:v>3.5126699999999937</c:v>
                </c:pt>
                <c:pt idx="242">
                  <c:v>3.5059499999999977</c:v>
                </c:pt>
                <c:pt idx="243">
                  <c:v>3.5035799999999999</c:v>
                </c:pt>
                <c:pt idx="244">
                  <c:v>3.5057999999999998</c:v>
                </c:pt>
                <c:pt idx="245">
                  <c:v>3.5056599999999967</c:v>
                </c:pt>
                <c:pt idx="246">
                  <c:v>3.5078</c:v>
                </c:pt>
                <c:pt idx="247">
                  <c:v>3.53762</c:v>
                </c:pt>
                <c:pt idx="248">
                  <c:v>3.5219900000000002</c:v>
                </c:pt>
                <c:pt idx="249">
                  <c:v>3.5195999999999987</c:v>
                </c:pt>
                <c:pt idx="250">
                  <c:v>3.5104099999999967</c:v>
                </c:pt>
                <c:pt idx="251">
                  <c:v>3.5309599999999977</c:v>
                </c:pt>
                <c:pt idx="252">
                  <c:v>3.5142499999999952</c:v>
                </c:pt>
                <c:pt idx="253">
                  <c:v>3.5376399999999997</c:v>
                </c:pt>
                <c:pt idx="254">
                  <c:v>3.5243799999999998</c:v>
                </c:pt>
                <c:pt idx="255">
                  <c:v>3.5255999999999998</c:v>
                </c:pt>
                <c:pt idx="256">
                  <c:v>3.5253100000000002</c:v>
                </c:pt>
                <c:pt idx="257">
                  <c:v>3.5223100000000001</c:v>
                </c:pt>
                <c:pt idx="258">
                  <c:v>3.5156399999999977</c:v>
                </c:pt>
                <c:pt idx="259">
                  <c:v>3.5067599999999977</c:v>
                </c:pt>
                <c:pt idx="260">
                  <c:v>3.5171199999999998</c:v>
                </c:pt>
                <c:pt idx="261">
                  <c:v>3.5230899999999998</c:v>
                </c:pt>
                <c:pt idx="262">
                  <c:v>3.5445300000000044</c:v>
                </c:pt>
                <c:pt idx="263">
                  <c:v>3.5119399999999987</c:v>
                </c:pt>
                <c:pt idx="264">
                  <c:v>3.5348099999999967</c:v>
                </c:pt>
                <c:pt idx="265">
                  <c:v>3.5413999999999999</c:v>
                </c:pt>
                <c:pt idx="266">
                  <c:v>3.5196399999999977</c:v>
                </c:pt>
                <c:pt idx="267">
                  <c:v>3.5038</c:v>
                </c:pt>
                <c:pt idx="268">
                  <c:v>3.4970599999999967</c:v>
                </c:pt>
                <c:pt idx="269">
                  <c:v>3.5318999999999967</c:v>
                </c:pt>
                <c:pt idx="270">
                  <c:v>3.5232199999999998</c:v>
                </c:pt>
                <c:pt idx="271">
                  <c:v>3.5015499999999977</c:v>
                </c:pt>
                <c:pt idx="272">
                  <c:v>3.5138499999999957</c:v>
                </c:pt>
                <c:pt idx="273">
                  <c:v>3.5245000000000002</c:v>
                </c:pt>
                <c:pt idx="274">
                  <c:v>3.51193</c:v>
                </c:pt>
                <c:pt idx="275">
                  <c:v>3.5082499999999968</c:v>
                </c:pt>
                <c:pt idx="276">
                  <c:v>3.5146999999999977</c:v>
                </c:pt>
                <c:pt idx="277">
                  <c:v>3.4932099999999977</c:v>
                </c:pt>
                <c:pt idx="278">
                  <c:v>3.5034900000000002</c:v>
                </c:pt>
                <c:pt idx="279">
                  <c:v>3.5174300000000001</c:v>
                </c:pt>
                <c:pt idx="280">
                  <c:v>3.5069900000000001</c:v>
                </c:pt>
                <c:pt idx="281">
                  <c:v>3.5178699999999967</c:v>
                </c:pt>
                <c:pt idx="282">
                  <c:v>3.5164499999999919</c:v>
                </c:pt>
                <c:pt idx="283">
                  <c:v>3.5091899999999998</c:v>
                </c:pt>
                <c:pt idx="284">
                  <c:v>3.5231699999999999</c:v>
                </c:pt>
                <c:pt idx="285">
                  <c:v>3.4978199999999977</c:v>
                </c:pt>
                <c:pt idx="286">
                  <c:v>3.5087299999999999</c:v>
                </c:pt>
                <c:pt idx="287">
                  <c:v>3.5053299999999998</c:v>
                </c:pt>
                <c:pt idx="288">
                  <c:v>3.51613</c:v>
                </c:pt>
                <c:pt idx="289">
                  <c:v>3.50474</c:v>
                </c:pt>
                <c:pt idx="290">
                  <c:v>3.5134599999999967</c:v>
                </c:pt>
                <c:pt idx="291">
                  <c:v>3.4963099999999967</c:v>
                </c:pt>
                <c:pt idx="292">
                  <c:v>3.5026999999999977</c:v>
                </c:pt>
                <c:pt idx="293">
                  <c:v>3.5244</c:v>
                </c:pt>
                <c:pt idx="294">
                  <c:v>3.5079699999999998</c:v>
                </c:pt>
                <c:pt idx="295">
                  <c:v>3.4986499999999947</c:v>
                </c:pt>
                <c:pt idx="296">
                  <c:v>3.4971800000000002</c:v>
                </c:pt>
                <c:pt idx="297">
                  <c:v>3.5034100000000001</c:v>
                </c:pt>
                <c:pt idx="298">
                  <c:v>3.4904199999999967</c:v>
                </c:pt>
                <c:pt idx="299">
                  <c:v>3.50109</c:v>
                </c:pt>
                <c:pt idx="300">
                  <c:v>3.5070299999999999</c:v>
                </c:pt>
                <c:pt idx="301">
                  <c:v>3.5089100000000002</c:v>
                </c:pt>
                <c:pt idx="302">
                  <c:v>3.5001600000000002</c:v>
                </c:pt>
                <c:pt idx="303">
                  <c:v>3.50237</c:v>
                </c:pt>
                <c:pt idx="304">
                  <c:v>3.5001300000000044</c:v>
                </c:pt>
                <c:pt idx="305">
                  <c:v>3.4926999999999953</c:v>
                </c:pt>
                <c:pt idx="306">
                  <c:v>3.5104299999999977</c:v>
                </c:pt>
                <c:pt idx="307">
                  <c:v>3.50109</c:v>
                </c:pt>
                <c:pt idx="308">
                  <c:v>3.50597</c:v>
                </c:pt>
                <c:pt idx="309">
                  <c:v>3.4826599999999948</c:v>
                </c:pt>
                <c:pt idx="310">
                  <c:v>3.5038800000000001</c:v>
                </c:pt>
                <c:pt idx="311">
                  <c:v>3.5082800000000001</c:v>
                </c:pt>
                <c:pt idx="312">
                  <c:v>3.50203</c:v>
                </c:pt>
                <c:pt idx="313">
                  <c:v>3.5012300000000001</c:v>
                </c:pt>
                <c:pt idx="314">
                  <c:v>3.5063599999999977</c:v>
                </c:pt>
                <c:pt idx="315">
                  <c:v>3.50177</c:v>
                </c:pt>
                <c:pt idx="316">
                  <c:v>3.4878100000000001</c:v>
                </c:pt>
                <c:pt idx="317">
                  <c:v>3.5033200000000049</c:v>
                </c:pt>
                <c:pt idx="318">
                  <c:v>3.4889199999999998</c:v>
                </c:pt>
                <c:pt idx="319">
                  <c:v>3.4874299999999998</c:v>
                </c:pt>
                <c:pt idx="320">
                  <c:v>3.4991599999999967</c:v>
                </c:pt>
                <c:pt idx="321">
                  <c:v>3.5124799999999947</c:v>
                </c:pt>
                <c:pt idx="322">
                  <c:v>3.5150999999999977</c:v>
                </c:pt>
                <c:pt idx="323">
                  <c:v>3.4831799999999999</c:v>
                </c:pt>
                <c:pt idx="324">
                  <c:v>3.5031500000000002</c:v>
                </c:pt>
                <c:pt idx="325">
                  <c:v>3.4946299999999977</c:v>
                </c:pt>
                <c:pt idx="326">
                  <c:v>3.4828499999999942</c:v>
                </c:pt>
                <c:pt idx="327">
                  <c:v>3.5208399999999997</c:v>
                </c:pt>
                <c:pt idx="328">
                  <c:v>3.4888399999999997</c:v>
                </c:pt>
                <c:pt idx="329">
                  <c:v>3.5038</c:v>
                </c:pt>
                <c:pt idx="330">
                  <c:v>3.5228699999999957</c:v>
                </c:pt>
                <c:pt idx="331">
                  <c:v>3.5176399999999997</c:v>
                </c:pt>
                <c:pt idx="332">
                  <c:v>3.5082200000000001</c:v>
                </c:pt>
                <c:pt idx="333">
                  <c:v>3.5045799999999998</c:v>
                </c:pt>
                <c:pt idx="334">
                  <c:v>3.50223</c:v>
                </c:pt>
                <c:pt idx="335">
                  <c:v>3.46922</c:v>
                </c:pt>
                <c:pt idx="336">
                  <c:v>3.4659200000000001</c:v>
                </c:pt>
                <c:pt idx="337">
                  <c:v>3.49031</c:v>
                </c:pt>
                <c:pt idx="338">
                  <c:v>3.5251000000000001</c:v>
                </c:pt>
                <c:pt idx="339">
                  <c:v>3.5110299999999977</c:v>
                </c:pt>
                <c:pt idx="340">
                  <c:v>3.5113699999999977</c:v>
                </c:pt>
                <c:pt idx="341">
                  <c:v>3.5015000000000001</c:v>
                </c:pt>
                <c:pt idx="342">
                  <c:v>3.4778899999999977</c:v>
                </c:pt>
                <c:pt idx="343">
                  <c:v>3.4729799999999957</c:v>
                </c:pt>
                <c:pt idx="344">
                  <c:v>3.4918499999999919</c:v>
                </c:pt>
                <c:pt idx="345">
                  <c:v>3.4886699999999977</c:v>
                </c:pt>
                <c:pt idx="346">
                  <c:v>3.5009299999999999</c:v>
                </c:pt>
                <c:pt idx="347">
                  <c:v>3.4535100000000001</c:v>
                </c:pt>
                <c:pt idx="348">
                  <c:v>3.5209999999999999</c:v>
                </c:pt>
                <c:pt idx="349">
                  <c:v>3.5051999999999999</c:v>
                </c:pt>
                <c:pt idx="350">
                  <c:v>3.4976699999999967</c:v>
                </c:pt>
                <c:pt idx="351">
                  <c:v>3.5057800000000001</c:v>
                </c:pt>
                <c:pt idx="352">
                  <c:v>3.5062499999999948</c:v>
                </c:pt>
                <c:pt idx="353">
                  <c:v>3.4963699999999958</c:v>
                </c:pt>
                <c:pt idx="354">
                  <c:v>3.4866499999999947</c:v>
                </c:pt>
                <c:pt idx="355">
                  <c:v>3.4876800000000001</c:v>
                </c:pt>
                <c:pt idx="356">
                  <c:v>3.4913499999999957</c:v>
                </c:pt>
                <c:pt idx="357">
                  <c:v>3.48075</c:v>
                </c:pt>
                <c:pt idx="358">
                  <c:v>3.4892300000000001</c:v>
                </c:pt>
                <c:pt idx="359">
                  <c:v>3.4889399999999999</c:v>
                </c:pt>
                <c:pt idx="360">
                  <c:v>3.4902899999999977</c:v>
                </c:pt>
                <c:pt idx="361">
                  <c:v>3.4633099999999999</c:v>
                </c:pt>
                <c:pt idx="362">
                  <c:v>3.4866899999999967</c:v>
                </c:pt>
                <c:pt idx="363">
                  <c:v>3.48292</c:v>
                </c:pt>
                <c:pt idx="364">
                  <c:v>3.4698399999999987</c:v>
                </c:pt>
                <c:pt idx="365">
                  <c:v>3.4801199999999999</c:v>
                </c:pt>
                <c:pt idx="366">
                  <c:v>3.5007999999999999</c:v>
                </c:pt>
                <c:pt idx="367">
                  <c:v>3.4654399999999987</c:v>
                </c:pt>
                <c:pt idx="368">
                  <c:v>3.4458099999999967</c:v>
                </c:pt>
                <c:pt idx="369">
                  <c:v>3.4608699999999977</c:v>
                </c:pt>
                <c:pt idx="370">
                  <c:v>3.4797899999999977</c:v>
                </c:pt>
                <c:pt idx="371">
                  <c:v>3.4726699999999928</c:v>
                </c:pt>
                <c:pt idx="372">
                  <c:v>3.4838100000000001</c:v>
                </c:pt>
                <c:pt idx="373">
                  <c:v>3.4887100000000002</c:v>
                </c:pt>
                <c:pt idx="374">
                  <c:v>3.4832800000000002</c:v>
                </c:pt>
                <c:pt idx="375">
                  <c:v>3.4816399999999987</c:v>
                </c:pt>
                <c:pt idx="376">
                  <c:v>3.5013800000000002</c:v>
                </c:pt>
                <c:pt idx="377">
                  <c:v>3.4915599999999967</c:v>
                </c:pt>
                <c:pt idx="378">
                  <c:v>3.4679799999999998</c:v>
                </c:pt>
                <c:pt idx="379">
                  <c:v>3.4755699999999967</c:v>
                </c:pt>
                <c:pt idx="380">
                  <c:v>3.4820399999999987</c:v>
                </c:pt>
                <c:pt idx="381">
                  <c:v>3.4717599999999957</c:v>
                </c:pt>
                <c:pt idx="382">
                  <c:v>3.4885199999999998</c:v>
                </c:pt>
                <c:pt idx="383">
                  <c:v>3.4931000000000001</c:v>
                </c:pt>
                <c:pt idx="384">
                  <c:v>3.4727799999999958</c:v>
                </c:pt>
                <c:pt idx="385">
                  <c:v>3.4670100000000001</c:v>
                </c:pt>
                <c:pt idx="386">
                  <c:v>3.4749300000000001</c:v>
                </c:pt>
                <c:pt idx="387">
                  <c:v>3.4791999999999987</c:v>
                </c:pt>
                <c:pt idx="388">
                  <c:v>3.4826799999999967</c:v>
                </c:pt>
                <c:pt idx="389">
                  <c:v>3.46618</c:v>
                </c:pt>
                <c:pt idx="390">
                  <c:v>3.4680900000000001</c:v>
                </c:pt>
                <c:pt idx="391">
                  <c:v>3.47139</c:v>
                </c:pt>
                <c:pt idx="392">
                  <c:v>3.47038</c:v>
                </c:pt>
                <c:pt idx="393">
                  <c:v>3.4679099999999998</c:v>
                </c:pt>
                <c:pt idx="394">
                  <c:v>3.4758399999999967</c:v>
                </c:pt>
                <c:pt idx="395">
                  <c:v>3.4775900000000002</c:v>
                </c:pt>
                <c:pt idx="396">
                  <c:v>3.4900799999999967</c:v>
                </c:pt>
                <c:pt idx="397">
                  <c:v>3.4892099999999977</c:v>
                </c:pt>
                <c:pt idx="398">
                  <c:v>3.49797</c:v>
                </c:pt>
                <c:pt idx="399">
                  <c:v>3.5005600000000001</c:v>
                </c:pt>
                <c:pt idx="400">
                  <c:v>3.4961199999999977</c:v>
                </c:pt>
                <c:pt idx="401">
                  <c:v>3.48935</c:v>
                </c:pt>
                <c:pt idx="402">
                  <c:v>3.4909499999999967</c:v>
                </c:pt>
                <c:pt idx="403">
                  <c:v>3.4897800000000001</c:v>
                </c:pt>
                <c:pt idx="404">
                  <c:v>3.5038</c:v>
                </c:pt>
                <c:pt idx="405">
                  <c:v>3.5098799999999977</c:v>
                </c:pt>
                <c:pt idx="406">
                  <c:v>3.5221</c:v>
                </c:pt>
                <c:pt idx="407">
                  <c:v>3.4919199999999977</c:v>
                </c:pt>
                <c:pt idx="408">
                  <c:v>3.4884399999999998</c:v>
                </c:pt>
                <c:pt idx="409">
                  <c:v>3.47512</c:v>
                </c:pt>
                <c:pt idx="410">
                  <c:v>3.4802300000000002</c:v>
                </c:pt>
                <c:pt idx="411">
                  <c:v>3.49959</c:v>
                </c:pt>
                <c:pt idx="412">
                  <c:v>3.4830199999999998</c:v>
                </c:pt>
                <c:pt idx="413">
                  <c:v>3.48916</c:v>
                </c:pt>
                <c:pt idx="414">
                  <c:v>3.49173</c:v>
                </c:pt>
                <c:pt idx="415">
                  <c:v>3.4873099999999999</c:v>
                </c:pt>
                <c:pt idx="416">
                  <c:v>3.50223</c:v>
                </c:pt>
                <c:pt idx="417">
                  <c:v>3.48996</c:v>
                </c:pt>
                <c:pt idx="418">
                  <c:v>3.5101499999999977</c:v>
                </c:pt>
                <c:pt idx="419">
                  <c:v>3.49499</c:v>
                </c:pt>
                <c:pt idx="420">
                  <c:v>3.5028499999999942</c:v>
                </c:pt>
                <c:pt idx="421">
                  <c:v>3.5121999999999987</c:v>
                </c:pt>
                <c:pt idx="422">
                  <c:v>3.50115</c:v>
                </c:pt>
                <c:pt idx="423">
                  <c:v>3.5020199999999977</c:v>
                </c:pt>
                <c:pt idx="424">
                  <c:v>3.5004499999999967</c:v>
                </c:pt>
                <c:pt idx="425">
                  <c:v>3.50902</c:v>
                </c:pt>
                <c:pt idx="426">
                  <c:v>3.48956</c:v>
                </c:pt>
                <c:pt idx="427">
                  <c:v>3.4835799999999999</c:v>
                </c:pt>
                <c:pt idx="428">
                  <c:v>3.4981900000000001</c:v>
                </c:pt>
                <c:pt idx="429">
                  <c:v>3.5047600000000001</c:v>
                </c:pt>
                <c:pt idx="430">
                  <c:v>3.5569799999999967</c:v>
                </c:pt>
                <c:pt idx="431">
                  <c:v>3.5160999999999967</c:v>
                </c:pt>
                <c:pt idx="432">
                  <c:v>3.5093299999999998</c:v>
                </c:pt>
                <c:pt idx="433">
                  <c:v>3.50631</c:v>
                </c:pt>
                <c:pt idx="434">
                  <c:v>3.51871</c:v>
                </c:pt>
                <c:pt idx="435">
                  <c:v>3.5057200000000002</c:v>
                </c:pt>
                <c:pt idx="436">
                  <c:v>3.5042399999999998</c:v>
                </c:pt>
                <c:pt idx="437">
                  <c:v>3.5079500000000001</c:v>
                </c:pt>
                <c:pt idx="438">
                  <c:v>3.5152499999999942</c:v>
                </c:pt>
                <c:pt idx="439">
                  <c:v>3.5014099999999977</c:v>
                </c:pt>
                <c:pt idx="440">
                  <c:v>3.5123399999999987</c:v>
                </c:pt>
                <c:pt idx="441">
                  <c:v>3.5219200000000002</c:v>
                </c:pt>
                <c:pt idx="442">
                  <c:v>3.5082399999999998</c:v>
                </c:pt>
                <c:pt idx="443">
                  <c:v>3.5125799999999967</c:v>
                </c:pt>
                <c:pt idx="444">
                  <c:v>3.5017</c:v>
                </c:pt>
                <c:pt idx="445">
                  <c:v>3.5037699999999998</c:v>
                </c:pt>
                <c:pt idx="446">
                  <c:v>3.5055200000000002</c:v>
                </c:pt>
                <c:pt idx="447">
                  <c:v>3.49478</c:v>
                </c:pt>
                <c:pt idx="448">
                  <c:v>3.51</c:v>
                </c:pt>
                <c:pt idx="449">
                  <c:v>3.5110899999999967</c:v>
                </c:pt>
                <c:pt idx="450">
                  <c:v>3.5005000000000002</c:v>
                </c:pt>
                <c:pt idx="451">
                  <c:v>3.4969599999999947</c:v>
                </c:pt>
                <c:pt idx="452">
                  <c:v>3.4986799999999967</c:v>
                </c:pt>
                <c:pt idx="453">
                  <c:v>3.5154799999999957</c:v>
                </c:pt>
                <c:pt idx="454">
                  <c:v>3.5051800000000002</c:v>
                </c:pt>
                <c:pt idx="455">
                  <c:v>3.51037</c:v>
                </c:pt>
                <c:pt idx="456">
                  <c:v>3.5050499999999967</c:v>
                </c:pt>
                <c:pt idx="457">
                  <c:v>3.4824099999999967</c:v>
                </c:pt>
                <c:pt idx="458">
                  <c:v>3.4931399999999999</c:v>
                </c:pt>
                <c:pt idx="459">
                  <c:v>3.51091</c:v>
                </c:pt>
                <c:pt idx="460">
                  <c:v>3.49403</c:v>
                </c:pt>
                <c:pt idx="461">
                  <c:v>3.4948699999999957</c:v>
                </c:pt>
                <c:pt idx="462">
                  <c:v>3.4952799999999957</c:v>
                </c:pt>
                <c:pt idx="463">
                  <c:v>3.5272199999999998</c:v>
                </c:pt>
                <c:pt idx="464">
                  <c:v>3.5117499999999957</c:v>
                </c:pt>
                <c:pt idx="465">
                  <c:v>3.5148899999999967</c:v>
                </c:pt>
                <c:pt idx="466">
                  <c:v>3.50854</c:v>
                </c:pt>
                <c:pt idx="467">
                  <c:v>3.5103599999999977</c:v>
                </c:pt>
                <c:pt idx="468">
                  <c:v>3.5150099999999957</c:v>
                </c:pt>
                <c:pt idx="469">
                  <c:v>3.5115399999999997</c:v>
                </c:pt>
                <c:pt idx="470">
                  <c:v>3.5110299999999977</c:v>
                </c:pt>
                <c:pt idx="471">
                  <c:v>3.5101</c:v>
                </c:pt>
                <c:pt idx="472">
                  <c:v>3.5071699999999999</c:v>
                </c:pt>
                <c:pt idx="473">
                  <c:v>3.5242</c:v>
                </c:pt>
                <c:pt idx="474">
                  <c:v>3.5190399999999977</c:v>
                </c:pt>
                <c:pt idx="475">
                  <c:v>3.5154299999999967</c:v>
                </c:pt>
                <c:pt idx="476">
                  <c:v>3.4973900000000002</c:v>
                </c:pt>
                <c:pt idx="477">
                  <c:v>3.4868299999999977</c:v>
                </c:pt>
                <c:pt idx="478">
                  <c:v>3.4932399999999997</c:v>
                </c:pt>
                <c:pt idx="479">
                  <c:v>3.50196</c:v>
                </c:pt>
                <c:pt idx="480">
                  <c:v>3.5332499999999967</c:v>
                </c:pt>
                <c:pt idx="481">
                  <c:v>3.5212599999999967</c:v>
                </c:pt>
                <c:pt idx="482">
                  <c:v>3.5221499999999977</c:v>
                </c:pt>
                <c:pt idx="483">
                  <c:v>3.5282399999999998</c:v>
                </c:pt>
                <c:pt idx="484">
                  <c:v>3.5164099999999947</c:v>
                </c:pt>
                <c:pt idx="485">
                  <c:v>3.5073400000000001</c:v>
                </c:pt>
                <c:pt idx="486">
                  <c:v>3.5102199999999977</c:v>
                </c:pt>
                <c:pt idx="487">
                  <c:v>3.5200200000000001</c:v>
                </c:pt>
                <c:pt idx="488">
                  <c:v>3.5153499999999958</c:v>
                </c:pt>
                <c:pt idx="489">
                  <c:v>3.5245799999999998</c:v>
                </c:pt>
                <c:pt idx="490">
                  <c:v>3.5242599999999977</c:v>
                </c:pt>
                <c:pt idx="491">
                  <c:v>3.5062799999999967</c:v>
                </c:pt>
                <c:pt idx="492">
                  <c:v>3.51729</c:v>
                </c:pt>
                <c:pt idx="493">
                  <c:v>3.5080900000000002</c:v>
                </c:pt>
                <c:pt idx="494">
                  <c:v>3.5122799999999947</c:v>
                </c:pt>
                <c:pt idx="495">
                  <c:v>3.5170399999999997</c:v>
                </c:pt>
                <c:pt idx="496">
                  <c:v>3.508</c:v>
                </c:pt>
                <c:pt idx="497">
                  <c:v>3.54697</c:v>
                </c:pt>
                <c:pt idx="498">
                  <c:v>3.5162599999999928</c:v>
                </c:pt>
                <c:pt idx="499">
                  <c:v>3.49552</c:v>
                </c:pt>
                <c:pt idx="500">
                  <c:v>3.5037799999999999</c:v>
                </c:pt>
                <c:pt idx="501">
                  <c:v>3.5261900000000002</c:v>
                </c:pt>
                <c:pt idx="502">
                  <c:v>3.52258</c:v>
                </c:pt>
                <c:pt idx="503">
                  <c:v>3.5299299999999998</c:v>
                </c:pt>
                <c:pt idx="504">
                  <c:v>3.5271100000000044</c:v>
                </c:pt>
                <c:pt idx="505">
                  <c:v>3.5183499999999968</c:v>
                </c:pt>
                <c:pt idx="506">
                  <c:v>3.52643</c:v>
                </c:pt>
                <c:pt idx="507">
                  <c:v>3.5163099999999967</c:v>
                </c:pt>
                <c:pt idx="508">
                  <c:v>3.5243899999999999</c:v>
                </c:pt>
                <c:pt idx="509">
                  <c:v>3.5193599999999967</c:v>
                </c:pt>
                <c:pt idx="510">
                  <c:v>3.5290300000000001</c:v>
                </c:pt>
                <c:pt idx="511">
                  <c:v>3.5078900000000002</c:v>
                </c:pt>
                <c:pt idx="512">
                  <c:v>3.5101599999999977</c:v>
                </c:pt>
                <c:pt idx="513">
                  <c:v>3.5221300000000002</c:v>
                </c:pt>
                <c:pt idx="514">
                  <c:v>3.5245199999999999</c:v>
                </c:pt>
                <c:pt idx="515">
                  <c:v>3.5303599999999977</c:v>
                </c:pt>
                <c:pt idx="516">
                  <c:v>3.5293999999999999</c:v>
                </c:pt>
                <c:pt idx="517">
                  <c:v>3.5196899999999967</c:v>
                </c:pt>
                <c:pt idx="518">
                  <c:v>3.5186599999999952</c:v>
                </c:pt>
                <c:pt idx="519">
                  <c:v>3.5179200000000002</c:v>
                </c:pt>
                <c:pt idx="520">
                  <c:v>3.51302</c:v>
                </c:pt>
                <c:pt idx="521">
                  <c:v>3.5219200000000002</c:v>
                </c:pt>
                <c:pt idx="522">
                  <c:v>3.52075</c:v>
                </c:pt>
                <c:pt idx="523">
                  <c:v>3.6115699999999977</c:v>
                </c:pt>
                <c:pt idx="524">
                  <c:v>3.5592299999999977</c:v>
                </c:pt>
                <c:pt idx="525">
                  <c:v>3.5212599999999967</c:v>
                </c:pt>
                <c:pt idx="526">
                  <c:v>3.5036900000000002</c:v>
                </c:pt>
                <c:pt idx="527">
                  <c:v>3.5019499999999977</c:v>
                </c:pt>
                <c:pt idx="528">
                  <c:v>3.5306799999999967</c:v>
                </c:pt>
                <c:pt idx="529">
                  <c:v>3.54508</c:v>
                </c:pt>
                <c:pt idx="530">
                  <c:v>3.5813299999999999</c:v>
                </c:pt>
                <c:pt idx="531">
                  <c:v>3.5147699999999977</c:v>
                </c:pt>
                <c:pt idx="532">
                  <c:v>3.5014399999999997</c:v>
                </c:pt>
                <c:pt idx="533">
                  <c:v>3.5102899999999977</c:v>
                </c:pt>
                <c:pt idx="534">
                  <c:v>3.5045500000000001</c:v>
                </c:pt>
                <c:pt idx="535">
                  <c:v>3.5332399999999997</c:v>
                </c:pt>
                <c:pt idx="536">
                  <c:v>3.5299800000000001</c:v>
                </c:pt>
                <c:pt idx="537">
                  <c:v>3.5120199999999957</c:v>
                </c:pt>
                <c:pt idx="538">
                  <c:v>3.51892</c:v>
                </c:pt>
                <c:pt idx="539">
                  <c:v>3.5304899999999977</c:v>
                </c:pt>
                <c:pt idx="540">
                  <c:v>3.5127699999999957</c:v>
                </c:pt>
                <c:pt idx="541">
                  <c:v>3.5290399999999997</c:v>
                </c:pt>
                <c:pt idx="542">
                  <c:v>3.5448</c:v>
                </c:pt>
                <c:pt idx="543">
                  <c:v>3.5260899999999977</c:v>
                </c:pt>
                <c:pt idx="544">
                  <c:v>3.53</c:v>
                </c:pt>
                <c:pt idx="545">
                  <c:v>3.5387499999999967</c:v>
                </c:pt>
                <c:pt idx="546">
                  <c:v>3.5462899999999977</c:v>
                </c:pt>
                <c:pt idx="547">
                  <c:v>3.52217</c:v>
                </c:pt>
                <c:pt idx="548">
                  <c:v>3.53213</c:v>
                </c:pt>
                <c:pt idx="549">
                  <c:v>3.5301900000000002</c:v>
                </c:pt>
                <c:pt idx="550">
                  <c:v>3.5321599999999957</c:v>
                </c:pt>
                <c:pt idx="551">
                  <c:v>3.5280800000000001</c:v>
                </c:pt>
                <c:pt idx="552">
                  <c:v>3.5437300000000049</c:v>
                </c:pt>
                <c:pt idx="553">
                  <c:v>3.52616</c:v>
                </c:pt>
                <c:pt idx="554">
                  <c:v>3.5242399999999998</c:v>
                </c:pt>
                <c:pt idx="555">
                  <c:v>3.5423</c:v>
                </c:pt>
                <c:pt idx="556">
                  <c:v>3.5343800000000001</c:v>
                </c:pt>
                <c:pt idx="557">
                  <c:v>3.5316299999999967</c:v>
                </c:pt>
                <c:pt idx="558">
                  <c:v>3.5303599999999977</c:v>
                </c:pt>
                <c:pt idx="559">
                  <c:v>3.5384799999999967</c:v>
                </c:pt>
                <c:pt idx="560">
                  <c:v>3.5276399999999999</c:v>
                </c:pt>
                <c:pt idx="561">
                  <c:v>3.5303</c:v>
                </c:pt>
                <c:pt idx="562">
                  <c:v>3.5228799999999967</c:v>
                </c:pt>
                <c:pt idx="563">
                  <c:v>3.5365399999999987</c:v>
                </c:pt>
                <c:pt idx="564">
                  <c:v>3.5331000000000001</c:v>
                </c:pt>
                <c:pt idx="565">
                  <c:v>3.5211700000000001</c:v>
                </c:pt>
                <c:pt idx="566">
                  <c:v>3.5169899999999967</c:v>
                </c:pt>
                <c:pt idx="567">
                  <c:v>3.5190299999999977</c:v>
                </c:pt>
                <c:pt idx="568">
                  <c:v>3.5163399999999987</c:v>
                </c:pt>
                <c:pt idx="569">
                  <c:v>3.5553499999999967</c:v>
                </c:pt>
                <c:pt idx="570">
                  <c:v>3.5247899999999999</c:v>
                </c:pt>
                <c:pt idx="571">
                  <c:v>3.5138699999999967</c:v>
                </c:pt>
                <c:pt idx="572">
                  <c:v>3.5229200000000001</c:v>
                </c:pt>
                <c:pt idx="573">
                  <c:v>3.5162099999999947</c:v>
                </c:pt>
                <c:pt idx="574">
                  <c:v>3.52902</c:v>
                </c:pt>
                <c:pt idx="575">
                  <c:v>3.53043</c:v>
                </c:pt>
                <c:pt idx="576">
                  <c:v>3.5392099999999957</c:v>
                </c:pt>
                <c:pt idx="577">
                  <c:v>3.5458499999999957</c:v>
                </c:pt>
                <c:pt idx="578">
                  <c:v>3.5369199999999967</c:v>
                </c:pt>
                <c:pt idx="579">
                  <c:v>3.5404499999999977</c:v>
                </c:pt>
                <c:pt idx="580">
                  <c:v>3.5230399999999999</c:v>
                </c:pt>
                <c:pt idx="581">
                  <c:v>3.5221300000000002</c:v>
                </c:pt>
                <c:pt idx="582">
                  <c:v>3.52014</c:v>
                </c:pt>
                <c:pt idx="583">
                  <c:v>3.528</c:v>
                </c:pt>
                <c:pt idx="584">
                  <c:v>3.5346699999999958</c:v>
                </c:pt>
                <c:pt idx="585">
                  <c:v>3.5345499999999967</c:v>
                </c:pt>
                <c:pt idx="586">
                  <c:v>3.5333199999999998</c:v>
                </c:pt>
                <c:pt idx="587">
                  <c:v>3.5257000000000001</c:v>
                </c:pt>
                <c:pt idx="588">
                  <c:v>3.53321</c:v>
                </c:pt>
                <c:pt idx="589">
                  <c:v>3.5436299999999998</c:v>
                </c:pt>
                <c:pt idx="590">
                  <c:v>3.5474899999999998</c:v>
                </c:pt>
                <c:pt idx="591">
                  <c:v>3.5314299999999967</c:v>
                </c:pt>
                <c:pt idx="592">
                  <c:v>3.52921</c:v>
                </c:pt>
                <c:pt idx="593">
                  <c:v>3.5253700000000001</c:v>
                </c:pt>
                <c:pt idx="594">
                  <c:v>3.5147699999999977</c:v>
                </c:pt>
                <c:pt idx="595">
                  <c:v>3.5142099999999967</c:v>
                </c:pt>
                <c:pt idx="596">
                  <c:v>3.5329799999999967</c:v>
                </c:pt>
                <c:pt idx="597">
                  <c:v>3.5352999999999977</c:v>
                </c:pt>
                <c:pt idx="598">
                  <c:v>3.6509900000000002</c:v>
                </c:pt>
                <c:pt idx="599">
                  <c:v>3.5256399999999997</c:v>
                </c:pt>
                <c:pt idx="600">
                  <c:v>3.52826</c:v>
                </c:pt>
                <c:pt idx="601">
                  <c:v>3.53363</c:v>
                </c:pt>
                <c:pt idx="602">
                  <c:v>3.5297900000000002</c:v>
                </c:pt>
                <c:pt idx="603">
                  <c:v>3.5277500000000002</c:v>
                </c:pt>
                <c:pt idx="604">
                  <c:v>3.5279099999999999</c:v>
                </c:pt>
                <c:pt idx="605">
                  <c:v>3.5323599999999957</c:v>
                </c:pt>
                <c:pt idx="606">
                  <c:v>3.5277599999999998</c:v>
                </c:pt>
                <c:pt idx="607">
                  <c:v>3.5360999999999967</c:v>
                </c:pt>
                <c:pt idx="608">
                  <c:v>3.5295299999999998</c:v>
                </c:pt>
                <c:pt idx="609">
                  <c:v>3.53348</c:v>
                </c:pt>
                <c:pt idx="610">
                  <c:v>3.5495199999999998</c:v>
                </c:pt>
                <c:pt idx="611">
                  <c:v>3.5521999999999987</c:v>
                </c:pt>
                <c:pt idx="612">
                  <c:v>3.5347200000000001</c:v>
                </c:pt>
                <c:pt idx="613">
                  <c:v>3.52563</c:v>
                </c:pt>
                <c:pt idx="614">
                  <c:v>3.5383399999999998</c:v>
                </c:pt>
                <c:pt idx="615">
                  <c:v>3.5347599999999977</c:v>
                </c:pt>
                <c:pt idx="616">
                  <c:v>3.5383599999999977</c:v>
                </c:pt>
                <c:pt idx="617">
                  <c:v>3.53701</c:v>
                </c:pt>
                <c:pt idx="618">
                  <c:v>3.548</c:v>
                </c:pt>
                <c:pt idx="619">
                  <c:v>3.5187900000000001</c:v>
                </c:pt>
                <c:pt idx="620">
                  <c:v>3.5314199999999967</c:v>
                </c:pt>
                <c:pt idx="621">
                  <c:v>3.5350399999999977</c:v>
                </c:pt>
                <c:pt idx="622">
                  <c:v>3.5170300000000001</c:v>
                </c:pt>
                <c:pt idx="623">
                  <c:v>3.5409299999999999</c:v>
                </c:pt>
                <c:pt idx="624">
                  <c:v>3.5169699999999957</c:v>
                </c:pt>
                <c:pt idx="625">
                  <c:v>3.5225200000000001</c:v>
                </c:pt>
                <c:pt idx="626">
                  <c:v>3.5291399999999999</c:v>
                </c:pt>
                <c:pt idx="627">
                  <c:v>3.5404300000000002</c:v>
                </c:pt>
                <c:pt idx="628">
                  <c:v>3.5487899999999999</c:v>
                </c:pt>
                <c:pt idx="629">
                  <c:v>3.5612900000000001</c:v>
                </c:pt>
                <c:pt idx="630">
                  <c:v>3.53437</c:v>
                </c:pt>
                <c:pt idx="631">
                  <c:v>3.5344099999999967</c:v>
                </c:pt>
                <c:pt idx="632">
                  <c:v>3.5244</c:v>
                </c:pt>
                <c:pt idx="633">
                  <c:v>3.5311399999999997</c:v>
                </c:pt>
                <c:pt idx="634">
                  <c:v>3.5349900000000001</c:v>
                </c:pt>
                <c:pt idx="635">
                  <c:v>3.51993</c:v>
                </c:pt>
                <c:pt idx="636">
                  <c:v>3.53471</c:v>
                </c:pt>
                <c:pt idx="637">
                  <c:v>3.5438800000000001</c:v>
                </c:pt>
                <c:pt idx="638">
                  <c:v>3.5549499999999967</c:v>
                </c:pt>
                <c:pt idx="639">
                  <c:v>3.53078</c:v>
                </c:pt>
                <c:pt idx="640">
                  <c:v>3.53613</c:v>
                </c:pt>
                <c:pt idx="641">
                  <c:v>3.5541900000000002</c:v>
                </c:pt>
                <c:pt idx="642">
                  <c:v>3.5268099999999967</c:v>
                </c:pt>
                <c:pt idx="643">
                  <c:v>3.5308899999999968</c:v>
                </c:pt>
                <c:pt idx="644">
                  <c:v>3.5225399999999998</c:v>
                </c:pt>
                <c:pt idx="645">
                  <c:v>3.5333700000000001</c:v>
                </c:pt>
                <c:pt idx="646">
                  <c:v>3.5385300000000002</c:v>
                </c:pt>
                <c:pt idx="647">
                  <c:v>3.5470899999999999</c:v>
                </c:pt>
                <c:pt idx="648">
                  <c:v>3.5398299999999967</c:v>
                </c:pt>
                <c:pt idx="649">
                  <c:v>3.5247899999999999</c:v>
                </c:pt>
                <c:pt idx="650">
                  <c:v>3.5447500000000001</c:v>
                </c:pt>
                <c:pt idx="651">
                  <c:v>3.5435500000000002</c:v>
                </c:pt>
                <c:pt idx="652">
                  <c:v>3.5335299999999998</c:v>
                </c:pt>
                <c:pt idx="653">
                  <c:v>3.53775</c:v>
                </c:pt>
                <c:pt idx="654">
                  <c:v>3.5382399999999987</c:v>
                </c:pt>
                <c:pt idx="655">
                  <c:v>3.5493199999999998</c:v>
                </c:pt>
                <c:pt idx="656">
                  <c:v>3.5491100000000002</c:v>
                </c:pt>
                <c:pt idx="657">
                  <c:v>3.5351399999999997</c:v>
                </c:pt>
                <c:pt idx="658">
                  <c:v>3.5429399999999998</c:v>
                </c:pt>
                <c:pt idx="659">
                  <c:v>3.5267399999999998</c:v>
                </c:pt>
                <c:pt idx="660">
                  <c:v>3.52528</c:v>
                </c:pt>
                <c:pt idx="661">
                  <c:v>3.51973</c:v>
                </c:pt>
                <c:pt idx="662">
                  <c:v>3.51742</c:v>
                </c:pt>
                <c:pt idx="663">
                  <c:v>3.5347499999999967</c:v>
                </c:pt>
                <c:pt idx="664">
                  <c:v>3.5249000000000001</c:v>
                </c:pt>
                <c:pt idx="665">
                  <c:v>3.5316299999999967</c:v>
                </c:pt>
                <c:pt idx="666">
                  <c:v>3.5363899999999977</c:v>
                </c:pt>
                <c:pt idx="667">
                  <c:v>3.5349200000000001</c:v>
                </c:pt>
                <c:pt idx="668">
                  <c:v>3.5347999999999997</c:v>
                </c:pt>
                <c:pt idx="669">
                  <c:v>3.5426299999999977</c:v>
                </c:pt>
                <c:pt idx="670">
                  <c:v>3.5319099999999977</c:v>
                </c:pt>
                <c:pt idx="671">
                  <c:v>3.52556</c:v>
                </c:pt>
                <c:pt idx="672">
                  <c:v>3.5283300000000044</c:v>
                </c:pt>
                <c:pt idx="673">
                  <c:v>3.5265599999999977</c:v>
                </c:pt>
                <c:pt idx="674">
                  <c:v>3.5255299999999998</c:v>
                </c:pt>
                <c:pt idx="675">
                  <c:v>3.5264399999999987</c:v>
                </c:pt>
                <c:pt idx="676">
                  <c:v>3.5379700000000001</c:v>
                </c:pt>
                <c:pt idx="677">
                  <c:v>3.5382699999999967</c:v>
                </c:pt>
                <c:pt idx="678">
                  <c:v>3.53972</c:v>
                </c:pt>
                <c:pt idx="679">
                  <c:v>3.5390199999999967</c:v>
                </c:pt>
                <c:pt idx="680">
                  <c:v>3.5264799999999967</c:v>
                </c:pt>
                <c:pt idx="681">
                  <c:v>3.5396899999999967</c:v>
                </c:pt>
                <c:pt idx="682">
                  <c:v>3.5437699999999999</c:v>
                </c:pt>
                <c:pt idx="683">
                  <c:v>3.5422599999999957</c:v>
                </c:pt>
                <c:pt idx="684">
                  <c:v>3.5317799999999977</c:v>
                </c:pt>
                <c:pt idx="685">
                  <c:v>3.5298799999999977</c:v>
                </c:pt>
                <c:pt idx="686">
                  <c:v>3.5408200000000001</c:v>
                </c:pt>
                <c:pt idx="687">
                  <c:v>3.54528</c:v>
                </c:pt>
                <c:pt idx="688">
                  <c:v>3.5518899999999967</c:v>
                </c:pt>
                <c:pt idx="689">
                  <c:v>3.56637</c:v>
                </c:pt>
                <c:pt idx="690">
                  <c:v>3.5373399999999999</c:v>
                </c:pt>
                <c:pt idx="691">
                  <c:v>3.53512</c:v>
                </c:pt>
                <c:pt idx="692">
                  <c:v>3.5416599999999967</c:v>
                </c:pt>
                <c:pt idx="693">
                  <c:v>3.5477900000000049</c:v>
                </c:pt>
                <c:pt idx="694">
                  <c:v>3.53396</c:v>
                </c:pt>
                <c:pt idx="695">
                  <c:v>3.5347200000000001</c:v>
                </c:pt>
                <c:pt idx="696">
                  <c:v>3.5926999999999967</c:v>
                </c:pt>
                <c:pt idx="697">
                  <c:v>3.54257</c:v>
                </c:pt>
                <c:pt idx="698">
                  <c:v>3.5345999999999997</c:v>
                </c:pt>
                <c:pt idx="699">
                  <c:v>3.5520099999999952</c:v>
                </c:pt>
                <c:pt idx="700">
                  <c:v>3.5284300000000002</c:v>
                </c:pt>
                <c:pt idx="701">
                  <c:v>3.5165899999999977</c:v>
                </c:pt>
                <c:pt idx="702">
                  <c:v>3.53857</c:v>
                </c:pt>
                <c:pt idx="703">
                  <c:v>3.5339</c:v>
                </c:pt>
                <c:pt idx="704">
                  <c:v>3.5222799999999967</c:v>
                </c:pt>
                <c:pt idx="705">
                  <c:v>3.5344099999999967</c:v>
                </c:pt>
                <c:pt idx="706">
                  <c:v>3.5353399999999997</c:v>
                </c:pt>
                <c:pt idx="707">
                  <c:v>3.5419800000000001</c:v>
                </c:pt>
                <c:pt idx="708">
                  <c:v>3.5334399999999997</c:v>
                </c:pt>
                <c:pt idx="709">
                  <c:v>3.5356899999999967</c:v>
                </c:pt>
                <c:pt idx="710">
                  <c:v>3.5512199999999967</c:v>
                </c:pt>
                <c:pt idx="711">
                  <c:v>3.5424399999999987</c:v>
                </c:pt>
                <c:pt idx="712">
                  <c:v>3.5433500000000002</c:v>
                </c:pt>
                <c:pt idx="713">
                  <c:v>3.5383999999999998</c:v>
                </c:pt>
                <c:pt idx="714">
                  <c:v>3.6126799999999952</c:v>
                </c:pt>
                <c:pt idx="715">
                  <c:v>3.5348399999999978</c:v>
                </c:pt>
                <c:pt idx="716">
                  <c:v>3.5489199999999999</c:v>
                </c:pt>
                <c:pt idx="717">
                  <c:v>3.5407999999999999</c:v>
                </c:pt>
                <c:pt idx="718">
                  <c:v>3.5491100000000002</c:v>
                </c:pt>
                <c:pt idx="719">
                  <c:v>3.56304</c:v>
                </c:pt>
                <c:pt idx="720">
                  <c:v>3.5380399999999987</c:v>
                </c:pt>
                <c:pt idx="721">
                  <c:v>3.5509200000000001</c:v>
                </c:pt>
                <c:pt idx="722">
                  <c:v>3.5312299999999968</c:v>
                </c:pt>
                <c:pt idx="723">
                  <c:v>3.54745</c:v>
                </c:pt>
                <c:pt idx="724">
                  <c:v>3.5521799999999977</c:v>
                </c:pt>
                <c:pt idx="725">
                  <c:v>3.5325799999999967</c:v>
                </c:pt>
                <c:pt idx="726">
                  <c:v>3.5208499999999967</c:v>
                </c:pt>
                <c:pt idx="727">
                  <c:v>3.5310999999999977</c:v>
                </c:pt>
                <c:pt idx="728">
                  <c:v>3.5263300000000002</c:v>
                </c:pt>
                <c:pt idx="729">
                  <c:v>3.5205199999999999</c:v>
                </c:pt>
                <c:pt idx="730">
                  <c:v>3.5377900000000002</c:v>
                </c:pt>
                <c:pt idx="731">
                  <c:v>3.5204900000000001</c:v>
                </c:pt>
                <c:pt idx="732">
                  <c:v>3.53653</c:v>
                </c:pt>
                <c:pt idx="733">
                  <c:v>3.5394399999999977</c:v>
                </c:pt>
                <c:pt idx="734">
                  <c:v>3.53376</c:v>
                </c:pt>
                <c:pt idx="735">
                  <c:v>3.5316799999999957</c:v>
                </c:pt>
                <c:pt idx="736">
                  <c:v>3.5377800000000001</c:v>
                </c:pt>
                <c:pt idx="737">
                  <c:v>3.5404900000000001</c:v>
                </c:pt>
                <c:pt idx="738">
                  <c:v>3.5319599999999967</c:v>
                </c:pt>
                <c:pt idx="739">
                  <c:v>3.5362999999999967</c:v>
                </c:pt>
                <c:pt idx="740">
                  <c:v>3.5274800000000002</c:v>
                </c:pt>
                <c:pt idx="741">
                  <c:v>3.5349399999999997</c:v>
                </c:pt>
                <c:pt idx="742">
                  <c:v>3.5272700000000001</c:v>
                </c:pt>
                <c:pt idx="743">
                  <c:v>3.5365399999999987</c:v>
                </c:pt>
                <c:pt idx="744">
                  <c:v>3.5553300000000001</c:v>
                </c:pt>
                <c:pt idx="745">
                  <c:v>3.5518999999999967</c:v>
                </c:pt>
                <c:pt idx="746">
                  <c:v>3.5536499999999958</c:v>
                </c:pt>
                <c:pt idx="747">
                  <c:v>3.5348999999999977</c:v>
                </c:pt>
                <c:pt idx="748">
                  <c:v>3.5341100000000001</c:v>
                </c:pt>
                <c:pt idx="749">
                  <c:v>3.5357099999999977</c:v>
                </c:pt>
                <c:pt idx="750">
                  <c:v>3.5363199999999977</c:v>
                </c:pt>
                <c:pt idx="751">
                  <c:v>3.5456399999999997</c:v>
                </c:pt>
                <c:pt idx="752">
                  <c:v>3.5427300000000002</c:v>
                </c:pt>
                <c:pt idx="753">
                  <c:v>3.5481199999999999</c:v>
                </c:pt>
                <c:pt idx="754">
                  <c:v>3.5333000000000001</c:v>
                </c:pt>
                <c:pt idx="755">
                  <c:v>3.5480900000000002</c:v>
                </c:pt>
                <c:pt idx="756">
                  <c:v>3.5287000000000002</c:v>
                </c:pt>
                <c:pt idx="757">
                  <c:v>3.5431499999999998</c:v>
                </c:pt>
                <c:pt idx="758">
                  <c:v>3.52956</c:v>
                </c:pt>
                <c:pt idx="759">
                  <c:v>3.5442399999999998</c:v>
                </c:pt>
                <c:pt idx="760">
                  <c:v>3.5495899999999998</c:v>
                </c:pt>
                <c:pt idx="761">
                  <c:v>3.5406</c:v>
                </c:pt>
                <c:pt idx="762">
                  <c:v>3.548</c:v>
                </c:pt>
                <c:pt idx="763">
                  <c:v>3.5292599999999967</c:v>
                </c:pt>
                <c:pt idx="764">
                  <c:v>3.5340799999999977</c:v>
                </c:pt>
                <c:pt idx="765">
                  <c:v>3.5481600000000002</c:v>
                </c:pt>
                <c:pt idx="766">
                  <c:v>3.5241300000000044</c:v>
                </c:pt>
                <c:pt idx="767">
                  <c:v>3.5358699999999947</c:v>
                </c:pt>
                <c:pt idx="768">
                  <c:v>3.5489099999999998</c:v>
                </c:pt>
                <c:pt idx="769">
                  <c:v>3.54447</c:v>
                </c:pt>
                <c:pt idx="770">
                  <c:v>3.5541999999999998</c:v>
                </c:pt>
                <c:pt idx="771">
                  <c:v>3.5573399999999999</c:v>
                </c:pt>
                <c:pt idx="772">
                  <c:v>3.5551200000000001</c:v>
                </c:pt>
                <c:pt idx="773">
                  <c:v>3.5343</c:v>
                </c:pt>
                <c:pt idx="774">
                  <c:v>3.5312099999999957</c:v>
                </c:pt>
                <c:pt idx="775">
                  <c:v>3.5327399999999987</c:v>
                </c:pt>
                <c:pt idx="776">
                  <c:v>3.5377700000000001</c:v>
                </c:pt>
                <c:pt idx="777">
                  <c:v>3.5302699999999967</c:v>
                </c:pt>
                <c:pt idx="778">
                  <c:v>3.5343200000000001</c:v>
                </c:pt>
                <c:pt idx="779">
                  <c:v>3.5528899999999952</c:v>
                </c:pt>
                <c:pt idx="780">
                  <c:v>3.5304399999999987</c:v>
                </c:pt>
                <c:pt idx="781">
                  <c:v>3.5358699999999947</c:v>
                </c:pt>
                <c:pt idx="782">
                  <c:v>3.5384699999999967</c:v>
                </c:pt>
                <c:pt idx="783">
                  <c:v>3.54114</c:v>
                </c:pt>
                <c:pt idx="784">
                  <c:v>3.5485899999999999</c:v>
                </c:pt>
                <c:pt idx="785">
                  <c:v>3.5466199999999977</c:v>
                </c:pt>
                <c:pt idx="786">
                  <c:v>3.5368899999999948</c:v>
                </c:pt>
                <c:pt idx="787">
                  <c:v>3.5272999999999999</c:v>
                </c:pt>
                <c:pt idx="788">
                  <c:v>3.5394999999999968</c:v>
                </c:pt>
                <c:pt idx="789">
                  <c:v>3.5433900000000049</c:v>
                </c:pt>
                <c:pt idx="790">
                  <c:v>3.5303</c:v>
                </c:pt>
                <c:pt idx="791">
                  <c:v>3.5251600000000001</c:v>
                </c:pt>
                <c:pt idx="792">
                  <c:v>3.5421</c:v>
                </c:pt>
                <c:pt idx="793">
                  <c:v>3.54481</c:v>
                </c:pt>
                <c:pt idx="794">
                  <c:v>3.5217200000000002</c:v>
                </c:pt>
                <c:pt idx="795">
                  <c:v>3.54461</c:v>
                </c:pt>
                <c:pt idx="796">
                  <c:v>3.5575199999999998</c:v>
                </c:pt>
                <c:pt idx="797">
                  <c:v>3.5465100000000001</c:v>
                </c:pt>
                <c:pt idx="798">
                  <c:v>3.5366999999999957</c:v>
                </c:pt>
                <c:pt idx="799">
                  <c:v>3.53714</c:v>
                </c:pt>
                <c:pt idx="800">
                  <c:v>3.5543300000000002</c:v>
                </c:pt>
                <c:pt idx="801">
                  <c:v>3.5358799999999952</c:v>
                </c:pt>
                <c:pt idx="802">
                  <c:v>3.5404</c:v>
                </c:pt>
                <c:pt idx="803">
                  <c:v>3.5344699999999967</c:v>
                </c:pt>
                <c:pt idx="804">
                  <c:v>3.5364799999999947</c:v>
                </c:pt>
                <c:pt idx="805">
                  <c:v>3.54121</c:v>
                </c:pt>
                <c:pt idx="806">
                  <c:v>3.5466299999999977</c:v>
                </c:pt>
                <c:pt idx="807">
                  <c:v>3.5463900000000002</c:v>
                </c:pt>
                <c:pt idx="808">
                  <c:v>3.53782</c:v>
                </c:pt>
                <c:pt idx="809">
                  <c:v>3.5415800000000002</c:v>
                </c:pt>
                <c:pt idx="810">
                  <c:v>3.5413000000000001</c:v>
                </c:pt>
                <c:pt idx="811">
                  <c:v>3.5434800000000002</c:v>
                </c:pt>
                <c:pt idx="812">
                  <c:v>3.5353399999999997</c:v>
                </c:pt>
                <c:pt idx="813">
                  <c:v>3.5414499999999967</c:v>
                </c:pt>
                <c:pt idx="814">
                  <c:v>3.5644399999999998</c:v>
                </c:pt>
                <c:pt idx="815">
                  <c:v>3.5538399999999997</c:v>
                </c:pt>
                <c:pt idx="816">
                  <c:v>3.53112</c:v>
                </c:pt>
                <c:pt idx="817">
                  <c:v>3.5387999999999997</c:v>
                </c:pt>
                <c:pt idx="818">
                  <c:v>3.5617000000000001</c:v>
                </c:pt>
                <c:pt idx="819">
                  <c:v>3.5520799999999952</c:v>
                </c:pt>
                <c:pt idx="820">
                  <c:v>3.5401199999999999</c:v>
                </c:pt>
                <c:pt idx="821">
                  <c:v>3.5459800000000001</c:v>
                </c:pt>
                <c:pt idx="822">
                  <c:v>3.54447</c:v>
                </c:pt>
                <c:pt idx="823">
                  <c:v>3.5544799999999968</c:v>
                </c:pt>
                <c:pt idx="824">
                  <c:v>3.5532699999999977</c:v>
                </c:pt>
                <c:pt idx="825">
                  <c:v>3.5508499999999947</c:v>
                </c:pt>
                <c:pt idx="826">
                  <c:v>3.5509599999999977</c:v>
                </c:pt>
                <c:pt idx="827">
                  <c:v>3.5521999999999987</c:v>
                </c:pt>
                <c:pt idx="828">
                  <c:v>3.5531999999999999</c:v>
                </c:pt>
                <c:pt idx="829">
                  <c:v>3.6918399999999987</c:v>
                </c:pt>
                <c:pt idx="830">
                  <c:v>3.5401099999999999</c:v>
                </c:pt>
                <c:pt idx="831">
                  <c:v>3.5488200000000001</c:v>
                </c:pt>
                <c:pt idx="832">
                  <c:v>3.5412399999999997</c:v>
                </c:pt>
                <c:pt idx="833">
                  <c:v>3.5430100000000002</c:v>
                </c:pt>
                <c:pt idx="834">
                  <c:v>3.5541</c:v>
                </c:pt>
                <c:pt idx="835">
                  <c:v>3.5857999999999999</c:v>
                </c:pt>
                <c:pt idx="836">
                  <c:v>3.5934699999999977</c:v>
                </c:pt>
                <c:pt idx="837">
                  <c:v>3.6366899999999958</c:v>
                </c:pt>
                <c:pt idx="838">
                  <c:v>3.5690599999999977</c:v>
                </c:pt>
                <c:pt idx="839">
                  <c:v>3.58386</c:v>
                </c:pt>
                <c:pt idx="840">
                  <c:v>3.5285799999999998</c:v>
                </c:pt>
                <c:pt idx="841">
                  <c:v>3.5365699999999967</c:v>
                </c:pt>
                <c:pt idx="842">
                  <c:v>3.5350199999999967</c:v>
                </c:pt>
                <c:pt idx="843">
                  <c:v>3.5486800000000001</c:v>
                </c:pt>
                <c:pt idx="844">
                  <c:v>3.5466599999999957</c:v>
                </c:pt>
                <c:pt idx="845">
                  <c:v>3.51471</c:v>
                </c:pt>
                <c:pt idx="846">
                  <c:v>3.5440299999999998</c:v>
                </c:pt>
                <c:pt idx="847">
                  <c:v>3.53078</c:v>
                </c:pt>
                <c:pt idx="848">
                  <c:v>3.55362</c:v>
                </c:pt>
                <c:pt idx="849">
                  <c:v>3.5832199999999998</c:v>
                </c:pt>
                <c:pt idx="850">
                  <c:v>3.5358999999999967</c:v>
                </c:pt>
                <c:pt idx="851">
                  <c:v>3.5390099999999967</c:v>
                </c:pt>
                <c:pt idx="852">
                  <c:v>3.5232199999999998</c:v>
                </c:pt>
                <c:pt idx="853">
                  <c:v>3.5301399999999998</c:v>
                </c:pt>
                <c:pt idx="854">
                  <c:v>3.6204100000000001</c:v>
                </c:pt>
                <c:pt idx="855">
                  <c:v>3.5368199999999947</c:v>
                </c:pt>
                <c:pt idx="856">
                  <c:v>3.5308799999999967</c:v>
                </c:pt>
                <c:pt idx="857">
                  <c:v>3.53701</c:v>
                </c:pt>
                <c:pt idx="858">
                  <c:v>3.5333700000000001</c:v>
                </c:pt>
                <c:pt idx="859">
                  <c:v>3.5424799999999967</c:v>
                </c:pt>
                <c:pt idx="860">
                  <c:v>3.5379399999999999</c:v>
                </c:pt>
                <c:pt idx="861">
                  <c:v>3.5385900000000001</c:v>
                </c:pt>
                <c:pt idx="862">
                  <c:v>3.54345</c:v>
                </c:pt>
                <c:pt idx="863">
                  <c:v>3.5324099999999947</c:v>
                </c:pt>
                <c:pt idx="864">
                  <c:v>3.5426699999999967</c:v>
                </c:pt>
                <c:pt idx="865">
                  <c:v>3.5431800000000049</c:v>
                </c:pt>
                <c:pt idx="866">
                  <c:v>3.5467200000000001</c:v>
                </c:pt>
                <c:pt idx="867">
                  <c:v>3.5150199999999967</c:v>
                </c:pt>
                <c:pt idx="868">
                  <c:v>3.5457000000000001</c:v>
                </c:pt>
                <c:pt idx="869">
                  <c:v>3.5401699999999998</c:v>
                </c:pt>
                <c:pt idx="870">
                  <c:v>3.5367299999999977</c:v>
                </c:pt>
                <c:pt idx="871">
                  <c:v>3.5495899999999998</c:v>
                </c:pt>
                <c:pt idx="872">
                  <c:v>3.5472399999999999</c:v>
                </c:pt>
                <c:pt idx="873">
                  <c:v>3.5432000000000001</c:v>
                </c:pt>
                <c:pt idx="874">
                  <c:v>3.5368499999999918</c:v>
                </c:pt>
                <c:pt idx="875">
                  <c:v>3.5313499999999967</c:v>
                </c:pt>
                <c:pt idx="876">
                  <c:v>3.5227499999999967</c:v>
                </c:pt>
                <c:pt idx="877">
                  <c:v>3.5456699999999977</c:v>
                </c:pt>
                <c:pt idx="878">
                  <c:v>3.5489299999999999</c:v>
                </c:pt>
                <c:pt idx="879">
                  <c:v>3.5529099999999967</c:v>
                </c:pt>
                <c:pt idx="880">
                  <c:v>3.5568199999999952</c:v>
                </c:pt>
                <c:pt idx="881">
                  <c:v>3.5433400000000002</c:v>
                </c:pt>
                <c:pt idx="882">
                  <c:v>3.5388999999999977</c:v>
                </c:pt>
                <c:pt idx="883">
                  <c:v>3.5354899999999967</c:v>
                </c:pt>
                <c:pt idx="884">
                  <c:v>3.5589300000000001</c:v>
                </c:pt>
                <c:pt idx="885">
                  <c:v>3.5520299999999967</c:v>
                </c:pt>
                <c:pt idx="886">
                  <c:v>3.5495199999999998</c:v>
                </c:pt>
                <c:pt idx="887">
                  <c:v>3.54169</c:v>
                </c:pt>
                <c:pt idx="888">
                  <c:v>3.5956399999999977</c:v>
                </c:pt>
                <c:pt idx="889">
                  <c:v>3.5537700000000001</c:v>
                </c:pt>
                <c:pt idx="890">
                  <c:v>3.5398299999999967</c:v>
                </c:pt>
                <c:pt idx="891">
                  <c:v>3.5548499999999947</c:v>
                </c:pt>
                <c:pt idx="892">
                  <c:v>3.55891</c:v>
                </c:pt>
                <c:pt idx="893">
                  <c:v>3.5494399999999997</c:v>
                </c:pt>
                <c:pt idx="894">
                  <c:v>3.5501999999999998</c:v>
                </c:pt>
                <c:pt idx="895">
                  <c:v>3.5476200000000002</c:v>
                </c:pt>
                <c:pt idx="896">
                  <c:v>3.5422799999999977</c:v>
                </c:pt>
                <c:pt idx="897">
                  <c:v>3.5557799999999977</c:v>
                </c:pt>
                <c:pt idx="898">
                  <c:v>3.5832600000000001</c:v>
                </c:pt>
                <c:pt idx="899">
                  <c:v>3.6046800000000001</c:v>
                </c:pt>
                <c:pt idx="900">
                  <c:v>3.54108</c:v>
                </c:pt>
                <c:pt idx="901">
                  <c:v>3.5205700000000002</c:v>
                </c:pt>
                <c:pt idx="902">
                  <c:v>3.5121199999999977</c:v>
                </c:pt>
                <c:pt idx="903">
                  <c:v>3.5381200000000002</c:v>
                </c:pt>
                <c:pt idx="904">
                  <c:v>3.5360799999999952</c:v>
                </c:pt>
                <c:pt idx="905">
                  <c:v>3.5400200000000002</c:v>
                </c:pt>
                <c:pt idx="906">
                  <c:v>3.5401600000000002</c:v>
                </c:pt>
                <c:pt idx="907">
                  <c:v>3.5352199999999967</c:v>
                </c:pt>
                <c:pt idx="908">
                  <c:v>3.5500599999999967</c:v>
                </c:pt>
                <c:pt idx="909">
                  <c:v>3.4796899999999957</c:v>
                </c:pt>
                <c:pt idx="910">
                  <c:v>3.5459200000000002</c:v>
                </c:pt>
                <c:pt idx="911">
                  <c:v>3.5473100000000044</c:v>
                </c:pt>
                <c:pt idx="912">
                  <c:v>3.5501299999999998</c:v>
                </c:pt>
                <c:pt idx="913">
                  <c:v>3.5396199999999967</c:v>
                </c:pt>
                <c:pt idx="914">
                  <c:v>3.5467499999999967</c:v>
                </c:pt>
                <c:pt idx="915">
                  <c:v>3.5360699999999947</c:v>
                </c:pt>
                <c:pt idx="916">
                  <c:v>3.5330699999999977</c:v>
                </c:pt>
                <c:pt idx="917">
                  <c:v>3.5467300000000002</c:v>
                </c:pt>
                <c:pt idx="918">
                  <c:v>3.5294399999999997</c:v>
                </c:pt>
                <c:pt idx="919">
                  <c:v>3.5438700000000001</c:v>
                </c:pt>
                <c:pt idx="920">
                  <c:v>3.5366899999999952</c:v>
                </c:pt>
                <c:pt idx="921">
                  <c:v>3.5529899999999977</c:v>
                </c:pt>
                <c:pt idx="922">
                  <c:v>3.5255899999999998</c:v>
                </c:pt>
                <c:pt idx="923">
                  <c:v>3.5168999999999953</c:v>
                </c:pt>
                <c:pt idx="924">
                  <c:v>3.5378699999999967</c:v>
                </c:pt>
                <c:pt idx="925">
                  <c:v>3.5236800000000001</c:v>
                </c:pt>
                <c:pt idx="926">
                  <c:v>3.5441600000000002</c:v>
                </c:pt>
                <c:pt idx="927">
                  <c:v>3.5348299999999977</c:v>
                </c:pt>
                <c:pt idx="928">
                  <c:v>3.55219</c:v>
                </c:pt>
                <c:pt idx="929">
                  <c:v>3.5356199999999967</c:v>
                </c:pt>
                <c:pt idx="930">
                  <c:v>3.5231599999999998</c:v>
                </c:pt>
                <c:pt idx="931">
                  <c:v>3.5214300000000001</c:v>
                </c:pt>
                <c:pt idx="932">
                  <c:v>3.5213899999999998</c:v>
                </c:pt>
                <c:pt idx="933">
                  <c:v>3.5376300000000001</c:v>
                </c:pt>
                <c:pt idx="934">
                  <c:v>3.5463</c:v>
                </c:pt>
                <c:pt idx="935">
                  <c:v>3.5218599999999967</c:v>
                </c:pt>
                <c:pt idx="936">
                  <c:v>3.5328499999999918</c:v>
                </c:pt>
                <c:pt idx="937">
                  <c:v>3.5652200000000001</c:v>
                </c:pt>
                <c:pt idx="938">
                  <c:v>3.5536399999999997</c:v>
                </c:pt>
                <c:pt idx="939">
                  <c:v>3.5261200000000001</c:v>
                </c:pt>
                <c:pt idx="940">
                  <c:v>3.52257</c:v>
                </c:pt>
                <c:pt idx="941">
                  <c:v>3.5322799999999948</c:v>
                </c:pt>
                <c:pt idx="942">
                  <c:v>3.5463</c:v>
                </c:pt>
                <c:pt idx="943">
                  <c:v>3.5340399999999987</c:v>
                </c:pt>
                <c:pt idx="944">
                  <c:v>3.4913599999999967</c:v>
                </c:pt>
                <c:pt idx="945">
                  <c:v>3.5399699999999967</c:v>
                </c:pt>
                <c:pt idx="946">
                  <c:v>3.5387999999999997</c:v>
                </c:pt>
                <c:pt idx="947">
                  <c:v>3.5192799999999957</c:v>
                </c:pt>
                <c:pt idx="948">
                  <c:v>3.53051</c:v>
                </c:pt>
                <c:pt idx="949">
                  <c:v>3.5406900000000001</c:v>
                </c:pt>
                <c:pt idx="950">
                  <c:v>3.5287299999999999</c:v>
                </c:pt>
                <c:pt idx="951">
                  <c:v>3.5260699999999967</c:v>
                </c:pt>
                <c:pt idx="952">
                  <c:v>3.5398699999999947</c:v>
                </c:pt>
                <c:pt idx="953">
                  <c:v>3.53498</c:v>
                </c:pt>
                <c:pt idx="954">
                  <c:v>3.5370599999999977</c:v>
                </c:pt>
                <c:pt idx="955">
                  <c:v>3.5320199999999957</c:v>
                </c:pt>
                <c:pt idx="956">
                  <c:v>3.5173299999999998</c:v>
                </c:pt>
                <c:pt idx="957">
                  <c:v>3.5100799999999968</c:v>
                </c:pt>
                <c:pt idx="958">
                  <c:v>3.47742</c:v>
                </c:pt>
                <c:pt idx="959">
                  <c:v>3.5193300000000001</c:v>
                </c:pt>
                <c:pt idx="960">
                  <c:v>3.5605199999999999</c:v>
                </c:pt>
                <c:pt idx="961">
                  <c:v>3.5126799999999943</c:v>
                </c:pt>
                <c:pt idx="962">
                  <c:v>3.5001799999999998</c:v>
                </c:pt>
                <c:pt idx="963">
                  <c:v>3.5688399999999998</c:v>
                </c:pt>
                <c:pt idx="964">
                  <c:v>3.54888</c:v>
                </c:pt>
                <c:pt idx="965">
                  <c:v>3.5433599999999998</c:v>
                </c:pt>
                <c:pt idx="966">
                  <c:v>3.5491000000000001</c:v>
                </c:pt>
                <c:pt idx="967">
                  <c:v>3.5384699999999967</c:v>
                </c:pt>
                <c:pt idx="968">
                  <c:v>3.5358499999999928</c:v>
                </c:pt>
                <c:pt idx="969">
                  <c:v>3.5718299999999967</c:v>
                </c:pt>
                <c:pt idx="970">
                  <c:v>3.5648300000000002</c:v>
                </c:pt>
                <c:pt idx="971">
                  <c:v>3.5282399999999998</c:v>
                </c:pt>
                <c:pt idx="972">
                  <c:v>3.54278</c:v>
                </c:pt>
                <c:pt idx="973">
                  <c:v>3.5185</c:v>
                </c:pt>
                <c:pt idx="974">
                  <c:v>3.5291000000000001</c:v>
                </c:pt>
                <c:pt idx="975">
                  <c:v>3.5295800000000002</c:v>
                </c:pt>
                <c:pt idx="976">
                  <c:v>3.5252499999999967</c:v>
                </c:pt>
                <c:pt idx="977">
                  <c:v>3.5309300000000001</c:v>
                </c:pt>
                <c:pt idx="978">
                  <c:v>3.5385800000000001</c:v>
                </c:pt>
                <c:pt idx="979">
                  <c:v>3.5428899999999977</c:v>
                </c:pt>
                <c:pt idx="980">
                  <c:v>3.5393300000000001</c:v>
                </c:pt>
                <c:pt idx="981">
                  <c:v>3.54922</c:v>
                </c:pt>
                <c:pt idx="982">
                  <c:v>3.5387900000000001</c:v>
                </c:pt>
                <c:pt idx="983">
                  <c:v>3.5447899999999999</c:v>
                </c:pt>
                <c:pt idx="984">
                  <c:v>3.54867</c:v>
                </c:pt>
                <c:pt idx="985">
                  <c:v>3.5339200000000002</c:v>
                </c:pt>
                <c:pt idx="986">
                  <c:v>3.5602200000000002</c:v>
                </c:pt>
                <c:pt idx="987">
                  <c:v>3.5434800000000002</c:v>
                </c:pt>
                <c:pt idx="988">
                  <c:v>3.5404300000000002</c:v>
                </c:pt>
                <c:pt idx="989">
                  <c:v>3.70688</c:v>
                </c:pt>
                <c:pt idx="990">
                  <c:v>3.5559099999999977</c:v>
                </c:pt>
                <c:pt idx="991">
                  <c:v>3.5461999999999998</c:v>
                </c:pt>
                <c:pt idx="992">
                  <c:v>3.5644999999999998</c:v>
                </c:pt>
                <c:pt idx="993">
                  <c:v>3.55572</c:v>
                </c:pt>
                <c:pt idx="994">
                  <c:v>3.5402800000000001</c:v>
                </c:pt>
                <c:pt idx="995">
                  <c:v>3.5531999999999999</c:v>
                </c:pt>
                <c:pt idx="996">
                  <c:v>3.5619200000000002</c:v>
                </c:pt>
                <c:pt idx="997">
                  <c:v>3.5536099999999977</c:v>
                </c:pt>
                <c:pt idx="998">
                  <c:v>3.5556699999999952</c:v>
                </c:pt>
                <c:pt idx="999">
                  <c:v>4.0367899999999999</c:v>
                </c:pt>
                <c:pt idx="1000">
                  <c:v>3.5422599999999957</c:v>
                </c:pt>
                <c:pt idx="1001">
                  <c:v>3.5458599999999967</c:v>
                </c:pt>
                <c:pt idx="1002">
                  <c:v>3.5817299999999999</c:v>
                </c:pt>
                <c:pt idx="1003">
                  <c:v>3.5623999999999998</c:v>
                </c:pt>
                <c:pt idx="1004">
                  <c:v>3.5727799999999967</c:v>
                </c:pt>
                <c:pt idx="1005">
                  <c:v>3.55932</c:v>
                </c:pt>
                <c:pt idx="1006">
                  <c:v>3.5466599999999957</c:v>
                </c:pt>
                <c:pt idx="1007">
                  <c:v>3.547190000000005</c:v>
                </c:pt>
                <c:pt idx="1008">
                  <c:v>3.5658799999999977</c:v>
                </c:pt>
                <c:pt idx="1009">
                  <c:v>3.5671599999999999</c:v>
                </c:pt>
                <c:pt idx="1010">
                  <c:v>3.5672999999999999</c:v>
                </c:pt>
                <c:pt idx="1011">
                  <c:v>3.5656399999999997</c:v>
                </c:pt>
                <c:pt idx="1012">
                  <c:v>3.5546799999999967</c:v>
                </c:pt>
                <c:pt idx="1013">
                  <c:v>3.5581200000000002</c:v>
                </c:pt>
                <c:pt idx="1014">
                  <c:v>3.5435699999999999</c:v>
                </c:pt>
                <c:pt idx="1015">
                  <c:v>3.5556299999999967</c:v>
                </c:pt>
                <c:pt idx="1016">
                  <c:v>3.54915</c:v>
                </c:pt>
                <c:pt idx="1017">
                  <c:v>3.54535</c:v>
                </c:pt>
                <c:pt idx="1018">
                  <c:v>3.5489700000000002</c:v>
                </c:pt>
                <c:pt idx="1019">
                  <c:v>3.5465200000000001</c:v>
                </c:pt>
                <c:pt idx="1020">
                  <c:v>3.54671</c:v>
                </c:pt>
                <c:pt idx="1021">
                  <c:v>3.5516199999999967</c:v>
                </c:pt>
                <c:pt idx="1022">
                  <c:v>3.5574699999999977</c:v>
                </c:pt>
                <c:pt idx="1023">
                  <c:v>3.55592</c:v>
                </c:pt>
                <c:pt idx="1024">
                  <c:v>3.5468199999999968</c:v>
                </c:pt>
                <c:pt idx="1025">
                  <c:v>3.5482999999999998</c:v>
                </c:pt>
                <c:pt idx="1026">
                  <c:v>3.5560099999999952</c:v>
                </c:pt>
                <c:pt idx="1027">
                  <c:v>3.5541399999999999</c:v>
                </c:pt>
                <c:pt idx="1028">
                  <c:v>3.56406</c:v>
                </c:pt>
                <c:pt idx="1029">
                  <c:v>3.5435599999999998</c:v>
                </c:pt>
                <c:pt idx="1030">
                  <c:v>3.5454300000000001</c:v>
                </c:pt>
                <c:pt idx="1031">
                  <c:v>3.5239799999999999</c:v>
                </c:pt>
                <c:pt idx="1032">
                  <c:v>3.5427599999999977</c:v>
                </c:pt>
                <c:pt idx="1033">
                  <c:v>3.5402900000000002</c:v>
                </c:pt>
                <c:pt idx="1034">
                  <c:v>3.5409700000000002</c:v>
                </c:pt>
                <c:pt idx="1035">
                  <c:v>3.5630799999999998</c:v>
                </c:pt>
                <c:pt idx="1036">
                  <c:v>3.5508999999999977</c:v>
                </c:pt>
                <c:pt idx="1037">
                  <c:v>3.5492300000000001</c:v>
                </c:pt>
                <c:pt idx="1038">
                  <c:v>3.5537800000000002</c:v>
                </c:pt>
                <c:pt idx="1039">
                  <c:v>3.5598199999999967</c:v>
                </c:pt>
                <c:pt idx="1040">
                  <c:v>3.5532699999999977</c:v>
                </c:pt>
                <c:pt idx="1041">
                  <c:v>3.5564099999999947</c:v>
                </c:pt>
                <c:pt idx="1042">
                  <c:v>3.5599699999999967</c:v>
                </c:pt>
                <c:pt idx="1043">
                  <c:v>3.57193</c:v>
                </c:pt>
                <c:pt idx="1044">
                  <c:v>3.5528299999999957</c:v>
                </c:pt>
                <c:pt idx="1045">
                  <c:v>3.5557499999999957</c:v>
                </c:pt>
                <c:pt idx="1046">
                  <c:v>3.5562499999999919</c:v>
                </c:pt>
                <c:pt idx="1047">
                  <c:v>3.5610499999999967</c:v>
                </c:pt>
                <c:pt idx="1048">
                  <c:v>3.569</c:v>
                </c:pt>
                <c:pt idx="1049">
                  <c:v>3.5835699999999999</c:v>
                </c:pt>
                <c:pt idx="1050">
                  <c:v>3.5885300000000049</c:v>
                </c:pt>
                <c:pt idx="1051">
                  <c:v>3.5684399999999998</c:v>
                </c:pt>
                <c:pt idx="1052">
                  <c:v>3.5569599999999952</c:v>
                </c:pt>
                <c:pt idx="1053">
                  <c:v>3.5624799999999968</c:v>
                </c:pt>
                <c:pt idx="1054">
                  <c:v>3.5663100000000001</c:v>
                </c:pt>
                <c:pt idx="1055">
                  <c:v>3.5696599999999967</c:v>
                </c:pt>
                <c:pt idx="1056">
                  <c:v>3.56568</c:v>
                </c:pt>
                <c:pt idx="1057">
                  <c:v>3.5688</c:v>
                </c:pt>
                <c:pt idx="1058">
                  <c:v>3.5704899999999977</c:v>
                </c:pt>
                <c:pt idx="1059">
                  <c:v>3.5614399999999997</c:v>
                </c:pt>
                <c:pt idx="1060">
                  <c:v>3.5682399999999999</c:v>
                </c:pt>
                <c:pt idx="1061">
                  <c:v>3.5644300000000002</c:v>
                </c:pt>
                <c:pt idx="1062">
                  <c:v>3.5933799999999998</c:v>
                </c:pt>
                <c:pt idx="1063">
                  <c:v>3.5918599999999947</c:v>
                </c:pt>
                <c:pt idx="1064">
                  <c:v>3.5923399999999988</c:v>
                </c:pt>
                <c:pt idx="1065">
                  <c:v>3.5906799999999977</c:v>
                </c:pt>
                <c:pt idx="1066">
                  <c:v>3.5810900000000001</c:v>
                </c:pt>
                <c:pt idx="1067">
                  <c:v>3.59714</c:v>
                </c:pt>
                <c:pt idx="1068">
                  <c:v>3.5851500000000001</c:v>
                </c:pt>
                <c:pt idx="1069">
                  <c:v>3.5981200000000002</c:v>
                </c:pt>
                <c:pt idx="1070">
                  <c:v>3.6022399999999997</c:v>
                </c:pt>
                <c:pt idx="1071">
                  <c:v>3.5987100000000001</c:v>
                </c:pt>
                <c:pt idx="1072">
                  <c:v>3.58894</c:v>
                </c:pt>
                <c:pt idx="1073">
                  <c:v>3.5969899999999977</c:v>
                </c:pt>
                <c:pt idx="1074">
                  <c:v>3.6442999999999999</c:v>
                </c:pt>
                <c:pt idx="1075">
                  <c:v>3.5985100000000001</c:v>
                </c:pt>
                <c:pt idx="1076">
                  <c:v>3.5917499999999967</c:v>
                </c:pt>
                <c:pt idx="1077">
                  <c:v>3.59518</c:v>
                </c:pt>
                <c:pt idx="1078">
                  <c:v>3.5878199999999998</c:v>
                </c:pt>
                <c:pt idx="1079">
                  <c:v>3.58087</c:v>
                </c:pt>
                <c:pt idx="1080">
                  <c:v>3.5867800000000001</c:v>
                </c:pt>
                <c:pt idx="1081">
                  <c:v>3.5995699999999977</c:v>
                </c:pt>
                <c:pt idx="1082">
                  <c:v>3.5944199999999977</c:v>
                </c:pt>
                <c:pt idx="1083">
                  <c:v>3.6069</c:v>
                </c:pt>
                <c:pt idx="1084">
                  <c:v>3.5918499999999942</c:v>
                </c:pt>
                <c:pt idx="1085">
                  <c:v>3.5935600000000001</c:v>
                </c:pt>
                <c:pt idx="1086">
                  <c:v>3.58867</c:v>
                </c:pt>
                <c:pt idx="1087">
                  <c:v>3.6109</c:v>
                </c:pt>
                <c:pt idx="1088">
                  <c:v>3.6139100000000002</c:v>
                </c:pt>
                <c:pt idx="1089">
                  <c:v>3.6139100000000002</c:v>
                </c:pt>
                <c:pt idx="1090">
                  <c:v>3.5987800000000001</c:v>
                </c:pt>
                <c:pt idx="1091">
                  <c:v>3.5986499999999952</c:v>
                </c:pt>
                <c:pt idx="1092">
                  <c:v>3.5976300000000001</c:v>
                </c:pt>
                <c:pt idx="1093">
                  <c:v>3.5604</c:v>
                </c:pt>
                <c:pt idx="1094">
                  <c:v>3.59158</c:v>
                </c:pt>
                <c:pt idx="1095">
                  <c:v>3.5891299999999999</c:v>
                </c:pt>
                <c:pt idx="1096">
                  <c:v>3.5830299999999999</c:v>
                </c:pt>
                <c:pt idx="1097">
                  <c:v>3.5958499999999942</c:v>
                </c:pt>
                <c:pt idx="1098">
                  <c:v>3.6433000000000044</c:v>
                </c:pt>
                <c:pt idx="1099">
                  <c:v>3.5733100000000002</c:v>
                </c:pt>
                <c:pt idx="1100">
                  <c:v>3.5713399999999997</c:v>
                </c:pt>
                <c:pt idx="1101">
                  <c:v>3.5973600000000001</c:v>
                </c:pt>
                <c:pt idx="1102">
                  <c:v>3.6052900000000001</c:v>
                </c:pt>
                <c:pt idx="1103">
                  <c:v>3.60094</c:v>
                </c:pt>
                <c:pt idx="1104">
                  <c:v>3.6242800000000002</c:v>
                </c:pt>
                <c:pt idx="1105">
                  <c:v>3.5885899999999999</c:v>
                </c:pt>
                <c:pt idx="1106">
                  <c:v>3.58908</c:v>
                </c:pt>
                <c:pt idx="1107">
                  <c:v>3.5770599999999977</c:v>
                </c:pt>
                <c:pt idx="1108">
                  <c:v>3.60005</c:v>
                </c:pt>
                <c:pt idx="1109">
                  <c:v>3.6090900000000001</c:v>
                </c:pt>
                <c:pt idx="1110">
                  <c:v>3.6237499999999998</c:v>
                </c:pt>
                <c:pt idx="1111">
                  <c:v>3.5958399999999977</c:v>
                </c:pt>
                <c:pt idx="1112">
                  <c:v>3.5742399999999988</c:v>
                </c:pt>
                <c:pt idx="1113">
                  <c:v>3.5841099999999999</c:v>
                </c:pt>
                <c:pt idx="1114">
                  <c:v>3.5907900000000001</c:v>
                </c:pt>
                <c:pt idx="1115">
                  <c:v>3.6068399999999987</c:v>
                </c:pt>
                <c:pt idx="1116">
                  <c:v>3.6111300000000002</c:v>
                </c:pt>
                <c:pt idx="1117">
                  <c:v>3.5899100000000002</c:v>
                </c:pt>
                <c:pt idx="1118">
                  <c:v>3.5846200000000001</c:v>
                </c:pt>
                <c:pt idx="1119">
                  <c:v>3.5922099999999952</c:v>
                </c:pt>
                <c:pt idx="1120">
                  <c:v>3.5981399999999999</c:v>
                </c:pt>
                <c:pt idx="1121">
                  <c:v>3.5881500000000002</c:v>
                </c:pt>
                <c:pt idx="1122">
                  <c:v>3.6044299999999998</c:v>
                </c:pt>
                <c:pt idx="1123">
                  <c:v>3.6226099999999977</c:v>
                </c:pt>
                <c:pt idx="1124">
                  <c:v>3.5958899999999967</c:v>
                </c:pt>
                <c:pt idx="1125">
                  <c:v>3.5985100000000001</c:v>
                </c:pt>
                <c:pt idx="1126">
                  <c:v>3.5941200000000002</c:v>
                </c:pt>
                <c:pt idx="1127">
                  <c:v>3.5873400000000002</c:v>
                </c:pt>
                <c:pt idx="1128">
                  <c:v>3.5988899999999977</c:v>
                </c:pt>
                <c:pt idx="1129">
                  <c:v>3.6076999999999999</c:v>
                </c:pt>
                <c:pt idx="1130">
                  <c:v>3.6063499999999977</c:v>
                </c:pt>
                <c:pt idx="1131">
                  <c:v>3.6014499999999967</c:v>
                </c:pt>
                <c:pt idx="1132">
                  <c:v>3.5843600000000002</c:v>
                </c:pt>
                <c:pt idx="1133">
                  <c:v>3.5840399999999999</c:v>
                </c:pt>
                <c:pt idx="1134">
                  <c:v>3.59673</c:v>
                </c:pt>
                <c:pt idx="1135">
                  <c:v>3.5993399999999998</c:v>
                </c:pt>
                <c:pt idx="1136">
                  <c:v>3.6059600000000001</c:v>
                </c:pt>
                <c:pt idx="1137">
                  <c:v>3.6020399999999997</c:v>
                </c:pt>
                <c:pt idx="1138">
                  <c:v>3.6022499999999957</c:v>
                </c:pt>
                <c:pt idx="1139">
                  <c:v>3.58934</c:v>
                </c:pt>
                <c:pt idx="1140">
                  <c:v>3.6011099999999998</c:v>
                </c:pt>
                <c:pt idx="1141">
                  <c:v>3.6103999999999998</c:v>
                </c:pt>
                <c:pt idx="1142">
                  <c:v>3.6219700000000001</c:v>
                </c:pt>
                <c:pt idx="1143">
                  <c:v>3.6019100000000002</c:v>
                </c:pt>
                <c:pt idx="1144">
                  <c:v>3.61809</c:v>
                </c:pt>
                <c:pt idx="1145">
                  <c:v>3.6106599999999958</c:v>
                </c:pt>
                <c:pt idx="1146">
                  <c:v>3.6034700000000002</c:v>
                </c:pt>
                <c:pt idx="1147">
                  <c:v>3.5957300000000001</c:v>
                </c:pt>
                <c:pt idx="1148">
                  <c:v>3.5920999999999967</c:v>
                </c:pt>
                <c:pt idx="1149">
                  <c:v>3.6198799999999967</c:v>
                </c:pt>
                <c:pt idx="1150">
                  <c:v>3.6061800000000002</c:v>
                </c:pt>
                <c:pt idx="1151">
                  <c:v>3.6227299999999998</c:v>
                </c:pt>
                <c:pt idx="1152">
                  <c:v>3.6224799999999977</c:v>
                </c:pt>
                <c:pt idx="1153">
                  <c:v>3.6187399999999998</c:v>
                </c:pt>
                <c:pt idx="1154">
                  <c:v>3.6243400000000001</c:v>
                </c:pt>
                <c:pt idx="1155">
                  <c:v>3.5958099999999957</c:v>
                </c:pt>
                <c:pt idx="1156">
                  <c:v>3.6111</c:v>
                </c:pt>
                <c:pt idx="1157">
                  <c:v>3.60175</c:v>
                </c:pt>
                <c:pt idx="1158">
                  <c:v>3.623180000000005</c:v>
                </c:pt>
                <c:pt idx="1159">
                  <c:v>3.6109599999999977</c:v>
                </c:pt>
                <c:pt idx="1160">
                  <c:v>3.6149999999999998</c:v>
                </c:pt>
                <c:pt idx="1161">
                  <c:v>3.5906599999999957</c:v>
                </c:pt>
                <c:pt idx="1162">
                  <c:v>3.6172200000000001</c:v>
                </c:pt>
                <c:pt idx="1163">
                  <c:v>3.6233599999999999</c:v>
                </c:pt>
                <c:pt idx="1164">
                  <c:v>3.6231700000000049</c:v>
                </c:pt>
                <c:pt idx="1165">
                  <c:v>3.6183900000000002</c:v>
                </c:pt>
                <c:pt idx="1166">
                  <c:v>3.6229900000000002</c:v>
                </c:pt>
                <c:pt idx="1167">
                  <c:v>3.6085500000000001</c:v>
                </c:pt>
                <c:pt idx="1168">
                  <c:v>3.6084000000000001</c:v>
                </c:pt>
                <c:pt idx="1169">
                  <c:v>3.5965599999999958</c:v>
                </c:pt>
                <c:pt idx="1170">
                  <c:v>3.6206399999999999</c:v>
                </c:pt>
                <c:pt idx="1171">
                  <c:v>3.6160299999999967</c:v>
                </c:pt>
                <c:pt idx="1172">
                  <c:v>3.6212599999999977</c:v>
                </c:pt>
                <c:pt idx="1173">
                  <c:v>3.60534</c:v>
                </c:pt>
                <c:pt idx="1174">
                  <c:v>3.6024399999999988</c:v>
                </c:pt>
                <c:pt idx="1175">
                  <c:v>3.6341600000000001</c:v>
                </c:pt>
                <c:pt idx="1176">
                  <c:v>3.6225399999999999</c:v>
                </c:pt>
                <c:pt idx="1177">
                  <c:v>3.6217100000000002</c:v>
                </c:pt>
                <c:pt idx="1178">
                  <c:v>3.6120699999999952</c:v>
                </c:pt>
                <c:pt idx="1179">
                  <c:v>3.6217999999999999</c:v>
                </c:pt>
                <c:pt idx="1180">
                  <c:v>3.6324999999999967</c:v>
                </c:pt>
                <c:pt idx="1181">
                  <c:v>3.6139100000000002</c:v>
                </c:pt>
                <c:pt idx="1182">
                  <c:v>3.61755</c:v>
                </c:pt>
                <c:pt idx="1183">
                  <c:v>3.6208100000000001</c:v>
                </c:pt>
                <c:pt idx="1184">
                  <c:v>3.6115499999999967</c:v>
                </c:pt>
                <c:pt idx="1185">
                  <c:v>3.6120899999999967</c:v>
                </c:pt>
                <c:pt idx="1186">
                  <c:v>3.6168499999999919</c:v>
                </c:pt>
                <c:pt idx="1187">
                  <c:v>3.6262099999999977</c:v>
                </c:pt>
                <c:pt idx="1188">
                  <c:v>3.5925199999999977</c:v>
                </c:pt>
                <c:pt idx="1189">
                  <c:v>3.5989599999999977</c:v>
                </c:pt>
                <c:pt idx="1190">
                  <c:v>3.6033499999999998</c:v>
                </c:pt>
                <c:pt idx="1191">
                  <c:v>3.6208200000000001</c:v>
                </c:pt>
                <c:pt idx="1192">
                  <c:v>3.6047600000000002</c:v>
                </c:pt>
                <c:pt idx="1193">
                  <c:v>3.6213299999999999</c:v>
                </c:pt>
                <c:pt idx="1194">
                  <c:v>3.6081799999999999</c:v>
                </c:pt>
                <c:pt idx="1195">
                  <c:v>3.6102599999999967</c:v>
                </c:pt>
                <c:pt idx="1196">
                  <c:v>3.6065499999999977</c:v>
                </c:pt>
                <c:pt idx="1197">
                  <c:v>3.6183700000000001</c:v>
                </c:pt>
                <c:pt idx="1198">
                  <c:v>3.6091299999999999</c:v>
                </c:pt>
                <c:pt idx="1199">
                  <c:v>3.6156899999999967</c:v>
                </c:pt>
                <c:pt idx="1200">
                  <c:v>3.6006800000000001</c:v>
                </c:pt>
                <c:pt idx="1201">
                  <c:v>3.6047300000000049</c:v>
                </c:pt>
                <c:pt idx="1202">
                  <c:v>3.6018499999999967</c:v>
                </c:pt>
                <c:pt idx="1203">
                  <c:v>3.5946099999999968</c:v>
                </c:pt>
                <c:pt idx="1204">
                  <c:v>3.6164699999999947</c:v>
                </c:pt>
                <c:pt idx="1205">
                  <c:v>3.6137999999999999</c:v>
                </c:pt>
                <c:pt idx="1206">
                  <c:v>3.6197900000000001</c:v>
                </c:pt>
                <c:pt idx="1207">
                  <c:v>3.5988399999999987</c:v>
                </c:pt>
                <c:pt idx="1208">
                  <c:v>3.6279400000000002</c:v>
                </c:pt>
                <c:pt idx="1209">
                  <c:v>3.6170200000000001</c:v>
                </c:pt>
                <c:pt idx="1210">
                  <c:v>3.6215000000000002</c:v>
                </c:pt>
                <c:pt idx="1211">
                  <c:v>3.6021700000000001</c:v>
                </c:pt>
                <c:pt idx="1212">
                  <c:v>3.5963499999999957</c:v>
                </c:pt>
                <c:pt idx="1213">
                  <c:v>3.60894</c:v>
                </c:pt>
                <c:pt idx="1214">
                  <c:v>3.61172</c:v>
                </c:pt>
                <c:pt idx="1215">
                  <c:v>3.6068199999999977</c:v>
                </c:pt>
                <c:pt idx="1216">
                  <c:v>3.6048399999999998</c:v>
                </c:pt>
                <c:pt idx="1217">
                  <c:v>3.5966799999999952</c:v>
                </c:pt>
                <c:pt idx="1218">
                  <c:v>3.6036299999999999</c:v>
                </c:pt>
                <c:pt idx="1219">
                  <c:v>3.6260499999999967</c:v>
                </c:pt>
                <c:pt idx="1220">
                  <c:v>3.6081500000000002</c:v>
                </c:pt>
                <c:pt idx="1221">
                  <c:v>3.6034000000000002</c:v>
                </c:pt>
                <c:pt idx="1222">
                  <c:v>3.6046499999999977</c:v>
                </c:pt>
                <c:pt idx="1223">
                  <c:v>3.6154299999999977</c:v>
                </c:pt>
                <c:pt idx="1224">
                  <c:v>3.6214200000000001</c:v>
                </c:pt>
                <c:pt idx="1225">
                  <c:v>3.6071000000000044</c:v>
                </c:pt>
                <c:pt idx="1226">
                  <c:v>3.5964499999999928</c:v>
                </c:pt>
                <c:pt idx="1227">
                  <c:v>3.6170499999999977</c:v>
                </c:pt>
                <c:pt idx="1228">
                  <c:v>3.6093299999999999</c:v>
                </c:pt>
                <c:pt idx="1229">
                  <c:v>3.5993399999999998</c:v>
                </c:pt>
                <c:pt idx="1230">
                  <c:v>3.6329699999999967</c:v>
                </c:pt>
                <c:pt idx="1231">
                  <c:v>3.6189100000000001</c:v>
                </c:pt>
                <c:pt idx="1232">
                  <c:v>3.6187</c:v>
                </c:pt>
                <c:pt idx="1233">
                  <c:v>3.6031900000000054</c:v>
                </c:pt>
                <c:pt idx="1234">
                  <c:v>3.6334499999999967</c:v>
                </c:pt>
                <c:pt idx="1235">
                  <c:v>3.6283200000000049</c:v>
                </c:pt>
                <c:pt idx="1236">
                  <c:v>3.6246299999999998</c:v>
                </c:pt>
                <c:pt idx="1237">
                  <c:v>3.6261999999999999</c:v>
                </c:pt>
                <c:pt idx="1238">
                  <c:v>3.6082800000000002</c:v>
                </c:pt>
                <c:pt idx="1239">
                  <c:v>3.6047600000000002</c:v>
                </c:pt>
                <c:pt idx="1240">
                  <c:v>3.61449</c:v>
                </c:pt>
                <c:pt idx="1241">
                  <c:v>3.6189200000000001</c:v>
                </c:pt>
                <c:pt idx="1242">
                  <c:v>3.6230099999999998</c:v>
                </c:pt>
                <c:pt idx="1243">
                  <c:v>3.6078399999999999</c:v>
                </c:pt>
                <c:pt idx="1244">
                  <c:v>3.6219800000000002</c:v>
                </c:pt>
                <c:pt idx="1245">
                  <c:v>3.6123399999999997</c:v>
                </c:pt>
                <c:pt idx="1246">
                  <c:v>3.6026199999999977</c:v>
                </c:pt>
                <c:pt idx="1247">
                  <c:v>3.6082299999999998</c:v>
                </c:pt>
                <c:pt idx="1248">
                  <c:v>3.6156799999999967</c:v>
                </c:pt>
                <c:pt idx="1249">
                  <c:v>3.6035200000000049</c:v>
                </c:pt>
                <c:pt idx="1250">
                  <c:v>3.6073700000000044</c:v>
                </c:pt>
                <c:pt idx="1251">
                  <c:v>3.6048900000000001</c:v>
                </c:pt>
                <c:pt idx="1252">
                  <c:v>3.6133500000000001</c:v>
                </c:pt>
                <c:pt idx="1253">
                  <c:v>3.6083699999999999</c:v>
                </c:pt>
                <c:pt idx="1254">
                  <c:v>3.61632</c:v>
                </c:pt>
                <c:pt idx="1255">
                  <c:v>3.6195499999999967</c:v>
                </c:pt>
                <c:pt idx="1256">
                  <c:v>3.6228199999999977</c:v>
                </c:pt>
                <c:pt idx="1257">
                  <c:v>3.61293</c:v>
                </c:pt>
                <c:pt idx="1258">
                  <c:v>3.62066</c:v>
                </c:pt>
                <c:pt idx="1259">
                  <c:v>3.62765</c:v>
                </c:pt>
                <c:pt idx="1260">
                  <c:v>3.623930000000005</c:v>
                </c:pt>
                <c:pt idx="1261">
                  <c:v>3.6362899999999967</c:v>
                </c:pt>
                <c:pt idx="1262">
                  <c:v>3.6348599999999958</c:v>
                </c:pt>
                <c:pt idx="1263">
                  <c:v>3.6206800000000001</c:v>
                </c:pt>
                <c:pt idx="1264">
                  <c:v>3.6227800000000001</c:v>
                </c:pt>
                <c:pt idx="1265">
                  <c:v>3.6283799999999999</c:v>
                </c:pt>
                <c:pt idx="1266">
                  <c:v>3.6221299999999998</c:v>
                </c:pt>
                <c:pt idx="1267">
                  <c:v>3.6147200000000002</c:v>
                </c:pt>
                <c:pt idx="1268">
                  <c:v>3.6183999999999998</c:v>
                </c:pt>
                <c:pt idx="1269">
                  <c:v>3.61978</c:v>
                </c:pt>
                <c:pt idx="1270">
                  <c:v>3.6432500000000001</c:v>
                </c:pt>
                <c:pt idx="1271">
                  <c:v>3.6419800000000002</c:v>
                </c:pt>
                <c:pt idx="1272">
                  <c:v>3.63232</c:v>
                </c:pt>
                <c:pt idx="1273">
                  <c:v>3.6384099999999977</c:v>
                </c:pt>
                <c:pt idx="1274">
                  <c:v>3.6392899999999977</c:v>
                </c:pt>
                <c:pt idx="1275">
                  <c:v>3.6222799999999977</c:v>
                </c:pt>
                <c:pt idx="1276">
                  <c:v>3.6122999999999967</c:v>
                </c:pt>
                <c:pt idx="1277">
                  <c:v>3.6181299999999998</c:v>
                </c:pt>
                <c:pt idx="1278">
                  <c:v>3.6303399999999999</c:v>
                </c:pt>
                <c:pt idx="1279">
                  <c:v>3.6366499999999928</c:v>
                </c:pt>
                <c:pt idx="1280">
                  <c:v>3.6332499999999968</c:v>
                </c:pt>
                <c:pt idx="1281">
                  <c:v>3.63931</c:v>
                </c:pt>
                <c:pt idx="1282">
                  <c:v>3.6332499999999968</c:v>
                </c:pt>
                <c:pt idx="1283">
                  <c:v>3.6320299999999968</c:v>
                </c:pt>
                <c:pt idx="1284">
                  <c:v>3.6280100000000002</c:v>
                </c:pt>
                <c:pt idx="1285">
                  <c:v>3.6325999999999987</c:v>
                </c:pt>
                <c:pt idx="1286">
                  <c:v>3.6347900000000002</c:v>
                </c:pt>
                <c:pt idx="1287">
                  <c:v>3.6345800000000001</c:v>
                </c:pt>
                <c:pt idx="1288">
                  <c:v>3.6351200000000001</c:v>
                </c:pt>
                <c:pt idx="1289">
                  <c:v>3.6398799999999967</c:v>
                </c:pt>
                <c:pt idx="1290">
                  <c:v>3.6432000000000002</c:v>
                </c:pt>
                <c:pt idx="1291">
                  <c:v>3.6397300000000001</c:v>
                </c:pt>
                <c:pt idx="1292">
                  <c:v>3.6501600000000001</c:v>
                </c:pt>
                <c:pt idx="1293">
                  <c:v>3.6882999999999999</c:v>
                </c:pt>
                <c:pt idx="1294">
                  <c:v>3.68588</c:v>
                </c:pt>
                <c:pt idx="1295">
                  <c:v>3.68207</c:v>
                </c:pt>
                <c:pt idx="1296">
                  <c:v>3.69543</c:v>
                </c:pt>
                <c:pt idx="1297">
                  <c:v>3.6785999999999999</c:v>
                </c:pt>
                <c:pt idx="1298">
                  <c:v>3.67</c:v>
                </c:pt>
                <c:pt idx="1299">
                  <c:v>3.6709299999999998</c:v>
                </c:pt>
                <c:pt idx="1300">
                  <c:v>3.6801200000000049</c:v>
                </c:pt>
                <c:pt idx="1301">
                  <c:v>3.6737899999999999</c:v>
                </c:pt>
                <c:pt idx="1302">
                  <c:v>3.6786099999999977</c:v>
                </c:pt>
                <c:pt idx="1303">
                  <c:v>3.6742900000000001</c:v>
                </c:pt>
                <c:pt idx="1304">
                  <c:v>3.6616499999999967</c:v>
                </c:pt>
                <c:pt idx="1305">
                  <c:v>3.6489099999999999</c:v>
                </c:pt>
                <c:pt idx="1306">
                  <c:v>3.65551</c:v>
                </c:pt>
                <c:pt idx="1307">
                  <c:v>3.7269999999999999</c:v>
                </c:pt>
                <c:pt idx="1308">
                  <c:v>3.6795200000000001</c:v>
                </c:pt>
                <c:pt idx="1309">
                  <c:v>3.6613300000000044</c:v>
                </c:pt>
                <c:pt idx="1310">
                  <c:v>3.6692900000000002</c:v>
                </c:pt>
                <c:pt idx="1311">
                  <c:v>3.6598499999999947</c:v>
                </c:pt>
                <c:pt idx="1312">
                  <c:v>3.6511</c:v>
                </c:pt>
                <c:pt idx="1313">
                  <c:v>3.6645500000000002</c:v>
                </c:pt>
                <c:pt idx="1314">
                  <c:v>3.6610900000000002</c:v>
                </c:pt>
                <c:pt idx="1315">
                  <c:v>3.6577999999999999</c:v>
                </c:pt>
                <c:pt idx="1316">
                  <c:v>3.6833600000000044</c:v>
                </c:pt>
                <c:pt idx="1317">
                  <c:v>3.68946</c:v>
                </c:pt>
                <c:pt idx="1318">
                  <c:v>3.6638600000000001</c:v>
                </c:pt>
                <c:pt idx="1319">
                  <c:v>3.6634799999999998</c:v>
                </c:pt>
                <c:pt idx="1320">
                  <c:v>3.6593399999999998</c:v>
                </c:pt>
                <c:pt idx="1321">
                  <c:v>3.66181</c:v>
                </c:pt>
                <c:pt idx="1322">
                  <c:v>3.6663899999999998</c:v>
                </c:pt>
                <c:pt idx="1323">
                  <c:v>3.6641300000000054</c:v>
                </c:pt>
                <c:pt idx="1324">
                  <c:v>3.6587200000000002</c:v>
                </c:pt>
                <c:pt idx="1325">
                  <c:v>3.6595599999999977</c:v>
                </c:pt>
                <c:pt idx="1326">
                  <c:v>3.6530900000000002</c:v>
                </c:pt>
                <c:pt idx="1327">
                  <c:v>3.6474199999999999</c:v>
                </c:pt>
                <c:pt idx="1328">
                  <c:v>3.6537600000000001</c:v>
                </c:pt>
                <c:pt idx="1329">
                  <c:v>3.6579899999999999</c:v>
                </c:pt>
                <c:pt idx="1330">
                  <c:v>3.667720000000005</c:v>
                </c:pt>
                <c:pt idx="1331">
                  <c:v>3.6663999999999999</c:v>
                </c:pt>
                <c:pt idx="1332">
                  <c:v>3.6535299999999999</c:v>
                </c:pt>
                <c:pt idx="1333">
                  <c:v>3.6375999999999999</c:v>
                </c:pt>
                <c:pt idx="1334">
                  <c:v>3.6713200000000001</c:v>
                </c:pt>
                <c:pt idx="1335">
                  <c:v>3.6446200000000002</c:v>
                </c:pt>
                <c:pt idx="1336">
                  <c:v>3.6451199999999999</c:v>
                </c:pt>
                <c:pt idx="1337">
                  <c:v>3.6408100000000001</c:v>
                </c:pt>
                <c:pt idx="1338">
                  <c:v>3.6323499999999957</c:v>
                </c:pt>
                <c:pt idx="1339">
                  <c:v>3.6692800000000001</c:v>
                </c:pt>
                <c:pt idx="1340">
                  <c:v>3.6619299999999999</c:v>
                </c:pt>
                <c:pt idx="1341">
                  <c:v>3.6408200000000002</c:v>
                </c:pt>
                <c:pt idx="1342">
                  <c:v>3.6287799999999999</c:v>
                </c:pt>
                <c:pt idx="1343">
                  <c:v>3.6282000000000001</c:v>
                </c:pt>
                <c:pt idx="1344">
                  <c:v>3.6203500000000002</c:v>
                </c:pt>
                <c:pt idx="1345">
                  <c:v>3.6378599999999977</c:v>
                </c:pt>
                <c:pt idx="1346">
                  <c:v>3.6397399999999998</c:v>
                </c:pt>
                <c:pt idx="1347">
                  <c:v>3.6269200000000001</c:v>
                </c:pt>
                <c:pt idx="1348">
                  <c:v>3.6325399999999997</c:v>
                </c:pt>
                <c:pt idx="1349">
                  <c:v>3.6449900000000044</c:v>
                </c:pt>
                <c:pt idx="1350">
                  <c:v>3.6437499999999998</c:v>
                </c:pt>
                <c:pt idx="1351">
                  <c:v>3.6440999999999999</c:v>
                </c:pt>
                <c:pt idx="1352">
                  <c:v>3.6459299999999999</c:v>
                </c:pt>
                <c:pt idx="1353">
                  <c:v>3.6363099999999977</c:v>
                </c:pt>
                <c:pt idx="1354">
                  <c:v>3.64</c:v>
                </c:pt>
                <c:pt idx="1355">
                  <c:v>3.6656300000000002</c:v>
                </c:pt>
                <c:pt idx="1356">
                  <c:v>3.65</c:v>
                </c:pt>
                <c:pt idx="1357">
                  <c:v>3.6336599999999977</c:v>
                </c:pt>
                <c:pt idx="1358">
                  <c:v>3.6447200000000044</c:v>
                </c:pt>
                <c:pt idx="1359">
                  <c:v>3.6528799999999952</c:v>
                </c:pt>
                <c:pt idx="1360">
                  <c:v>3.6620900000000001</c:v>
                </c:pt>
                <c:pt idx="1361">
                  <c:v>3.680190000000005</c:v>
                </c:pt>
                <c:pt idx="1362">
                  <c:v>3.7014900000000002</c:v>
                </c:pt>
                <c:pt idx="1363">
                  <c:v>3.6686000000000001</c:v>
                </c:pt>
                <c:pt idx="1364">
                  <c:v>3.6495099999999998</c:v>
                </c:pt>
                <c:pt idx="1365">
                  <c:v>3.6506499999999957</c:v>
                </c:pt>
                <c:pt idx="1366">
                  <c:v>3.6586599999999967</c:v>
                </c:pt>
                <c:pt idx="1367">
                  <c:v>3.6640700000000002</c:v>
                </c:pt>
                <c:pt idx="1368">
                  <c:v>3.6522199999999967</c:v>
                </c:pt>
                <c:pt idx="1369">
                  <c:v>3.6623999999999999</c:v>
                </c:pt>
                <c:pt idx="1370">
                  <c:v>3.6617799999999998</c:v>
                </c:pt>
                <c:pt idx="1371">
                  <c:v>3.6570200000000002</c:v>
                </c:pt>
                <c:pt idx="1372">
                  <c:v>3.6446000000000001</c:v>
                </c:pt>
                <c:pt idx="1373">
                  <c:v>3.6531199999999999</c:v>
                </c:pt>
                <c:pt idx="1374">
                  <c:v>3.6660599999999977</c:v>
                </c:pt>
                <c:pt idx="1375">
                  <c:v>3.6581299999999999</c:v>
                </c:pt>
                <c:pt idx="1376">
                  <c:v>3.6482199999999998</c:v>
                </c:pt>
                <c:pt idx="1377">
                  <c:v>3.6622300000000001</c:v>
                </c:pt>
                <c:pt idx="1378">
                  <c:v>3.65327</c:v>
                </c:pt>
                <c:pt idx="1379">
                  <c:v>3.6591800000000001</c:v>
                </c:pt>
                <c:pt idx="1380">
                  <c:v>3.6513599999999977</c:v>
                </c:pt>
                <c:pt idx="1381">
                  <c:v>3.6492200000000001</c:v>
                </c:pt>
                <c:pt idx="1382">
                  <c:v>3.6636099999999998</c:v>
                </c:pt>
                <c:pt idx="1383">
                  <c:v>3.6474000000000002</c:v>
                </c:pt>
                <c:pt idx="1384">
                  <c:v>3.66629</c:v>
                </c:pt>
                <c:pt idx="1385">
                  <c:v>3.6443699999999999</c:v>
                </c:pt>
                <c:pt idx="1386">
                  <c:v>3.65801</c:v>
                </c:pt>
                <c:pt idx="1387">
                  <c:v>3.6330900000000002</c:v>
                </c:pt>
                <c:pt idx="1388">
                  <c:v>3.6402399999999999</c:v>
                </c:pt>
                <c:pt idx="1389">
                  <c:v>3.6526699999999948</c:v>
                </c:pt>
                <c:pt idx="1390">
                  <c:v>3.6693500000000001</c:v>
                </c:pt>
                <c:pt idx="1391">
                  <c:v>3.6692900000000002</c:v>
                </c:pt>
                <c:pt idx="1392">
                  <c:v>3.6670799999999999</c:v>
                </c:pt>
                <c:pt idx="1393">
                  <c:v>3.6590699999999967</c:v>
                </c:pt>
                <c:pt idx="1394">
                  <c:v>3.6419299999999999</c:v>
                </c:pt>
                <c:pt idx="1395">
                  <c:v>3.6221100000000002</c:v>
                </c:pt>
                <c:pt idx="1396">
                  <c:v>3.6334200000000001</c:v>
                </c:pt>
                <c:pt idx="1397">
                  <c:v>3.6381299999999999</c:v>
                </c:pt>
                <c:pt idx="1398">
                  <c:v>3.6295099999999998</c:v>
                </c:pt>
                <c:pt idx="1399">
                  <c:v>3.6498900000000001</c:v>
                </c:pt>
                <c:pt idx="1400">
                  <c:v>3.6590499999999953</c:v>
                </c:pt>
                <c:pt idx="1401">
                  <c:v>3.6514399999999987</c:v>
                </c:pt>
                <c:pt idx="1402">
                  <c:v>3.6523399999999997</c:v>
                </c:pt>
                <c:pt idx="1403">
                  <c:v>3.6568699999999947</c:v>
                </c:pt>
                <c:pt idx="1404">
                  <c:v>3.6682899999999998</c:v>
                </c:pt>
                <c:pt idx="1405">
                  <c:v>3.6916899999999977</c:v>
                </c:pt>
                <c:pt idx="1406">
                  <c:v>3.6674500000000001</c:v>
                </c:pt>
                <c:pt idx="1407">
                  <c:v>3.6333199999999999</c:v>
                </c:pt>
                <c:pt idx="1408">
                  <c:v>3.6585999999999999</c:v>
                </c:pt>
                <c:pt idx="1409">
                  <c:v>3.6542300000000001</c:v>
                </c:pt>
                <c:pt idx="1410">
                  <c:v>3.6321399999999997</c:v>
                </c:pt>
                <c:pt idx="1411">
                  <c:v>3.6291799999999999</c:v>
                </c:pt>
                <c:pt idx="1412">
                  <c:v>3.62181</c:v>
                </c:pt>
                <c:pt idx="1413">
                  <c:v>3.6056399999999997</c:v>
                </c:pt>
                <c:pt idx="1414">
                  <c:v>3.6166699999999947</c:v>
                </c:pt>
                <c:pt idx="1415">
                  <c:v>3.6331899999999999</c:v>
                </c:pt>
                <c:pt idx="1416">
                  <c:v>3.61971</c:v>
                </c:pt>
                <c:pt idx="1417">
                  <c:v>3.7370800000000002</c:v>
                </c:pt>
                <c:pt idx="1418">
                  <c:v>3.65822</c:v>
                </c:pt>
                <c:pt idx="1419">
                  <c:v>3.6272700000000002</c:v>
                </c:pt>
                <c:pt idx="1420">
                  <c:v>3.6387399999999999</c:v>
                </c:pt>
                <c:pt idx="1421">
                  <c:v>3.6301999999999999</c:v>
                </c:pt>
                <c:pt idx="1422">
                  <c:v>3.65578</c:v>
                </c:pt>
                <c:pt idx="1423">
                  <c:v>3.6624300000000001</c:v>
                </c:pt>
                <c:pt idx="1424">
                  <c:v>3.6495199999999999</c:v>
                </c:pt>
                <c:pt idx="1425">
                  <c:v>3.6432000000000002</c:v>
                </c:pt>
                <c:pt idx="1426">
                  <c:v>3.6533799999999998</c:v>
                </c:pt>
                <c:pt idx="1427">
                  <c:v>3.6679300000000055</c:v>
                </c:pt>
                <c:pt idx="1428">
                  <c:v>3.6524299999999967</c:v>
                </c:pt>
                <c:pt idx="1429">
                  <c:v>3.6755499999999977</c:v>
                </c:pt>
                <c:pt idx="1430">
                  <c:v>3.6436799999999998</c:v>
                </c:pt>
                <c:pt idx="1431">
                  <c:v>3.6430799999999999</c:v>
                </c:pt>
                <c:pt idx="1432">
                  <c:v>3.6285300000000049</c:v>
                </c:pt>
                <c:pt idx="1433">
                  <c:v>3.6471900000000055</c:v>
                </c:pt>
                <c:pt idx="1434">
                  <c:v>3.65083</c:v>
                </c:pt>
                <c:pt idx="1435">
                  <c:v>3.6410100000000001</c:v>
                </c:pt>
                <c:pt idx="1436">
                  <c:v>3.64642</c:v>
                </c:pt>
                <c:pt idx="1437">
                  <c:v>3.6385299999999998</c:v>
                </c:pt>
                <c:pt idx="1438">
                  <c:v>3.6533600000000002</c:v>
                </c:pt>
                <c:pt idx="1439">
                  <c:v>3.6595800000000001</c:v>
                </c:pt>
                <c:pt idx="1440">
                  <c:v>3.6442299999999999</c:v>
                </c:pt>
                <c:pt idx="1441">
                  <c:v>3.6370300000000002</c:v>
                </c:pt>
                <c:pt idx="1442">
                  <c:v>3.6482999999999999</c:v>
                </c:pt>
                <c:pt idx="1443">
                  <c:v>3.6552399999999987</c:v>
                </c:pt>
                <c:pt idx="1444">
                  <c:v>3.6453600000000002</c:v>
                </c:pt>
                <c:pt idx="1445">
                  <c:v>3.6551399999999998</c:v>
                </c:pt>
                <c:pt idx="1446">
                  <c:v>3.6469100000000001</c:v>
                </c:pt>
                <c:pt idx="1447">
                  <c:v>3.6499899999999998</c:v>
                </c:pt>
                <c:pt idx="1448">
                  <c:v>3.6166999999999967</c:v>
                </c:pt>
                <c:pt idx="1449">
                  <c:v>3.6401699999999999</c:v>
                </c:pt>
                <c:pt idx="1450">
                  <c:v>3.6425299999999998</c:v>
                </c:pt>
                <c:pt idx="1451">
                  <c:v>3.6583399999999999</c:v>
                </c:pt>
                <c:pt idx="1452">
                  <c:v>3.6525999999999987</c:v>
                </c:pt>
                <c:pt idx="1453">
                  <c:v>3.6442600000000001</c:v>
                </c:pt>
                <c:pt idx="1454">
                  <c:v>3.6373899999999999</c:v>
                </c:pt>
                <c:pt idx="1455">
                  <c:v>3.6337899999999999</c:v>
                </c:pt>
                <c:pt idx="1456">
                  <c:v>3.6179399999999999</c:v>
                </c:pt>
                <c:pt idx="1457">
                  <c:v>3.60215</c:v>
                </c:pt>
                <c:pt idx="1458">
                  <c:v>3.6058599999999967</c:v>
                </c:pt>
                <c:pt idx="1459">
                  <c:v>3.6126499999999928</c:v>
                </c:pt>
                <c:pt idx="1460">
                  <c:v>3.60826</c:v>
                </c:pt>
                <c:pt idx="1461">
                  <c:v>3.6206</c:v>
                </c:pt>
                <c:pt idx="1462">
                  <c:v>3.6169699999999967</c:v>
                </c:pt>
                <c:pt idx="1463">
                  <c:v>3.6242399999999999</c:v>
                </c:pt>
                <c:pt idx="1464">
                  <c:v>3.6385399999999999</c:v>
                </c:pt>
                <c:pt idx="1465">
                  <c:v>3.6361300000000001</c:v>
                </c:pt>
                <c:pt idx="1466">
                  <c:v>3.6100599999999967</c:v>
                </c:pt>
                <c:pt idx="1467">
                  <c:v>3.6005600000000002</c:v>
                </c:pt>
                <c:pt idx="1468">
                  <c:v>3.6296399999999998</c:v>
                </c:pt>
                <c:pt idx="1469">
                  <c:v>3.6126299999999967</c:v>
                </c:pt>
                <c:pt idx="1470">
                  <c:v>3.6004499999999977</c:v>
                </c:pt>
                <c:pt idx="1471">
                  <c:v>3.6088900000000002</c:v>
                </c:pt>
                <c:pt idx="1472">
                  <c:v>3.6197999999999997</c:v>
                </c:pt>
                <c:pt idx="1473">
                  <c:v>3.60724</c:v>
                </c:pt>
                <c:pt idx="1474">
                  <c:v>3.6151300000000002</c:v>
                </c:pt>
                <c:pt idx="1475">
                  <c:v>3.6246700000000001</c:v>
                </c:pt>
                <c:pt idx="1476">
                  <c:v>3.6090399999999998</c:v>
                </c:pt>
                <c:pt idx="1477">
                  <c:v>3.6096499999999967</c:v>
                </c:pt>
                <c:pt idx="1478">
                  <c:v>3.61022</c:v>
                </c:pt>
                <c:pt idx="1479">
                  <c:v>3.6124999999999967</c:v>
                </c:pt>
                <c:pt idx="1480">
                  <c:v>3.59491</c:v>
                </c:pt>
                <c:pt idx="1481">
                  <c:v>3.6088800000000001</c:v>
                </c:pt>
                <c:pt idx="1482">
                  <c:v>3.6043599999999998</c:v>
                </c:pt>
                <c:pt idx="1483">
                  <c:v>3.5872299999999999</c:v>
                </c:pt>
                <c:pt idx="1484">
                  <c:v>3.58189</c:v>
                </c:pt>
                <c:pt idx="1485">
                  <c:v>3.5744199999999977</c:v>
                </c:pt>
                <c:pt idx="1486">
                  <c:v>3.5896699999999977</c:v>
                </c:pt>
                <c:pt idx="1487">
                  <c:v>3.5990499999999948</c:v>
                </c:pt>
                <c:pt idx="1488">
                  <c:v>3.5982599999999967</c:v>
                </c:pt>
                <c:pt idx="1489">
                  <c:v>3.6151599999999977</c:v>
                </c:pt>
                <c:pt idx="1490">
                  <c:v>3.5986799999999977</c:v>
                </c:pt>
                <c:pt idx="1491">
                  <c:v>3.5952399999999987</c:v>
                </c:pt>
                <c:pt idx="1492">
                  <c:v>3.6148599999999957</c:v>
                </c:pt>
                <c:pt idx="1493">
                  <c:v>3.6174200000000001</c:v>
                </c:pt>
                <c:pt idx="1494">
                  <c:v>3.6288999999999998</c:v>
                </c:pt>
                <c:pt idx="1495">
                  <c:v>3.5969899999999977</c:v>
                </c:pt>
                <c:pt idx="1496">
                  <c:v>3.6027300000000002</c:v>
                </c:pt>
                <c:pt idx="1497">
                  <c:v>3.6156399999999977</c:v>
                </c:pt>
                <c:pt idx="1498">
                  <c:v>3.6026699999999967</c:v>
                </c:pt>
                <c:pt idx="1499">
                  <c:v>3.63117</c:v>
                </c:pt>
                <c:pt idx="1500">
                  <c:v>3.6287799999999999</c:v>
                </c:pt>
                <c:pt idx="1501">
                  <c:v>3.60941</c:v>
                </c:pt>
                <c:pt idx="1502">
                  <c:v>3.61938</c:v>
                </c:pt>
                <c:pt idx="1503">
                  <c:v>3.6071800000000049</c:v>
                </c:pt>
                <c:pt idx="1504">
                  <c:v>3.6037100000000044</c:v>
                </c:pt>
                <c:pt idx="1505">
                  <c:v>3.61043</c:v>
                </c:pt>
                <c:pt idx="1506">
                  <c:v>3.6385999999999998</c:v>
                </c:pt>
                <c:pt idx="1507">
                  <c:v>3.6374499999999967</c:v>
                </c:pt>
                <c:pt idx="1508">
                  <c:v>3.6347700000000001</c:v>
                </c:pt>
                <c:pt idx="1509">
                  <c:v>3.61761</c:v>
                </c:pt>
                <c:pt idx="1510">
                  <c:v>3.6120199999999967</c:v>
                </c:pt>
                <c:pt idx="1511">
                  <c:v>3.6192699999999967</c:v>
                </c:pt>
                <c:pt idx="1512">
                  <c:v>3.6240700000000001</c:v>
                </c:pt>
                <c:pt idx="1513">
                  <c:v>3.6304099999999977</c:v>
                </c:pt>
                <c:pt idx="1514">
                  <c:v>3.6358099999999967</c:v>
                </c:pt>
                <c:pt idx="1515">
                  <c:v>3.63571</c:v>
                </c:pt>
                <c:pt idx="1516">
                  <c:v>3.6276199999999998</c:v>
                </c:pt>
                <c:pt idx="1517">
                  <c:v>3.6096200000000001</c:v>
                </c:pt>
                <c:pt idx="1518">
                  <c:v>3.6265900000000002</c:v>
                </c:pt>
                <c:pt idx="1519">
                  <c:v>3.6259700000000001</c:v>
                </c:pt>
                <c:pt idx="1520">
                  <c:v>3.6407500000000002</c:v>
                </c:pt>
                <c:pt idx="1521">
                  <c:v>3.63028</c:v>
                </c:pt>
                <c:pt idx="1522">
                  <c:v>3.6309900000000002</c:v>
                </c:pt>
                <c:pt idx="1523">
                  <c:v>3.6325599999999967</c:v>
                </c:pt>
                <c:pt idx="1524">
                  <c:v>3.6362299999999967</c:v>
                </c:pt>
                <c:pt idx="1525">
                  <c:v>3.6219299999999999</c:v>
                </c:pt>
                <c:pt idx="1526">
                  <c:v>3.637</c:v>
                </c:pt>
                <c:pt idx="1527">
                  <c:v>3.64866</c:v>
                </c:pt>
                <c:pt idx="1528">
                  <c:v>3.6536</c:v>
                </c:pt>
                <c:pt idx="1529">
                  <c:v>3.6713200000000001</c:v>
                </c:pt>
                <c:pt idx="1530">
                  <c:v>3.647180000000005</c:v>
                </c:pt>
                <c:pt idx="1531">
                  <c:v>3.6506599999999967</c:v>
                </c:pt>
                <c:pt idx="1532">
                  <c:v>3.6560199999999967</c:v>
                </c:pt>
                <c:pt idx="1533">
                  <c:v>3.6606900000000002</c:v>
                </c:pt>
                <c:pt idx="1534">
                  <c:v>3.6637000000000044</c:v>
                </c:pt>
                <c:pt idx="1535">
                  <c:v>3.67049</c:v>
                </c:pt>
                <c:pt idx="1536">
                  <c:v>3.6568799999999952</c:v>
                </c:pt>
                <c:pt idx="1537">
                  <c:v>3.6780200000000001</c:v>
                </c:pt>
                <c:pt idx="1538">
                  <c:v>3.66587</c:v>
                </c:pt>
                <c:pt idx="1539">
                  <c:v>3.6690100000000001</c:v>
                </c:pt>
                <c:pt idx="1540">
                  <c:v>3.6588799999999977</c:v>
                </c:pt>
                <c:pt idx="1541">
                  <c:v>3.6718499999999947</c:v>
                </c:pt>
                <c:pt idx="1542">
                  <c:v>3.6871400000000012</c:v>
                </c:pt>
                <c:pt idx="1543">
                  <c:v>3.6752699999999967</c:v>
                </c:pt>
                <c:pt idx="1544">
                  <c:v>3.6755300000000002</c:v>
                </c:pt>
                <c:pt idx="1545">
                  <c:v>3.6738599999999977</c:v>
                </c:pt>
                <c:pt idx="1546">
                  <c:v>3.66046</c:v>
                </c:pt>
                <c:pt idx="1547">
                  <c:v>3.6720899999999967</c:v>
                </c:pt>
                <c:pt idx="1548">
                  <c:v>3.6913200000000002</c:v>
                </c:pt>
                <c:pt idx="1549">
                  <c:v>3.7181099999999998</c:v>
                </c:pt>
                <c:pt idx="1550">
                  <c:v>3.70167</c:v>
                </c:pt>
                <c:pt idx="1551">
                  <c:v>3.69367</c:v>
                </c:pt>
                <c:pt idx="1552">
                  <c:v>3.6856100000000001</c:v>
                </c:pt>
                <c:pt idx="1553">
                  <c:v>3.68024</c:v>
                </c:pt>
                <c:pt idx="1554">
                  <c:v>3.6869299999999998</c:v>
                </c:pt>
                <c:pt idx="1555">
                  <c:v>3.6952499999999957</c:v>
                </c:pt>
                <c:pt idx="1556">
                  <c:v>3.6992499999999957</c:v>
                </c:pt>
                <c:pt idx="1557">
                  <c:v>3.6819199999999999</c:v>
                </c:pt>
                <c:pt idx="1558">
                  <c:v>3.6798699999999958</c:v>
                </c:pt>
                <c:pt idx="1559">
                  <c:v>3.6956499999999952</c:v>
                </c:pt>
                <c:pt idx="1560">
                  <c:v>3.6848299999999998</c:v>
                </c:pt>
                <c:pt idx="1561">
                  <c:v>3.6932100000000001</c:v>
                </c:pt>
                <c:pt idx="1562">
                  <c:v>3.7023999999999999</c:v>
                </c:pt>
                <c:pt idx="1563">
                  <c:v>3.69198</c:v>
                </c:pt>
                <c:pt idx="1564">
                  <c:v>3.6952499999999957</c:v>
                </c:pt>
                <c:pt idx="1565">
                  <c:v>3.6737600000000001</c:v>
                </c:pt>
                <c:pt idx="1566">
                  <c:v>3.68974</c:v>
                </c:pt>
                <c:pt idx="1567">
                  <c:v>3.6743100000000002</c:v>
                </c:pt>
                <c:pt idx="1568">
                  <c:v>3.6861899999999999</c:v>
                </c:pt>
                <c:pt idx="1569">
                  <c:v>3.6923699999999977</c:v>
                </c:pt>
                <c:pt idx="1570">
                  <c:v>3.6890700000000001</c:v>
                </c:pt>
                <c:pt idx="1571">
                  <c:v>3.7070699999999999</c:v>
                </c:pt>
                <c:pt idx="1572">
                  <c:v>3.6837700000000049</c:v>
                </c:pt>
                <c:pt idx="1573">
                  <c:v>3.6979600000000001</c:v>
                </c:pt>
                <c:pt idx="1574">
                  <c:v>3.700120000000005</c:v>
                </c:pt>
                <c:pt idx="1575">
                  <c:v>3.7105100000000002</c:v>
                </c:pt>
                <c:pt idx="1576">
                  <c:v>3.7151200000000002</c:v>
                </c:pt>
                <c:pt idx="1577">
                  <c:v>3.71699</c:v>
                </c:pt>
                <c:pt idx="1578">
                  <c:v>3.6996699999999967</c:v>
                </c:pt>
                <c:pt idx="1579">
                  <c:v>3.6863999999999999</c:v>
                </c:pt>
                <c:pt idx="1580">
                  <c:v>3.6782499999999967</c:v>
                </c:pt>
                <c:pt idx="1581">
                  <c:v>3.68424</c:v>
                </c:pt>
                <c:pt idx="1582">
                  <c:v>3.707510000000005</c:v>
                </c:pt>
                <c:pt idx="1583">
                  <c:v>3.7063899999999999</c:v>
                </c:pt>
                <c:pt idx="1584">
                  <c:v>3.6975199999999999</c:v>
                </c:pt>
                <c:pt idx="1585">
                  <c:v>3.6975799999999999</c:v>
                </c:pt>
                <c:pt idx="1586">
                  <c:v>3.6866699999999977</c:v>
                </c:pt>
                <c:pt idx="1587">
                  <c:v>3.6889400000000001</c:v>
                </c:pt>
                <c:pt idx="1588">
                  <c:v>3.6945999999999999</c:v>
                </c:pt>
                <c:pt idx="1589">
                  <c:v>3.7166499999999942</c:v>
                </c:pt>
                <c:pt idx="1590">
                  <c:v>3.7132900000000002</c:v>
                </c:pt>
                <c:pt idx="1591">
                  <c:v>3.688530000000005</c:v>
                </c:pt>
                <c:pt idx="1592">
                  <c:v>3.6851200000000044</c:v>
                </c:pt>
                <c:pt idx="1593">
                  <c:v>3.6710799999999977</c:v>
                </c:pt>
                <c:pt idx="1594">
                  <c:v>3.6682600000000001</c:v>
                </c:pt>
                <c:pt idx="1595">
                  <c:v>3.6934499999999977</c:v>
                </c:pt>
                <c:pt idx="1596">
                  <c:v>3.6935500000000001</c:v>
                </c:pt>
                <c:pt idx="1597">
                  <c:v>3.7056800000000001</c:v>
                </c:pt>
                <c:pt idx="1598">
                  <c:v>3.6889900000000049</c:v>
                </c:pt>
                <c:pt idx="1599">
                  <c:v>3.66214</c:v>
                </c:pt>
                <c:pt idx="1600">
                  <c:v>3.6697299999999999</c:v>
                </c:pt>
                <c:pt idx="1601">
                  <c:v>3.6812299999999998</c:v>
                </c:pt>
                <c:pt idx="1602">
                  <c:v>3.6896100000000001</c:v>
                </c:pt>
                <c:pt idx="1603">
                  <c:v>3.6844899999999998</c:v>
                </c:pt>
                <c:pt idx="1604">
                  <c:v>3.69259</c:v>
                </c:pt>
                <c:pt idx="1605">
                  <c:v>3.6703399999999999</c:v>
                </c:pt>
                <c:pt idx="1606">
                  <c:v>3.67056</c:v>
                </c:pt>
                <c:pt idx="1607">
                  <c:v>3.6785100000000002</c:v>
                </c:pt>
                <c:pt idx="1608">
                  <c:v>3.6676600000000001</c:v>
                </c:pt>
                <c:pt idx="1609">
                  <c:v>3.69861</c:v>
                </c:pt>
                <c:pt idx="1610">
                  <c:v>3.7010200000000002</c:v>
                </c:pt>
                <c:pt idx="1611">
                  <c:v>3.6741700000000002</c:v>
                </c:pt>
                <c:pt idx="1612">
                  <c:v>3.6726399999999977</c:v>
                </c:pt>
                <c:pt idx="1613">
                  <c:v>3.67388</c:v>
                </c:pt>
                <c:pt idx="1614">
                  <c:v>3.6713999999999998</c:v>
                </c:pt>
                <c:pt idx="1615">
                  <c:v>3.6569199999999977</c:v>
                </c:pt>
                <c:pt idx="1616">
                  <c:v>3.6771600000000002</c:v>
                </c:pt>
                <c:pt idx="1617">
                  <c:v>3.6830300000000049</c:v>
                </c:pt>
                <c:pt idx="1618">
                  <c:v>3.67361</c:v>
                </c:pt>
                <c:pt idx="1619">
                  <c:v>3.6614499999999977</c:v>
                </c:pt>
                <c:pt idx="1620">
                  <c:v>3.6584499999999958</c:v>
                </c:pt>
                <c:pt idx="1621">
                  <c:v>3.6568199999999957</c:v>
                </c:pt>
                <c:pt idx="1622">
                  <c:v>3.6600299999999999</c:v>
                </c:pt>
                <c:pt idx="1623">
                  <c:v>3.6784300000000001</c:v>
                </c:pt>
                <c:pt idx="1624">
                  <c:v>3.67028</c:v>
                </c:pt>
                <c:pt idx="1625">
                  <c:v>3.6685599999999998</c:v>
                </c:pt>
                <c:pt idx="1626">
                  <c:v>3.6755999999999998</c:v>
                </c:pt>
                <c:pt idx="1627">
                  <c:v>3.6669399999999999</c:v>
                </c:pt>
                <c:pt idx="1628">
                  <c:v>3.6621100000000002</c:v>
                </c:pt>
                <c:pt idx="1629">
                  <c:v>3.6517900000000001</c:v>
                </c:pt>
                <c:pt idx="1630">
                  <c:v>3.6783399999999999</c:v>
                </c:pt>
                <c:pt idx="1631">
                  <c:v>3.6784599999999967</c:v>
                </c:pt>
                <c:pt idx="1632">
                  <c:v>3.6753300000000002</c:v>
                </c:pt>
                <c:pt idx="1633">
                  <c:v>3.6736900000000001</c:v>
                </c:pt>
                <c:pt idx="1634">
                  <c:v>3.6690800000000001</c:v>
                </c:pt>
                <c:pt idx="1635">
                  <c:v>3.6525099999999977</c:v>
                </c:pt>
                <c:pt idx="1636">
                  <c:v>3.6652900000000002</c:v>
                </c:pt>
                <c:pt idx="1637">
                  <c:v>3.6813300000000049</c:v>
                </c:pt>
                <c:pt idx="1638">
                  <c:v>3.6909299999999998</c:v>
                </c:pt>
                <c:pt idx="1639">
                  <c:v>3.6987000000000001</c:v>
                </c:pt>
                <c:pt idx="1640">
                  <c:v>3.66588</c:v>
                </c:pt>
                <c:pt idx="1641">
                  <c:v>3.65394</c:v>
                </c:pt>
                <c:pt idx="1642">
                  <c:v>3.6561699999999977</c:v>
                </c:pt>
                <c:pt idx="1643">
                  <c:v>3.6570100000000001</c:v>
                </c:pt>
                <c:pt idx="1644">
                  <c:v>3.6681599999999999</c:v>
                </c:pt>
                <c:pt idx="1645">
                  <c:v>3.6822599999999968</c:v>
                </c:pt>
                <c:pt idx="1646">
                  <c:v>3.6731099999999999</c:v>
                </c:pt>
                <c:pt idx="1647">
                  <c:v>3.6650499999999977</c:v>
                </c:pt>
                <c:pt idx="1648">
                  <c:v>3.6635499999999999</c:v>
                </c:pt>
                <c:pt idx="1649">
                  <c:v>3.67727</c:v>
                </c:pt>
                <c:pt idx="1650">
                  <c:v>3.6843900000000049</c:v>
                </c:pt>
                <c:pt idx="1651">
                  <c:v>3.6855300000000044</c:v>
                </c:pt>
                <c:pt idx="1652">
                  <c:v>3.6848999999999998</c:v>
                </c:pt>
                <c:pt idx="1653">
                  <c:v>3.6870400000000001</c:v>
                </c:pt>
                <c:pt idx="1654">
                  <c:v>3.6857799999999998</c:v>
                </c:pt>
                <c:pt idx="1655">
                  <c:v>3.67448</c:v>
                </c:pt>
                <c:pt idx="1656">
                  <c:v>3.6746599999999967</c:v>
                </c:pt>
                <c:pt idx="1657">
                  <c:v>3.6723499999999967</c:v>
                </c:pt>
                <c:pt idx="1658">
                  <c:v>3.6744699999999977</c:v>
                </c:pt>
                <c:pt idx="1659">
                  <c:v>3.6770100000000001</c:v>
                </c:pt>
                <c:pt idx="1660">
                  <c:v>3.6877900000000055</c:v>
                </c:pt>
                <c:pt idx="1661">
                  <c:v>3.6951299999999998</c:v>
                </c:pt>
                <c:pt idx="1662">
                  <c:v>3.68635</c:v>
                </c:pt>
                <c:pt idx="1663">
                  <c:v>3.6817299999999999</c:v>
                </c:pt>
                <c:pt idx="1664">
                  <c:v>3.6979299999999999</c:v>
                </c:pt>
                <c:pt idx="1665">
                  <c:v>3.69801</c:v>
                </c:pt>
                <c:pt idx="1666">
                  <c:v>3.7117100000000001</c:v>
                </c:pt>
                <c:pt idx="1667">
                  <c:v>3.7086700000000001</c:v>
                </c:pt>
                <c:pt idx="1668">
                  <c:v>3.7018300000000002</c:v>
                </c:pt>
                <c:pt idx="1669">
                  <c:v>3.6974200000000002</c:v>
                </c:pt>
                <c:pt idx="1670">
                  <c:v>3.7015199999999999</c:v>
                </c:pt>
                <c:pt idx="1671">
                  <c:v>3.69909</c:v>
                </c:pt>
                <c:pt idx="1672">
                  <c:v>3.7048999999999999</c:v>
                </c:pt>
                <c:pt idx="1673">
                  <c:v>3.7117300000000002</c:v>
                </c:pt>
                <c:pt idx="1674">
                  <c:v>3.71916</c:v>
                </c:pt>
                <c:pt idx="1675">
                  <c:v>3.7155200000000002</c:v>
                </c:pt>
                <c:pt idx="1676">
                  <c:v>3.7391299999999998</c:v>
                </c:pt>
                <c:pt idx="1677">
                  <c:v>3.7204999999999999</c:v>
                </c:pt>
                <c:pt idx="1678">
                  <c:v>3.7124199999999967</c:v>
                </c:pt>
                <c:pt idx="1679">
                  <c:v>3.7181999999999999</c:v>
                </c:pt>
                <c:pt idx="1680">
                  <c:v>3.7265799999999998</c:v>
                </c:pt>
                <c:pt idx="1681">
                  <c:v>3.7205900000000049</c:v>
                </c:pt>
                <c:pt idx="1682">
                  <c:v>3.7152599999999967</c:v>
                </c:pt>
                <c:pt idx="1683">
                  <c:v>3.7177600000000002</c:v>
                </c:pt>
                <c:pt idx="1684">
                  <c:v>3.71401</c:v>
                </c:pt>
                <c:pt idx="1685">
                  <c:v>3.7159800000000001</c:v>
                </c:pt>
                <c:pt idx="1686">
                  <c:v>3.7247400000000002</c:v>
                </c:pt>
                <c:pt idx="1687">
                  <c:v>3.7173799999999999</c:v>
                </c:pt>
                <c:pt idx="1688">
                  <c:v>3.7229399999999999</c:v>
                </c:pt>
                <c:pt idx="1689">
                  <c:v>3.7207400000000002</c:v>
                </c:pt>
                <c:pt idx="1690">
                  <c:v>3.7105899999999998</c:v>
                </c:pt>
                <c:pt idx="1691">
                  <c:v>3.7191100000000001</c:v>
                </c:pt>
                <c:pt idx="1692">
                  <c:v>3.7244100000000002</c:v>
                </c:pt>
                <c:pt idx="1693">
                  <c:v>3.71957</c:v>
                </c:pt>
                <c:pt idx="1694">
                  <c:v>3.7211300000000049</c:v>
                </c:pt>
                <c:pt idx="1695">
                  <c:v>3.7128799999999957</c:v>
                </c:pt>
                <c:pt idx="1696">
                  <c:v>3.7102399999999998</c:v>
                </c:pt>
                <c:pt idx="1697">
                  <c:v>3.6999599999999977</c:v>
                </c:pt>
                <c:pt idx="1698">
                  <c:v>3.7078199999999999</c:v>
                </c:pt>
                <c:pt idx="1699">
                  <c:v>3.7320899999999977</c:v>
                </c:pt>
                <c:pt idx="1700">
                  <c:v>3.7196199999999977</c:v>
                </c:pt>
                <c:pt idx="1701">
                  <c:v>3.71658</c:v>
                </c:pt>
                <c:pt idx="1702">
                  <c:v>3.707390000000006</c:v>
                </c:pt>
                <c:pt idx="1703">
                  <c:v>3.7054900000000002</c:v>
                </c:pt>
                <c:pt idx="1704">
                  <c:v>3.7045100000000044</c:v>
                </c:pt>
                <c:pt idx="1705">
                  <c:v>3.7101500000000001</c:v>
                </c:pt>
                <c:pt idx="1706">
                  <c:v>3.7049300000000049</c:v>
                </c:pt>
                <c:pt idx="1707">
                  <c:v>3.7107199999999998</c:v>
                </c:pt>
                <c:pt idx="1708">
                  <c:v>3.6907800000000002</c:v>
                </c:pt>
                <c:pt idx="1709">
                  <c:v>3.7029700000000001</c:v>
                </c:pt>
                <c:pt idx="1710">
                  <c:v>3.7011200000000044</c:v>
                </c:pt>
                <c:pt idx="1711">
                  <c:v>3.6922299999999977</c:v>
                </c:pt>
                <c:pt idx="1712">
                  <c:v>3.6889799999999999</c:v>
                </c:pt>
                <c:pt idx="1713">
                  <c:v>3.7007500000000002</c:v>
                </c:pt>
                <c:pt idx="1714">
                  <c:v>3.70669</c:v>
                </c:pt>
                <c:pt idx="1715">
                  <c:v>3.6918599999999957</c:v>
                </c:pt>
                <c:pt idx="1716">
                  <c:v>3.7045300000000054</c:v>
                </c:pt>
                <c:pt idx="1717">
                  <c:v>3.6920799999999967</c:v>
                </c:pt>
                <c:pt idx="1718">
                  <c:v>3.708190000000005</c:v>
                </c:pt>
                <c:pt idx="1719">
                  <c:v>3.69096</c:v>
                </c:pt>
                <c:pt idx="1720">
                  <c:v>3.6916199999999977</c:v>
                </c:pt>
                <c:pt idx="1721">
                  <c:v>3.7040600000000001</c:v>
                </c:pt>
                <c:pt idx="1722">
                  <c:v>3.69</c:v>
                </c:pt>
                <c:pt idx="1723">
                  <c:v>3.6964499999999942</c:v>
                </c:pt>
                <c:pt idx="1724">
                  <c:v>3.7074300000000049</c:v>
                </c:pt>
                <c:pt idx="1725">
                  <c:v>3.7056900000000002</c:v>
                </c:pt>
                <c:pt idx="1726">
                  <c:v>3.7076300000000044</c:v>
                </c:pt>
                <c:pt idx="1727">
                  <c:v>3.6977099999999998</c:v>
                </c:pt>
                <c:pt idx="1728">
                  <c:v>3.7078899999999999</c:v>
                </c:pt>
                <c:pt idx="1729">
                  <c:v>3.6960499999999947</c:v>
                </c:pt>
                <c:pt idx="1730">
                  <c:v>3.6881200000000049</c:v>
                </c:pt>
                <c:pt idx="1731">
                  <c:v>3.7046700000000001</c:v>
                </c:pt>
                <c:pt idx="1732">
                  <c:v>3.7046899999999998</c:v>
                </c:pt>
                <c:pt idx="1733">
                  <c:v>3.7069299999999998</c:v>
                </c:pt>
                <c:pt idx="1734">
                  <c:v>3.6943999999999999</c:v>
                </c:pt>
                <c:pt idx="1735">
                  <c:v>3.6995800000000001</c:v>
                </c:pt>
                <c:pt idx="1736">
                  <c:v>3.6948599999999967</c:v>
                </c:pt>
                <c:pt idx="1737">
                  <c:v>3.6990599999999967</c:v>
                </c:pt>
                <c:pt idx="1738">
                  <c:v>3.6946300000000001</c:v>
                </c:pt>
                <c:pt idx="1739">
                  <c:v>3.6924599999999947</c:v>
                </c:pt>
                <c:pt idx="1740">
                  <c:v>3.7210200000000002</c:v>
                </c:pt>
                <c:pt idx="1741">
                  <c:v>3.7134900000000002</c:v>
                </c:pt>
                <c:pt idx="1742">
                  <c:v>3.7088800000000002</c:v>
                </c:pt>
                <c:pt idx="1743">
                  <c:v>3.7038700000000002</c:v>
                </c:pt>
                <c:pt idx="1744">
                  <c:v>3.7044999999999999</c:v>
                </c:pt>
                <c:pt idx="1745">
                  <c:v>3.6965999999999997</c:v>
                </c:pt>
                <c:pt idx="1746">
                  <c:v>3.7097199999999999</c:v>
                </c:pt>
                <c:pt idx="1747">
                  <c:v>3.6928499999999937</c:v>
                </c:pt>
                <c:pt idx="1748">
                  <c:v>3.7066300000000001</c:v>
                </c:pt>
                <c:pt idx="1749">
                  <c:v>3.6921999999999997</c:v>
                </c:pt>
                <c:pt idx="1750">
                  <c:v>3.7012100000000001</c:v>
                </c:pt>
                <c:pt idx="1751">
                  <c:v>3.7073700000000049</c:v>
                </c:pt>
                <c:pt idx="1752">
                  <c:v>3.6992499999999957</c:v>
                </c:pt>
                <c:pt idx="1753">
                  <c:v>3.69156</c:v>
                </c:pt>
                <c:pt idx="1754">
                  <c:v>3.69232</c:v>
                </c:pt>
                <c:pt idx="1755">
                  <c:v>3.6985800000000002</c:v>
                </c:pt>
                <c:pt idx="1756">
                  <c:v>3.6993100000000001</c:v>
                </c:pt>
                <c:pt idx="1757">
                  <c:v>3.7027999999999999</c:v>
                </c:pt>
                <c:pt idx="1758">
                  <c:v>3.6985399999999999</c:v>
                </c:pt>
                <c:pt idx="1759">
                  <c:v>3.6911700000000001</c:v>
                </c:pt>
                <c:pt idx="1760">
                  <c:v>3.6938200000000001</c:v>
                </c:pt>
                <c:pt idx="1761">
                  <c:v>3.6868599999999967</c:v>
                </c:pt>
                <c:pt idx="1762">
                  <c:v>3.6987999999999999</c:v>
                </c:pt>
                <c:pt idx="1763">
                  <c:v>3.6966799999999957</c:v>
                </c:pt>
                <c:pt idx="1764">
                  <c:v>3.6978</c:v>
                </c:pt>
                <c:pt idx="1765">
                  <c:v>3.6825299999999999</c:v>
                </c:pt>
                <c:pt idx="1766">
                  <c:v>3.6958099999999967</c:v>
                </c:pt>
                <c:pt idx="1767">
                  <c:v>3.6951299999999998</c:v>
                </c:pt>
                <c:pt idx="1768">
                  <c:v>3.7057199999999999</c:v>
                </c:pt>
                <c:pt idx="1769">
                  <c:v>3.69835</c:v>
                </c:pt>
                <c:pt idx="1770">
                  <c:v>3.6946399999999997</c:v>
                </c:pt>
                <c:pt idx="1771">
                  <c:v>3.68967</c:v>
                </c:pt>
                <c:pt idx="1772">
                  <c:v>3.6852299999999998</c:v>
                </c:pt>
                <c:pt idx="1773">
                  <c:v>3.6791800000000001</c:v>
                </c:pt>
                <c:pt idx="1774">
                  <c:v>3.6900900000000001</c:v>
                </c:pt>
                <c:pt idx="1775">
                  <c:v>3.6991200000000002</c:v>
                </c:pt>
                <c:pt idx="1776">
                  <c:v>3.6963699999999977</c:v>
                </c:pt>
                <c:pt idx="1777">
                  <c:v>3.7010299999999998</c:v>
                </c:pt>
                <c:pt idx="1778">
                  <c:v>3.7018399999999998</c:v>
                </c:pt>
                <c:pt idx="1779">
                  <c:v>3.6815500000000001</c:v>
                </c:pt>
                <c:pt idx="1780">
                  <c:v>3.6825199999999998</c:v>
                </c:pt>
                <c:pt idx="1781">
                  <c:v>3.6997499999999977</c:v>
                </c:pt>
                <c:pt idx="1782">
                  <c:v>3.7029899999999998</c:v>
                </c:pt>
                <c:pt idx="1783">
                  <c:v>3.7013199999999999</c:v>
                </c:pt>
                <c:pt idx="1784">
                  <c:v>3.7142900000000001</c:v>
                </c:pt>
                <c:pt idx="1785">
                  <c:v>3.7103199999999998</c:v>
                </c:pt>
                <c:pt idx="1786">
                  <c:v>3.6996899999999977</c:v>
                </c:pt>
                <c:pt idx="1787">
                  <c:v>3.6979799999999998</c:v>
                </c:pt>
                <c:pt idx="1788">
                  <c:v>3.7206999999999999</c:v>
                </c:pt>
                <c:pt idx="1789">
                  <c:v>3.6944900000000001</c:v>
                </c:pt>
                <c:pt idx="1790">
                  <c:v>3.7154599999999967</c:v>
                </c:pt>
                <c:pt idx="1791">
                  <c:v>3.7185100000000002</c:v>
                </c:pt>
                <c:pt idx="1792">
                  <c:v>3.708390000000005</c:v>
                </c:pt>
                <c:pt idx="1793">
                  <c:v>3.7040700000000002</c:v>
                </c:pt>
                <c:pt idx="1794">
                  <c:v>3.7076600000000002</c:v>
                </c:pt>
                <c:pt idx="1795">
                  <c:v>3.7104599999999968</c:v>
                </c:pt>
                <c:pt idx="1796">
                  <c:v>3.7111499999999977</c:v>
                </c:pt>
                <c:pt idx="1797">
                  <c:v>3.7042000000000002</c:v>
                </c:pt>
                <c:pt idx="1798">
                  <c:v>3.7083599999999999</c:v>
                </c:pt>
                <c:pt idx="1799">
                  <c:v>3.6986599999999967</c:v>
                </c:pt>
                <c:pt idx="1800">
                  <c:v>3.69231</c:v>
                </c:pt>
                <c:pt idx="1801">
                  <c:v>3.71007</c:v>
                </c:pt>
                <c:pt idx="1802">
                  <c:v>3.70261</c:v>
                </c:pt>
                <c:pt idx="1803">
                  <c:v>3.7069299999999998</c:v>
                </c:pt>
                <c:pt idx="1804">
                  <c:v>3.7132800000000001</c:v>
                </c:pt>
                <c:pt idx="1805">
                  <c:v>3.70696</c:v>
                </c:pt>
                <c:pt idx="1806">
                  <c:v>3.7021899999999999</c:v>
                </c:pt>
                <c:pt idx="1807">
                  <c:v>3.7201900000000054</c:v>
                </c:pt>
                <c:pt idx="1808">
                  <c:v>3.71767</c:v>
                </c:pt>
                <c:pt idx="1809">
                  <c:v>3.71387</c:v>
                </c:pt>
                <c:pt idx="1810">
                  <c:v>3.7089599999999998</c:v>
                </c:pt>
                <c:pt idx="1811">
                  <c:v>3.6966999999999977</c:v>
                </c:pt>
                <c:pt idx="1812">
                  <c:v>3.70614</c:v>
                </c:pt>
                <c:pt idx="1813">
                  <c:v>3.7179500000000001</c:v>
                </c:pt>
                <c:pt idx="1814">
                  <c:v>3.7096499999999977</c:v>
                </c:pt>
                <c:pt idx="1815">
                  <c:v>3.7108300000000001</c:v>
                </c:pt>
                <c:pt idx="1816">
                  <c:v>3.7056300000000002</c:v>
                </c:pt>
                <c:pt idx="1817">
                  <c:v>3.7091400000000001</c:v>
                </c:pt>
                <c:pt idx="1818">
                  <c:v>3.70627</c:v>
                </c:pt>
                <c:pt idx="1819">
                  <c:v>3.7040700000000002</c:v>
                </c:pt>
                <c:pt idx="1820">
                  <c:v>3.6939000000000002</c:v>
                </c:pt>
                <c:pt idx="1821">
                  <c:v>3.7085100000000044</c:v>
                </c:pt>
                <c:pt idx="1822">
                  <c:v>3.7040999999999999</c:v>
                </c:pt>
                <c:pt idx="1823">
                  <c:v>3.71069</c:v>
                </c:pt>
                <c:pt idx="1824">
                  <c:v>3.7191999999999998</c:v>
                </c:pt>
                <c:pt idx="1825">
                  <c:v>3.7052399999999999</c:v>
                </c:pt>
                <c:pt idx="1826">
                  <c:v>3.7201499999999998</c:v>
                </c:pt>
                <c:pt idx="1827">
                  <c:v>3.7126099999999957</c:v>
                </c:pt>
                <c:pt idx="1828">
                  <c:v>3.7079200000000054</c:v>
                </c:pt>
                <c:pt idx="1829">
                  <c:v>3.7026699999999977</c:v>
                </c:pt>
                <c:pt idx="1830">
                  <c:v>3.7041599999999999</c:v>
                </c:pt>
                <c:pt idx="1831">
                  <c:v>3.70295</c:v>
                </c:pt>
                <c:pt idx="1832">
                  <c:v>3.6930299999999998</c:v>
                </c:pt>
                <c:pt idx="1833">
                  <c:v>3.6821199999999998</c:v>
                </c:pt>
                <c:pt idx="1834">
                  <c:v>3.7066599999999967</c:v>
                </c:pt>
                <c:pt idx="1835">
                  <c:v>3.6920499999999947</c:v>
                </c:pt>
                <c:pt idx="1836">
                  <c:v>3.6853799999999999</c:v>
                </c:pt>
                <c:pt idx="1837">
                  <c:v>3.6792399999999987</c:v>
                </c:pt>
                <c:pt idx="1838">
                  <c:v>3.7092100000000001</c:v>
                </c:pt>
                <c:pt idx="1839">
                  <c:v>3.68567</c:v>
                </c:pt>
                <c:pt idx="1840">
                  <c:v>3.6801100000000049</c:v>
                </c:pt>
                <c:pt idx="1841">
                  <c:v>3.6754399999999987</c:v>
                </c:pt>
                <c:pt idx="1842">
                  <c:v>3.6794399999999987</c:v>
                </c:pt>
                <c:pt idx="1843">
                  <c:v>3.6894900000000002</c:v>
                </c:pt>
                <c:pt idx="1844">
                  <c:v>3.7072500000000002</c:v>
                </c:pt>
                <c:pt idx="1845">
                  <c:v>3.7133600000000002</c:v>
                </c:pt>
                <c:pt idx="1846">
                  <c:v>3.70675</c:v>
                </c:pt>
                <c:pt idx="1847">
                  <c:v>3.6825000000000001</c:v>
                </c:pt>
                <c:pt idx="1848">
                  <c:v>3.66954</c:v>
                </c:pt>
                <c:pt idx="1849">
                  <c:v>3.6650999999999998</c:v>
                </c:pt>
                <c:pt idx="1850">
                  <c:v>3.6965599999999967</c:v>
                </c:pt>
                <c:pt idx="1851">
                  <c:v>3.6843499999999998</c:v>
                </c:pt>
                <c:pt idx="1852">
                  <c:v>3.7011699999999998</c:v>
                </c:pt>
                <c:pt idx="1853">
                  <c:v>3.6964999999999977</c:v>
                </c:pt>
                <c:pt idx="1854">
                  <c:v>3.6965599999999967</c:v>
                </c:pt>
                <c:pt idx="1855">
                  <c:v>3.67943</c:v>
                </c:pt>
                <c:pt idx="1856">
                  <c:v>3.7003800000000049</c:v>
                </c:pt>
                <c:pt idx="1857">
                  <c:v>3.7089300000000049</c:v>
                </c:pt>
                <c:pt idx="1858">
                  <c:v>3.7023199999999998</c:v>
                </c:pt>
                <c:pt idx="1859">
                  <c:v>3.7018599999999977</c:v>
                </c:pt>
                <c:pt idx="1860">
                  <c:v>3.69441</c:v>
                </c:pt>
                <c:pt idx="1861">
                  <c:v>3.70824</c:v>
                </c:pt>
                <c:pt idx="1862">
                  <c:v>3.703780000000005</c:v>
                </c:pt>
                <c:pt idx="1863">
                  <c:v>3.6839900000000054</c:v>
                </c:pt>
                <c:pt idx="1864">
                  <c:v>3.7177799999999999</c:v>
                </c:pt>
                <c:pt idx="1865">
                  <c:v>3.7042999999999999</c:v>
                </c:pt>
                <c:pt idx="1866">
                  <c:v>3.6920299999999977</c:v>
                </c:pt>
                <c:pt idx="1867">
                  <c:v>3.6620200000000001</c:v>
                </c:pt>
                <c:pt idx="1868">
                  <c:v>3.6671499999999999</c:v>
                </c:pt>
                <c:pt idx="1869">
                  <c:v>3.6917999999999997</c:v>
                </c:pt>
                <c:pt idx="1870">
                  <c:v>3.7276699999999998</c:v>
                </c:pt>
                <c:pt idx="1871">
                  <c:v>3.7357499999999977</c:v>
                </c:pt>
                <c:pt idx="1872">
                  <c:v>3.7226699999999977</c:v>
                </c:pt>
                <c:pt idx="1873">
                  <c:v>3.7080099999999998</c:v>
                </c:pt>
                <c:pt idx="1874">
                  <c:v>3.7132700000000001</c:v>
                </c:pt>
                <c:pt idx="1875">
                  <c:v>3.7050100000000001</c:v>
                </c:pt>
                <c:pt idx="1876">
                  <c:v>3.7250800000000002</c:v>
                </c:pt>
                <c:pt idx="1877">
                  <c:v>3.7168999999999977</c:v>
                </c:pt>
                <c:pt idx="1878">
                  <c:v>3.7169099999999977</c:v>
                </c:pt>
                <c:pt idx="1879">
                  <c:v>3.7034000000000002</c:v>
                </c:pt>
                <c:pt idx="1880">
                  <c:v>3.7082799999999998</c:v>
                </c:pt>
                <c:pt idx="1881">
                  <c:v>3.7110699999999968</c:v>
                </c:pt>
                <c:pt idx="1882">
                  <c:v>3.7190099999999977</c:v>
                </c:pt>
                <c:pt idx="1883">
                  <c:v>3.7207599999999998</c:v>
                </c:pt>
                <c:pt idx="1884">
                  <c:v>3.7227700000000001</c:v>
                </c:pt>
                <c:pt idx="1885">
                  <c:v>3.6966099999999957</c:v>
                </c:pt>
                <c:pt idx="1886">
                  <c:v>3.7103100000000002</c:v>
                </c:pt>
                <c:pt idx="1887">
                  <c:v>3.7060200000000001</c:v>
                </c:pt>
                <c:pt idx="1888">
                  <c:v>3.7081400000000002</c:v>
                </c:pt>
                <c:pt idx="1889">
                  <c:v>3.7073600000000049</c:v>
                </c:pt>
                <c:pt idx="1890">
                  <c:v>3.7071900000000069</c:v>
                </c:pt>
                <c:pt idx="1891">
                  <c:v>3.7047500000000002</c:v>
                </c:pt>
                <c:pt idx="1892">
                  <c:v>3.7060900000000001</c:v>
                </c:pt>
                <c:pt idx="1893">
                  <c:v>3.7012800000000001</c:v>
                </c:pt>
                <c:pt idx="1894">
                  <c:v>3.707170000000005</c:v>
                </c:pt>
                <c:pt idx="1895">
                  <c:v>3.72404</c:v>
                </c:pt>
                <c:pt idx="1896">
                  <c:v>3.7175799999999999</c:v>
                </c:pt>
                <c:pt idx="1897">
                  <c:v>3.7066599999999967</c:v>
                </c:pt>
                <c:pt idx="1898">
                  <c:v>3.6971799999999999</c:v>
                </c:pt>
                <c:pt idx="1899">
                  <c:v>3.6993299999999998</c:v>
                </c:pt>
                <c:pt idx="1900">
                  <c:v>3.7147299999999999</c:v>
                </c:pt>
                <c:pt idx="1901">
                  <c:v>3.7006700000000001</c:v>
                </c:pt>
                <c:pt idx="1902">
                  <c:v>3.7025299999999999</c:v>
                </c:pt>
                <c:pt idx="1903">
                  <c:v>3.7057500000000001</c:v>
                </c:pt>
                <c:pt idx="1904">
                  <c:v>3.7162899999999977</c:v>
                </c:pt>
                <c:pt idx="1905">
                  <c:v>3.7070099999999999</c:v>
                </c:pt>
                <c:pt idx="1906">
                  <c:v>3.7114799999999977</c:v>
                </c:pt>
                <c:pt idx="1907">
                  <c:v>3.7168399999999977</c:v>
                </c:pt>
                <c:pt idx="1908">
                  <c:v>3.7189999999999999</c:v>
                </c:pt>
                <c:pt idx="1909">
                  <c:v>3.7248700000000001</c:v>
                </c:pt>
                <c:pt idx="1910">
                  <c:v>3.7176</c:v>
                </c:pt>
                <c:pt idx="1911">
                  <c:v>3.6945800000000002</c:v>
                </c:pt>
                <c:pt idx="1912">
                  <c:v>3.7024300000000001</c:v>
                </c:pt>
                <c:pt idx="1913">
                  <c:v>3.7153100000000001</c:v>
                </c:pt>
                <c:pt idx="1914">
                  <c:v>3.72146</c:v>
                </c:pt>
                <c:pt idx="1915">
                  <c:v>3.7062900000000001</c:v>
                </c:pt>
                <c:pt idx="1916">
                  <c:v>3.7178599999999977</c:v>
                </c:pt>
                <c:pt idx="1917">
                  <c:v>3.70166</c:v>
                </c:pt>
                <c:pt idx="1918">
                  <c:v>3.7155499999999977</c:v>
                </c:pt>
                <c:pt idx="1919">
                  <c:v>3.72444</c:v>
                </c:pt>
                <c:pt idx="1920">
                  <c:v>3.72085</c:v>
                </c:pt>
                <c:pt idx="1921">
                  <c:v>3.7187000000000001</c:v>
                </c:pt>
                <c:pt idx="1922">
                  <c:v>3.7187700000000001</c:v>
                </c:pt>
                <c:pt idx="1923">
                  <c:v>3.7145299999999999</c:v>
                </c:pt>
                <c:pt idx="1924">
                  <c:v>3.7149100000000002</c:v>
                </c:pt>
                <c:pt idx="1925">
                  <c:v>3.7105100000000002</c:v>
                </c:pt>
                <c:pt idx="1926">
                  <c:v>3.7251200000000049</c:v>
                </c:pt>
                <c:pt idx="1927">
                  <c:v>3.7326999999999977</c:v>
                </c:pt>
                <c:pt idx="1928">
                  <c:v>3.7137099999999998</c:v>
                </c:pt>
                <c:pt idx="1929">
                  <c:v>3.7285800000000049</c:v>
                </c:pt>
                <c:pt idx="1930">
                  <c:v>3.7144399999999997</c:v>
                </c:pt>
                <c:pt idx="1931">
                  <c:v>3.7155399999999998</c:v>
                </c:pt>
                <c:pt idx="1932">
                  <c:v>3.70642</c:v>
                </c:pt>
                <c:pt idx="1933">
                  <c:v>3.7233300000000069</c:v>
                </c:pt>
                <c:pt idx="1934">
                  <c:v>3.723930000000006</c:v>
                </c:pt>
                <c:pt idx="1935">
                  <c:v>3.71902</c:v>
                </c:pt>
                <c:pt idx="1936">
                  <c:v>3.7234400000000001</c:v>
                </c:pt>
                <c:pt idx="1937">
                  <c:v>3.7152799999999977</c:v>
                </c:pt>
                <c:pt idx="1938">
                  <c:v>3.7160499999999947</c:v>
                </c:pt>
                <c:pt idx="1939">
                  <c:v>3.7303700000000002</c:v>
                </c:pt>
                <c:pt idx="1940">
                  <c:v>3.7178800000000001</c:v>
                </c:pt>
                <c:pt idx="1941">
                  <c:v>3.7163300000000001</c:v>
                </c:pt>
                <c:pt idx="1942">
                  <c:v>3.71435</c:v>
                </c:pt>
                <c:pt idx="1943">
                  <c:v>3.7218900000000001</c:v>
                </c:pt>
                <c:pt idx="1944">
                  <c:v>3.71678</c:v>
                </c:pt>
                <c:pt idx="1945">
                  <c:v>3.7189000000000001</c:v>
                </c:pt>
                <c:pt idx="1946">
                  <c:v>3.7287200000000049</c:v>
                </c:pt>
                <c:pt idx="1947">
                  <c:v>3.7312399999999997</c:v>
                </c:pt>
                <c:pt idx="1948">
                  <c:v>3.7253400000000001</c:v>
                </c:pt>
                <c:pt idx="1949">
                  <c:v>3.71895</c:v>
                </c:pt>
                <c:pt idx="1950">
                  <c:v>3.7239900000000055</c:v>
                </c:pt>
                <c:pt idx="1951">
                  <c:v>3.7132200000000002</c:v>
                </c:pt>
                <c:pt idx="1952">
                  <c:v>3.71882</c:v>
                </c:pt>
                <c:pt idx="1953">
                  <c:v>3.7387999999999999</c:v>
                </c:pt>
                <c:pt idx="1954">
                  <c:v>3.7372700000000001</c:v>
                </c:pt>
                <c:pt idx="1955">
                  <c:v>3.7256900000000002</c:v>
                </c:pt>
                <c:pt idx="1956">
                  <c:v>3.7385600000000001</c:v>
                </c:pt>
                <c:pt idx="1957">
                  <c:v>3.7293699999999999</c:v>
                </c:pt>
                <c:pt idx="1958">
                  <c:v>3.7285300000000055</c:v>
                </c:pt>
                <c:pt idx="1959">
                  <c:v>3.7312399999999997</c:v>
                </c:pt>
                <c:pt idx="1960">
                  <c:v>3.7335699999999998</c:v>
                </c:pt>
                <c:pt idx="1961">
                  <c:v>3.72201</c:v>
                </c:pt>
                <c:pt idx="1962">
                  <c:v>3.7271600000000049</c:v>
                </c:pt>
                <c:pt idx="1963">
                  <c:v>3.7263600000000001</c:v>
                </c:pt>
                <c:pt idx="1964">
                  <c:v>3.7225299999999999</c:v>
                </c:pt>
                <c:pt idx="1965">
                  <c:v>3.7289800000000044</c:v>
                </c:pt>
                <c:pt idx="1966">
                  <c:v>3.7294200000000002</c:v>
                </c:pt>
                <c:pt idx="1967">
                  <c:v>3.7370399999999999</c:v>
                </c:pt>
                <c:pt idx="1968">
                  <c:v>3.7248600000000001</c:v>
                </c:pt>
                <c:pt idx="1969">
                  <c:v>3.7189299999999998</c:v>
                </c:pt>
                <c:pt idx="1970">
                  <c:v>3.7263199999999999</c:v>
                </c:pt>
                <c:pt idx="1971">
                  <c:v>3.7252100000000001</c:v>
                </c:pt>
                <c:pt idx="1972">
                  <c:v>3.7197100000000001</c:v>
                </c:pt>
                <c:pt idx="1973">
                  <c:v>3.7265100000000002</c:v>
                </c:pt>
                <c:pt idx="1974">
                  <c:v>3.7298200000000001</c:v>
                </c:pt>
                <c:pt idx="1975">
                  <c:v>3.71435</c:v>
                </c:pt>
                <c:pt idx="1976">
                  <c:v>3.7244100000000002</c:v>
                </c:pt>
                <c:pt idx="1977">
                  <c:v>3.7268699999999977</c:v>
                </c:pt>
                <c:pt idx="1978">
                  <c:v>3.7256399999999998</c:v>
                </c:pt>
                <c:pt idx="1979">
                  <c:v>3.7292200000000002</c:v>
                </c:pt>
                <c:pt idx="1980">
                  <c:v>3.7125699999999977</c:v>
                </c:pt>
                <c:pt idx="1981">
                  <c:v>3.7237600000000044</c:v>
                </c:pt>
                <c:pt idx="1982">
                  <c:v>3.7232699999999999</c:v>
                </c:pt>
                <c:pt idx="1983">
                  <c:v>3.7261500000000001</c:v>
                </c:pt>
                <c:pt idx="1984">
                  <c:v>3.7179600000000002</c:v>
                </c:pt>
                <c:pt idx="1985">
                  <c:v>3.7195100000000001</c:v>
                </c:pt>
                <c:pt idx="1986">
                  <c:v>3.7177699999999998</c:v>
                </c:pt>
                <c:pt idx="1987">
                  <c:v>3.7271600000000049</c:v>
                </c:pt>
                <c:pt idx="1988">
                  <c:v>3.7245300000000054</c:v>
                </c:pt>
                <c:pt idx="1989">
                  <c:v>3.7255900000000044</c:v>
                </c:pt>
                <c:pt idx="1990">
                  <c:v>3.7122899999999968</c:v>
                </c:pt>
                <c:pt idx="1991">
                  <c:v>3.7215699999999998</c:v>
                </c:pt>
                <c:pt idx="1992">
                  <c:v>3.7106399999999997</c:v>
                </c:pt>
                <c:pt idx="1993">
                  <c:v>3.7274200000000044</c:v>
                </c:pt>
                <c:pt idx="1994">
                  <c:v>3.7422499999999967</c:v>
                </c:pt>
                <c:pt idx="1995">
                  <c:v>3.7447699999999999</c:v>
                </c:pt>
                <c:pt idx="1996">
                  <c:v>3.753130000000005</c:v>
                </c:pt>
                <c:pt idx="1997">
                  <c:v>3.7400500000000001</c:v>
                </c:pt>
                <c:pt idx="1998">
                  <c:v>3.7363999999999997</c:v>
                </c:pt>
                <c:pt idx="1999">
                  <c:v>3.7322199999999977</c:v>
                </c:pt>
                <c:pt idx="2000">
                  <c:v>3.7337400000000001</c:v>
                </c:pt>
                <c:pt idx="2001">
                  <c:v>3.7344499999999967</c:v>
                </c:pt>
                <c:pt idx="2002">
                  <c:v>3.7495200000000044</c:v>
                </c:pt>
                <c:pt idx="2003">
                  <c:v>3.7565</c:v>
                </c:pt>
                <c:pt idx="2004">
                  <c:v>3.7501600000000002</c:v>
                </c:pt>
                <c:pt idx="2005">
                  <c:v>3.7461000000000002</c:v>
                </c:pt>
                <c:pt idx="2006">
                  <c:v>3.7258</c:v>
                </c:pt>
                <c:pt idx="2007">
                  <c:v>3.7444999999999999</c:v>
                </c:pt>
                <c:pt idx="2008">
                  <c:v>3.74505</c:v>
                </c:pt>
                <c:pt idx="2009">
                  <c:v>3.7407499999999998</c:v>
                </c:pt>
                <c:pt idx="2010">
                  <c:v>3.7328799999999958</c:v>
                </c:pt>
                <c:pt idx="2011">
                  <c:v>3.7319399999999998</c:v>
                </c:pt>
                <c:pt idx="2012">
                  <c:v>3.7403599999999999</c:v>
                </c:pt>
                <c:pt idx="2013">
                  <c:v>3.7314099999999977</c:v>
                </c:pt>
                <c:pt idx="2014">
                  <c:v>3.7344900000000001</c:v>
                </c:pt>
                <c:pt idx="2015">
                  <c:v>3.7372100000000001</c:v>
                </c:pt>
                <c:pt idx="2016">
                  <c:v>3.72844</c:v>
                </c:pt>
                <c:pt idx="2017">
                  <c:v>3.7337099999999999</c:v>
                </c:pt>
                <c:pt idx="2018">
                  <c:v>3.7299500000000001</c:v>
                </c:pt>
                <c:pt idx="2019">
                  <c:v>3.7421700000000002</c:v>
                </c:pt>
                <c:pt idx="2020">
                  <c:v>3.7395200000000002</c:v>
                </c:pt>
                <c:pt idx="2021">
                  <c:v>3.7287699999999999</c:v>
                </c:pt>
                <c:pt idx="2022">
                  <c:v>3.7305700000000002</c:v>
                </c:pt>
                <c:pt idx="2023">
                  <c:v>3.7332999999999998</c:v>
                </c:pt>
                <c:pt idx="2024">
                  <c:v>3.7208700000000001</c:v>
                </c:pt>
                <c:pt idx="2025">
                  <c:v>3.7363300000000002</c:v>
                </c:pt>
                <c:pt idx="2026">
                  <c:v>3.7395299999999998</c:v>
                </c:pt>
                <c:pt idx="2027">
                  <c:v>3.7301899999999999</c:v>
                </c:pt>
                <c:pt idx="2028">
                  <c:v>3.7395800000000001</c:v>
                </c:pt>
                <c:pt idx="2029">
                  <c:v>3.7447800000000049</c:v>
                </c:pt>
                <c:pt idx="2030">
                  <c:v>3.7397800000000001</c:v>
                </c:pt>
                <c:pt idx="2031">
                  <c:v>3.7366399999999977</c:v>
                </c:pt>
                <c:pt idx="2032">
                  <c:v>3.7347600000000001</c:v>
                </c:pt>
                <c:pt idx="2033">
                  <c:v>3.73183</c:v>
                </c:pt>
                <c:pt idx="2034">
                  <c:v>3.71679</c:v>
                </c:pt>
                <c:pt idx="2035">
                  <c:v>3.7282299999999999</c:v>
                </c:pt>
                <c:pt idx="2036">
                  <c:v>3.7388399999999997</c:v>
                </c:pt>
                <c:pt idx="2037">
                  <c:v>3.7494399999999999</c:v>
                </c:pt>
                <c:pt idx="2038">
                  <c:v>3.7411400000000001</c:v>
                </c:pt>
                <c:pt idx="2039">
                  <c:v>3.7463899999999999</c:v>
                </c:pt>
                <c:pt idx="2040">
                  <c:v>3.7443599999999999</c:v>
                </c:pt>
                <c:pt idx="2041">
                  <c:v>3.7259799999999998</c:v>
                </c:pt>
                <c:pt idx="2042">
                  <c:v>3.7345799999999998</c:v>
                </c:pt>
                <c:pt idx="2043">
                  <c:v>3.7330700000000001</c:v>
                </c:pt>
                <c:pt idx="2044">
                  <c:v>3.73698</c:v>
                </c:pt>
                <c:pt idx="2045">
                  <c:v>3.7331300000000049</c:v>
                </c:pt>
                <c:pt idx="2046">
                  <c:v>3.7289400000000001</c:v>
                </c:pt>
                <c:pt idx="2047">
                  <c:v>3.7252399999999999</c:v>
                </c:pt>
                <c:pt idx="2048">
                  <c:v>3.7332999999999998</c:v>
                </c:pt>
                <c:pt idx="2049">
                  <c:v>3.7353200000000002</c:v>
                </c:pt>
                <c:pt idx="2050">
                  <c:v>3.73976</c:v>
                </c:pt>
                <c:pt idx="2051">
                  <c:v>3.73509</c:v>
                </c:pt>
                <c:pt idx="2052">
                  <c:v>3.7322799999999967</c:v>
                </c:pt>
                <c:pt idx="2053">
                  <c:v>3.73447</c:v>
                </c:pt>
                <c:pt idx="2054">
                  <c:v>3.7456299999999998</c:v>
                </c:pt>
                <c:pt idx="2055">
                  <c:v>3.7198899999999977</c:v>
                </c:pt>
                <c:pt idx="2056">
                  <c:v>3.73509</c:v>
                </c:pt>
                <c:pt idx="2057">
                  <c:v>3.7375799999999999</c:v>
                </c:pt>
                <c:pt idx="2058">
                  <c:v>3.7283599999999999</c:v>
                </c:pt>
                <c:pt idx="2059">
                  <c:v>3.7293099999999999</c:v>
                </c:pt>
                <c:pt idx="2060">
                  <c:v>3.7389899999999998</c:v>
                </c:pt>
                <c:pt idx="2061">
                  <c:v>3.7443100000000049</c:v>
                </c:pt>
                <c:pt idx="2062">
                  <c:v>3.7441599999999999</c:v>
                </c:pt>
                <c:pt idx="2063">
                  <c:v>3.7442099999999998</c:v>
                </c:pt>
                <c:pt idx="2064">
                  <c:v>3.73306</c:v>
                </c:pt>
                <c:pt idx="2065">
                  <c:v>3.7288000000000001</c:v>
                </c:pt>
                <c:pt idx="2066">
                  <c:v>3.723170000000005</c:v>
                </c:pt>
                <c:pt idx="2067">
                  <c:v>3.7385600000000001</c:v>
                </c:pt>
                <c:pt idx="2068">
                  <c:v>3.73258</c:v>
                </c:pt>
                <c:pt idx="2069">
                  <c:v>3.7335300000000049</c:v>
                </c:pt>
                <c:pt idx="2070">
                  <c:v>3.73631</c:v>
                </c:pt>
                <c:pt idx="2071">
                  <c:v>3.7379799999999999</c:v>
                </c:pt>
                <c:pt idx="2072">
                  <c:v>3.7359399999999998</c:v>
                </c:pt>
                <c:pt idx="2073">
                  <c:v>3.7229299999999999</c:v>
                </c:pt>
                <c:pt idx="2074">
                  <c:v>3.7244700000000002</c:v>
                </c:pt>
                <c:pt idx="2075">
                  <c:v>3.7277300000000078</c:v>
                </c:pt>
                <c:pt idx="2076">
                  <c:v>3.71991</c:v>
                </c:pt>
                <c:pt idx="2077">
                  <c:v>3.7368099999999957</c:v>
                </c:pt>
                <c:pt idx="2078">
                  <c:v>3.7344399999999998</c:v>
                </c:pt>
                <c:pt idx="2079">
                  <c:v>3.7319300000000002</c:v>
                </c:pt>
                <c:pt idx="2080">
                  <c:v>3.7304200000000001</c:v>
                </c:pt>
                <c:pt idx="2081">
                  <c:v>3.7355900000000002</c:v>
                </c:pt>
                <c:pt idx="2082">
                  <c:v>3.7386399999999997</c:v>
                </c:pt>
                <c:pt idx="2083">
                  <c:v>3.7341000000000002</c:v>
                </c:pt>
                <c:pt idx="2084">
                  <c:v>3.7433900000000078</c:v>
                </c:pt>
                <c:pt idx="2085">
                  <c:v>3.73095</c:v>
                </c:pt>
                <c:pt idx="2086">
                  <c:v>3.7483100000000049</c:v>
                </c:pt>
                <c:pt idx="2087">
                  <c:v>3.7300900000000001</c:v>
                </c:pt>
                <c:pt idx="2088">
                  <c:v>3.7350099999999977</c:v>
                </c:pt>
                <c:pt idx="2089">
                  <c:v>3.7337699999999998</c:v>
                </c:pt>
                <c:pt idx="2090">
                  <c:v>3.7382</c:v>
                </c:pt>
                <c:pt idx="2091">
                  <c:v>3.75515</c:v>
                </c:pt>
                <c:pt idx="2092">
                  <c:v>3.7611800000000044</c:v>
                </c:pt>
                <c:pt idx="2093">
                  <c:v>3.7387600000000001</c:v>
                </c:pt>
                <c:pt idx="2094">
                  <c:v>3.72641</c:v>
                </c:pt>
                <c:pt idx="2095">
                  <c:v>3.7218499999999977</c:v>
                </c:pt>
                <c:pt idx="2096">
                  <c:v>3.72045</c:v>
                </c:pt>
                <c:pt idx="2097">
                  <c:v>3.7241599999999999</c:v>
                </c:pt>
                <c:pt idx="2098">
                  <c:v>3.7434900000000044</c:v>
                </c:pt>
                <c:pt idx="2099">
                  <c:v>3.7347700000000001</c:v>
                </c:pt>
                <c:pt idx="2100">
                  <c:v>3.7395100000000001</c:v>
                </c:pt>
                <c:pt idx="2101">
                  <c:v>3.7375400000000001</c:v>
                </c:pt>
                <c:pt idx="2102">
                  <c:v>3.7375799999999999</c:v>
                </c:pt>
                <c:pt idx="2103">
                  <c:v>3.7362299999999977</c:v>
                </c:pt>
                <c:pt idx="2104">
                  <c:v>3.7413599999999998</c:v>
                </c:pt>
                <c:pt idx="2105">
                  <c:v>3.7455300000000049</c:v>
                </c:pt>
                <c:pt idx="2106">
                  <c:v>3.7414499999999977</c:v>
                </c:pt>
                <c:pt idx="2107">
                  <c:v>3.7438799999999999</c:v>
                </c:pt>
                <c:pt idx="2108">
                  <c:v>3.7354799999999977</c:v>
                </c:pt>
                <c:pt idx="2109">
                  <c:v>3.7461099999999998</c:v>
                </c:pt>
                <c:pt idx="2110">
                  <c:v>3.7462900000000001</c:v>
                </c:pt>
                <c:pt idx="2111">
                  <c:v>3.7503899999999999</c:v>
                </c:pt>
                <c:pt idx="2112">
                  <c:v>3.75292</c:v>
                </c:pt>
                <c:pt idx="2113">
                  <c:v>3.7459699999999998</c:v>
                </c:pt>
                <c:pt idx="2114">
                  <c:v>3.7487100000000049</c:v>
                </c:pt>
                <c:pt idx="2115">
                  <c:v>3.7465600000000001</c:v>
                </c:pt>
                <c:pt idx="2116">
                  <c:v>3.7367900000000001</c:v>
                </c:pt>
                <c:pt idx="2117">
                  <c:v>3.7441400000000002</c:v>
                </c:pt>
                <c:pt idx="2118">
                  <c:v>3.7410999999999999</c:v>
                </c:pt>
                <c:pt idx="2119">
                  <c:v>3.7453599999999998</c:v>
                </c:pt>
                <c:pt idx="2120">
                  <c:v>3.7475499999999999</c:v>
                </c:pt>
                <c:pt idx="2121">
                  <c:v>3.7565599999999977</c:v>
                </c:pt>
                <c:pt idx="2122">
                  <c:v>3.7567999999999997</c:v>
                </c:pt>
                <c:pt idx="2123">
                  <c:v>3.7545299999999999</c:v>
                </c:pt>
                <c:pt idx="2124">
                  <c:v>3.7454499999999977</c:v>
                </c:pt>
                <c:pt idx="2125">
                  <c:v>3.77095</c:v>
                </c:pt>
                <c:pt idx="2126">
                  <c:v>3.7619500000000001</c:v>
                </c:pt>
                <c:pt idx="2127">
                  <c:v>3.7518099999999968</c:v>
                </c:pt>
                <c:pt idx="2128">
                  <c:v>3.7549800000000002</c:v>
                </c:pt>
                <c:pt idx="2129">
                  <c:v>3.7610100000000002</c:v>
                </c:pt>
                <c:pt idx="2130">
                  <c:v>3.7503000000000002</c:v>
                </c:pt>
                <c:pt idx="2131">
                  <c:v>3.7521800000000001</c:v>
                </c:pt>
                <c:pt idx="2132">
                  <c:v>3.7612399999999999</c:v>
                </c:pt>
                <c:pt idx="2133">
                  <c:v>3.7666200000000001</c:v>
                </c:pt>
                <c:pt idx="2134">
                  <c:v>3.7530299999999999</c:v>
                </c:pt>
                <c:pt idx="2135">
                  <c:v>3.7619300000000049</c:v>
                </c:pt>
                <c:pt idx="2136">
                  <c:v>3.7647800000000049</c:v>
                </c:pt>
                <c:pt idx="2137">
                  <c:v>3.7493599999999998</c:v>
                </c:pt>
                <c:pt idx="2138">
                  <c:v>3.7555900000000002</c:v>
                </c:pt>
                <c:pt idx="2139">
                  <c:v>3.7639300000000078</c:v>
                </c:pt>
                <c:pt idx="2140">
                  <c:v>3.7715399999999999</c:v>
                </c:pt>
                <c:pt idx="2141">
                  <c:v>3.7665299999999999</c:v>
                </c:pt>
                <c:pt idx="2142">
                  <c:v>3.7600899999999999</c:v>
                </c:pt>
                <c:pt idx="2143">
                  <c:v>3.7669600000000001</c:v>
                </c:pt>
                <c:pt idx="2144">
                  <c:v>3.7568199999999967</c:v>
                </c:pt>
                <c:pt idx="2145">
                  <c:v>3.7492299999999998</c:v>
                </c:pt>
                <c:pt idx="2146">
                  <c:v>3.7593399999999999</c:v>
                </c:pt>
                <c:pt idx="2147">
                  <c:v>3.7513299999999998</c:v>
                </c:pt>
                <c:pt idx="2148">
                  <c:v>3.7447800000000049</c:v>
                </c:pt>
                <c:pt idx="2149">
                  <c:v>3.7563300000000002</c:v>
                </c:pt>
                <c:pt idx="2150">
                  <c:v>3.7445100000000049</c:v>
                </c:pt>
                <c:pt idx="2151">
                  <c:v>3.7351399999999999</c:v>
                </c:pt>
                <c:pt idx="2152">
                  <c:v>3.7573200000000049</c:v>
                </c:pt>
                <c:pt idx="2153">
                  <c:v>3.7684799999999998</c:v>
                </c:pt>
                <c:pt idx="2154">
                  <c:v>3.75143</c:v>
                </c:pt>
                <c:pt idx="2155">
                  <c:v>3.7290399999999999</c:v>
                </c:pt>
                <c:pt idx="2156">
                  <c:v>3.7427199999999998</c:v>
                </c:pt>
                <c:pt idx="2157">
                  <c:v>3.7358399999999987</c:v>
                </c:pt>
                <c:pt idx="2158">
                  <c:v>3.7309800000000002</c:v>
                </c:pt>
                <c:pt idx="2159">
                  <c:v>3.7429800000000002</c:v>
                </c:pt>
                <c:pt idx="2160">
                  <c:v>3.7393399999999999</c:v>
                </c:pt>
                <c:pt idx="2161">
                  <c:v>3.7402799999999998</c:v>
                </c:pt>
                <c:pt idx="2162">
                  <c:v>3.7403400000000002</c:v>
                </c:pt>
                <c:pt idx="2163">
                  <c:v>3.7346200000000001</c:v>
                </c:pt>
                <c:pt idx="2164">
                  <c:v>3.7383299999999999</c:v>
                </c:pt>
                <c:pt idx="2165">
                  <c:v>3.7328899999999967</c:v>
                </c:pt>
                <c:pt idx="2166">
                  <c:v>3.7394799999999977</c:v>
                </c:pt>
                <c:pt idx="2167">
                  <c:v>3.7323</c:v>
                </c:pt>
                <c:pt idx="2168">
                  <c:v>3.7391999999999999</c:v>
                </c:pt>
                <c:pt idx="2169">
                  <c:v>3.7286000000000001</c:v>
                </c:pt>
                <c:pt idx="2170">
                  <c:v>3.7345899999999999</c:v>
                </c:pt>
                <c:pt idx="2171">
                  <c:v>3.74674</c:v>
                </c:pt>
                <c:pt idx="2172">
                  <c:v>3.7353999999999998</c:v>
                </c:pt>
                <c:pt idx="2173">
                  <c:v>3.72987</c:v>
                </c:pt>
                <c:pt idx="2174">
                  <c:v>3.7451099999999999</c:v>
                </c:pt>
                <c:pt idx="2175">
                  <c:v>3.7327300000000001</c:v>
                </c:pt>
                <c:pt idx="2176">
                  <c:v>3.7226599999999967</c:v>
                </c:pt>
                <c:pt idx="2177">
                  <c:v>3.73027</c:v>
                </c:pt>
                <c:pt idx="2178">
                  <c:v>3.7223299999999999</c:v>
                </c:pt>
                <c:pt idx="2179">
                  <c:v>3.73726</c:v>
                </c:pt>
                <c:pt idx="2180">
                  <c:v>3.7523599999999977</c:v>
                </c:pt>
                <c:pt idx="2181">
                  <c:v>3.7622599999999977</c:v>
                </c:pt>
                <c:pt idx="2182">
                  <c:v>3.77121</c:v>
                </c:pt>
                <c:pt idx="2183">
                  <c:v>3.7727999999999997</c:v>
                </c:pt>
                <c:pt idx="2184">
                  <c:v>3.76525</c:v>
                </c:pt>
                <c:pt idx="2185">
                  <c:v>3.7616499999999977</c:v>
                </c:pt>
                <c:pt idx="2186">
                  <c:v>3.7791000000000001</c:v>
                </c:pt>
                <c:pt idx="2187">
                  <c:v>3.7502300000000002</c:v>
                </c:pt>
                <c:pt idx="2188">
                  <c:v>3.7638099999999999</c:v>
                </c:pt>
                <c:pt idx="2189">
                  <c:v>3.7514399999999997</c:v>
                </c:pt>
                <c:pt idx="2190">
                  <c:v>3.7495900000000044</c:v>
                </c:pt>
                <c:pt idx="2191">
                  <c:v>3.7697400000000001</c:v>
                </c:pt>
                <c:pt idx="2192">
                  <c:v>3.7719900000000002</c:v>
                </c:pt>
                <c:pt idx="2193">
                  <c:v>3.7862900000000002</c:v>
                </c:pt>
                <c:pt idx="2194">
                  <c:v>3.77102</c:v>
                </c:pt>
                <c:pt idx="2195">
                  <c:v>3.7773099999999999</c:v>
                </c:pt>
                <c:pt idx="2196">
                  <c:v>3.7418499999999977</c:v>
                </c:pt>
                <c:pt idx="2197">
                  <c:v>3.7508399999999997</c:v>
                </c:pt>
                <c:pt idx="2198">
                  <c:v>3.7840099999999999</c:v>
                </c:pt>
                <c:pt idx="2199">
                  <c:v>3.8002899999999977</c:v>
                </c:pt>
                <c:pt idx="2200">
                  <c:v>3.7875600000000049</c:v>
                </c:pt>
                <c:pt idx="2201">
                  <c:v>3.80972</c:v>
                </c:pt>
                <c:pt idx="2202">
                  <c:v>3.80315</c:v>
                </c:pt>
                <c:pt idx="2203">
                  <c:v>3.7931900000000049</c:v>
                </c:pt>
                <c:pt idx="2204">
                  <c:v>3.7963</c:v>
                </c:pt>
                <c:pt idx="2205">
                  <c:v>3.7761399999999998</c:v>
                </c:pt>
                <c:pt idx="2206">
                  <c:v>3.80592</c:v>
                </c:pt>
                <c:pt idx="2207">
                  <c:v>3.7743500000000001</c:v>
                </c:pt>
                <c:pt idx="2208">
                  <c:v>3.7928199999999967</c:v>
                </c:pt>
                <c:pt idx="2209">
                  <c:v>3.8057999999999987</c:v>
                </c:pt>
                <c:pt idx="2210">
                  <c:v>3.8299799999999977</c:v>
                </c:pt>
                <c:pt idx="2211">
                  <c:v>3.8663599999999967</c:v>
                </c:pt>
                <c:pt idx="2212">
                  <c:v>3.8191699999999957</c:v>
                </c:pt>
                <c:pt idx="2213">
                  <c:v>3.8301099999999977</c:v>
                </c:pt>
                <c:pt idx="2214">
                  <c:v>3.6748699999999968</c:v>
                </c:pt>
                <c:pt idx="2215">
                  <c:v>3.7418800000000001</c:v>
                </c:pt>
                <c:pt idx="2216">
                  <c:v>3.71726</c:v>
                </c:pt>
                <c:pt idx="2217">
                  <c:v>3.7288100000000002</c:v>
                </c:pt>
                <c:pt idx="2218">
                  <c:v>3.7460300000000002</c:v>
                </c:pt>
                <c:pt idx="2219">
                  <c:v>3.7313200000000002</c:v>
                </c:pt>
                <c:pt idx="2220">
                  <c:v>3.7701099999999999</c:v>
                </c:pt>
                <c:pt idx="2221">
                  <c:v>3.8361799999999957</c:v>
                </c:pt>
                <c:pt idx="2222">
                  <c:v>3.8152799999999942</c:v>
                </c:pt>
                <c:pt idx="2223">
                  <c:v>3.7895799999999999</c:v>
                </c:pt>
                <c:pt idx="2224">
                  <c:v>3.6606100000000001</c:v>
                </c:pt>
                <c:pt idx="2225">
                  <c:v>3.7513899999999998</c:v>
                </c:pt>
                <c:pt idx="2226">
                  <c:v>3.7473800000000055</c:v>
                </c:pt>
                <c:pt idx="2227">
                  <c:v>3.7327900000000001</c:v>
                </c:pt>
                <c:pt idx="2228">
                  <c:v>3.6639400000000002</c:v>
                </c:pt>
                <c:pt idx="2229">
                  <c:v>3.7953399999999999</c:v>
                </c:pt>
                <c:pt idx="2230">
                  <c:v>3.68649</c:v>
                </c:pt>
                <c:pt idx="2231">
                  <c:v>3.7333300000000049</c:v>
                </c:pt>
                <c:pt idx="2232">
                  <c:v>3.6992699999999967</c:v>
                </c:pt>
                <c:pt idx="2233">
                  <c:v>3.7445100000000049</c:v>
                </c:pt>
                <c:pt idx="2234">
                  <c:v>3.7264399999999998</c:v>
                </c:pt>
                <c:pt idx="2235">
                  <c:v>3.7225299999999999</c:v>
                </c:pt>
                <c:pt idx="2236">
                  <c:v>3.6918299999999977</c:v>
                </c:pt>
                <c:pt idx="2237">
                  <c:v>3.6791200000000002</c:v>
                </c:pt>
                <c:pt idx="2238">
                  <c:v>3.7199300000000002</c:v>
                </c:pt>
                <c:pt idx="2239">
                  <c:v>3.7252299999999998</c:v>
                </c:pt>
                <c:pt idx="2240">
                  <c:v>3.71543</c:v>
                </c:pt>
              </c:numCache>
            </c:numRef>
          </c:yVal>
        </c:ser>
        <c:axId val="129914752"/>
        <c:axId val="129998848"/>
      </c:scatterChart>
      <c:valAx>
        <c:axId val="129914752"/>
        <c:scaling>
          <c:orientation val="minMax"/>
          <c:max val="2300"/>
          <c:min val="0"/>
        </c:scaling>
        <c:axPos val="b"/>
        <c:title>
          <c:tx>
            <c:rich>
              <a:bodyPr/>
              <a:lstStyle/>
              <a:p>
                <a:pPr>
                  <a:defRPr/>
                </a:pPr>
                <a:r>
                  <a:rPr lang="zh-CN" altLang="en-US" sz="1200" dirty="0" smtClean="0"/>
                  <a:t>时间（天）</a:t>
                </a:r>
                <a:endParaRPr lang="zh-CN" altLang="en-US" sz="1200" dirty="0"/>
              </a:p>
            </c:rich>
          </c:tx>
          <c:layout/>
        </c:title>
        <c:numFmt formatCode="General" sourceLinked="1"/>
        <c:tickLblPos val="nextTo"/>
        <c:crossAx val="129998848"/>
        <c:crosses val="autoZero"/>
        <c:crossBetween val="midCat"/>
      </c:valAx>
      <c:valAx>
        <c:axId val="129998848"/>
        <c:scaling>
          <c:orientation val="minMax"/>
          <c:max val="4"/>
          <c:min val="2.7"/>
        </c:scaling>
        <c:axPos val="l"/>
        <c:majorGridlines/>
        <c:title>
          <c:tx>
            <c:rich>
              <a:bodyPr rot="-5400000" vert="horz"/>
              <a:lstStyle/>
              <a:p>
                <a:pPr>
                  <a:defRPr/>
                </a:pPr>
                <a:r>
                  <a:rPr lang="zh-CN" altLang="en-US" sz="1200" dirty="0" smtClean="0"/>
                  <a:t>平均分</a:t>
                </a:r>
                <a:endParaRPr lang="zh-CN" altLang="en-US" sz="1200" dirty="0"/>
              </a:p>
            </c:rich>
          </c:tx>
          <c:layout/>
        </c:title>
        <c:numFmt formatCode="General" sourceLinked="1"/>
        <c:tickLblPos val="nextTo"/>
        <c:crossAx val="129914752"/>
        <c:crosses val="autoZero"/>
        <c:crossBetween val="midCat"/>
      </c:valAx>
    </c:plotArea>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scatterChart>
        <c:scatterStyle val="lineMarker"/>
        <c:ser>
          <c:idx val="0"/>
          <c:order val="0"/>
          <c:tx>
            <c:v>youtube</c:v>
          </c:tx>
          <c:xVal>
            <c:numRef>
              <c:f>Sheet1!$A$2:$A$21</c:f>
              <c:numCache>
                <c:formatCode>General</c:formatCode>
                <c:ptCount val="20"/>
                <c:pt idx="0">
                  <c:v>11</c:v>
                </c:pt>
                <c:pt idx="1">
                  <c:v>11.055700000000011</c:v>
                </c:pt>
                <c:pt idx="2">
                  <c:v>12</c:v>
                </c:pt>
                <c:pt idx="3">
                  <c:v>12.3079</c:v>
                </c:pt>
                <c:pt idx="4">
                  <c:v>13</c:v>
                </c:pt>
                <c:pt idx="5">
                  <c:v>13.935500000000006</c:v>
                </c:pt>
                <c:pt idx="6">
                  <c:v>14.7155</c:v>
                </c:pt>
                <c:pt idx="7">
                  <c:v>15.6745</c:v>
                </c:pt>
                <c:pt idx="8">
                  <c:v>16.7515</c:v>
                </c:pt>
                <c:pt idx="9">
                  <c:v>18.146599999999989</c:v>
                </c:pt>
                <c:pt idx="10">
                  <c:v>19.595300000000002</c:v>
                </c:pt>
                <c:pt idx="11">
                  <c:v>21.545499999999972</c:v>
                </c:pt>
                <c:pt idx="12">
                  <c:v>23.906399999999973</c:v>
                </c:pt>
                <c:pt idx="13">
                  <c:v>27.132000000000001</c:v>
                </c:pt>
                <c:pt idx="14">
                  <c:v>30.829899999999999</c:v>
                </c:pt>
                <c:pt idx="15">
                  <c:v>36.114400000000003</c:v>
                </c:pt>
                <c:pt idx="16">
                  <c:v>44.412300000000002</c:v>
                </c:pt>
                <c:pt idx="17">
                  <c:v>57.261000000000003</c:v>
                </c:pt>
                <c:pt idx="18">
                  <c:v>83.571799999999982</c:v>
                </c:pt>
                <c:pt idx="19">
                  <c:v>246.91200000000001</c:v>
                </c:pt>
              </c:numCache>
            </c:numRef>
          </c:xVal>
          <c:yVal>
            <c:numRef>
              <c:f>Sheet1!$B$2:$B$21</c:f>
              <c:numCache>
                <c:formatCode>General</c:formatCode>
                <c:ptCount val="20"/>
                <c:pt idx="0">
                  <c:v>8.5964900000000046</c:v>
                </c:pt>
                <c:pt idx="1">
                  <c:v>8.6334300000000006</c:v>
                </c:pt>
                <c:pt idx="2">
                  <c:v>9.1964800000000047</c:v>
                </c:pt>
                <c:pt idx="3">
                  <c:v>9.3049900000000001</c:v>
                </c:pt>
                <c:pt idx="4">
                  <c:v>9.7836300000000005</c:v>
                </c:pt>
                <c:pt idx="5">
                  <c:v>9.9325500000000027</c:v>
                </c:pt>
                <c:pt idx="6">
                  <c:v>10.627600000000001</c:v>
                </c:pt>
                <c:pt idx="7">
                  <c:v>10.8446</c:v>
                </c:pt>
                <c:pt idx="8">
                  <c:v>11.6053</c:v>
                </c:pt>
                <c:pt idx="9">
                  <c:v>13.1349</c:v>
                </c:pt>
                <c:pt idx="10">
                  <c:v>13.659800000000002</c:v>
                </c:pt>
                <c:pt idx="11">
                  <c:v>14.102600000000002</c:v>
                </c:pt>
                <c:pt idx="12">
                  <c:v>15.722200000000001</c:v>
                </c:pt>
                <c:pt idx="13">
                  <c:v>16.832799999999974</c:v>
                </c:pt>
                <c:pt idx="14">
                  <c:v>18.785900000000002</c:v>
                </c:pt>
                <c:pt idx="15">
                  <c:v>21.835799999999974</c:v>
                </c:pt>
                <c:pt idx="16">
                  <c:v>25.190100000000001</c:v>
                </c:pt>
                <c:pt idx="17">
                  <c:v>31.246300000000002</c:v>
                </c:pt>
                <c:pt idx="18">
                  <c:v>39.064500000000002</c:v>
                </c:pt>
                <c:pt idx="19">
                  <c:v>80.498500000000007</c:v>
                </c:pt>
              </c:numCache>
            </c:numRef>
          </c:yVal>
        </c:ser>
        <c:ser>
          <c:idx val="1"/>
          <c:order val="1"/>
          <c:tx>
            <c:v>nytimes</c:v>
          </c:tx>
          <c:xVal>
            <c:numRef>
              <c:f>Sheet1!$C$2:$C$21</c:f>
              <c:numCache>
                <c:formatCode>General</c:formatCode>
                <c:ptCount val="20"/>
                <c:pt idx="0">
                  <c:v>11</c:v>
                </c:pt>
                <c:pt idx="1">
                  <c:v>11.1944</c:v>
                </c:pt>
                <c:pt idx="2">
                  <c:v>12</c:v>
                </c:pt>
                <c:pt idx="3">
                  <c:v>12.7239</c:v>
                </c:pt>
                <c:pt idx="4">
                  <c:v>13.3268</c:v>
                </c:pt>
                <c:pt idx="5">
                  <c:v>14.169</c:v>
                </c:pt>
                <c:pt idx="6">
                  <c:v>15.1296</c:v>
                </c:pt>
                <c:pt idx="7">
                  <c:v>16.138000000000005</c:v>
                </c:pt>
                <c:pt idx="8">
                  <c:v>17.34369999999997</c:v>
                </c:pt>
                <c:pt idx="9">
                  <c:v>18.70339999999997</c:v>
                </c:pt>
                <c:pt idx="10">
                  <c:v>20.425399999999971</c:v>
                </c:pt>
                <c:pt idx="11">
                  <c:v>22.656300000000005</c:v>
                </c:pt>
                <c:pt idx="12">
                  <c:v>25.0535</c:v>
                </c:pt>
                <c:pt idx="13">
                  <c:v>28.28729999999997</c:v>
                </c:pt>
                <c:pt idx="14">
                  <c:v>32.659200000000006</c:v>
                </c:pt>
                <c:pt idx="15">
                  <c:v>38.028200000000012</c:v>
                </c:pt>
                <c:pt idx="16">
                  <c:v>45.715500000000013</c:v>
                </c:pt>
                <c:pt idx="17">
                  <c:v>57.974600000000002</c:v>
                </c:pt>
                <c:pt idx="18">
                  <c:v>82.543700000000001</c:v>
                </c:pt>
                <c:pt idx="19">
                  <c:v>237.44399999999999</c:v>
                </c:pt>
              </c:numCache>
            </c:numRef>
          </c:xVal>
          <c:yVal>
            <c:numRef>
              <c:f>Sheet1!$D$2:$D$21</c:f>
              <c:numCache>
                <c:formatCode>General</c:formatCode>
                <c:ptCount val="20"/>
                <c:pt idx="0">
                  <c:v>4.9746500000000013</c:v>
                </c:pt>
                <c:pt idx="1">
                  <c:v>4.864789999999994</c:v>
                </c:pt>
                <c:pt idx="2">
                  <c:v>4.8957699999999997</c:v>
                </c:pt>
                <c:pt idx="3">
                  <c:v>5.0732400000000064</c:v>
                </c:pt>
                <c:pt idx="4">
                  <c:v>5.4563400000000053</c:v>
                </c:pt>
                <c:pt idx="5">
                  <c:v>5.4929600000000001</c:v>
                </c:pt>
                <c:pt idx="6">
                  <c:v>5.8140799999999944</c:v>
                </c:pt>
                <c:pt idx="7">
                  <c:v>5.9521099999999985</c:v>
                </c:pt>
                <c:pt idx="8">
                  <c:v>5.9887300000000003</c:v>
                </c:pt>
                <c:pt idx="9">
                  <c:v>6.6299399999999951</c:v>
                </c:pt>
                <c:pt idx="10">
                  <c:v>6.7493000000000034</c:v>
                </c:pt>
                <c:pt idx="11">
                  <c:v>7.3521099999999944</c:v>
                </c:pt>
                <c:pt idx="12">
                  <c:v>7.6140799999999942</c:v>
                </c:pt>
                <c:pt idx="13">
                  <c:v>8.625350000000001</c:v>
                </c:pt>
                <c:pt idx="14">
                  <c:v>9.123940000000001</c:v>
                </c:pt>
                <c:pt idx="15">
                  <c:v>9.7577500000000015</c:v>
                </c:pt>
                <c:pt idx="16">
                  <c:v>11.0366</c:v>
                </c:pt>
                <c:pt idx="17">
                  <c:v>12.7493</c:v>
                </c:pt>
                <c:pt idx="18">
                  <c:v>16.521100000000001</c:v>
                </c:pt>
                <c:pt idx="19">
                  <c:v>34.152500000000003</c:v>
                </c:pt>
              </c:numCache>
            </c:numRef>
          </c:yVal>
        </c:ser>
        <c:ser>
          <c:idx val="2"/>
          <c:order val="2"/>
          <c:tx>
            <c:v>blogspot</c:v>
          </c:tx>
          <c:xVal>
            <c:numRef>
              <c:f>Sheet1!$E$2:$E$20</c:f>
              <c:numCache>
                <c:formatCode>General</c:formatCode>
                <c:ptCount val="19"/>
                <c:pt idx="0">
                  <c:v>11</c:v>
                </c:pt>
                <c:pt idx="1">
                  <c:v>11</c:v>
                </c:pt>
                <c:pt idx="2">
                  <c:v>11.9978</c:v>
                </c:pt>
                <c:pt idx="3">
                  <c:v>12.37660000000001</c:v>
                </c:pt>
                <c:pt idx="4">
                  <c:v>13</c:v>
                </c:pt>
                <c:pt idx="5">
                  <c:v>13.9503</c:v>
                </c:pt>
                <c:pt idx="6">
                  <c:v>14.838000000000001</c:v>
                </c:pt>
                <c:pt idx="7">
                  <c:v>15.80740000000001</c:v>
                </c:pt>
                <c:pt idx="8">
                  <c:v>17.00219999999997</c:v>
                </c:pt>
                <c:pt idx="9">
                  <c:v>18.434100000000001</c:v>
                </c:pt>
                <c:pt idx="10">
                  <c:v>20.1965</c:v>
                </c:pt>
                <c:pt idx="11">
                  <c:v>22.346299999999989</c:v>
                </c:pt>
                <c:pt idx="12">
                  <c:v>24.971900000000005</c:v>
                </c:pt>
                <c:pt idx="13">
                  <c:v>28.228899999999989</c:v>
                </c:pt>
                <c:pt idx="14">
                  <c:v>32.5702</c:v>
                </c:pt>
                <c:pt idx="15">
                  <c:v>38.872300000000003</c:v>
                </c:pt>
                <c:pt idx="16">
                  <c:v>48.747300000000003</c:v>
                </c:pt>
                <c:pt idx="17">
                  <c:v>66.986999999999995</c:v>
                </c:pt>
                <c:pt idx="18">
                  <c:v>123.32599999999998</c:v>
                </c:pt>
              </c:numCache>
            </c:numRef>
          </c:xVal>
          <c:yVal>
            <c:numRef>
              <c:f>Sheet1!$F$2:$F$20</c:f>
              <c:numCache>
                <c:formatCode>General</c:formatCode>
                <c:ptCount val="19"/>
                <c:pt idx="0">
                  <c:v>7.4600400000000002</c:v>
                </c:pt>
                <c:pt idx="1">
                  <c:v>7.8444899999999951</c:v>
                </c:pt>
                <c:pt idx="2">
                  <c:v>8.0453600000000005</c:v>
                </c:pt>
                <c:pt idx="3">
                  <c:v>8.6645000000000003</c:v>
                </c:pt>
                <c:pt idx="4">
                  <c:v>8.9654400000000187</c:v>
                </c:pt>
                <c:pt idx="5">
                  <c:v>9.4946000000000002</c:v>
                </c:pt>
                <c:pt idx="6">
                  <c:v>9.6587500000000013</c:v>
                </c:pt>
                <c:pt idx="7">
                  <c:v>10.3788</c:v>
                </c:pt>
                <c:pt idx="8">
                  <c:v>10.773200000000001</c:v>
                </c:pt>
                <c:pt idx="9">
                  <c:v>11.2095</c:v>
                </c:pt>
                <c:pt idx="10">
                  <c:v>12.1058</c:v>
                </c:pt>
                <c:pt idx="11">
                  <c:v>13.38960000000001</c:v>
                </c:pt>
                <c:pt idx="12">
                  <c:v>14.045400000000004</c:v>
                </c:pt>
                <c:pt idx="13">
                  <c:v>16.1814</c:v>
                </c:pt>
                <c:pt idx="14">
                  <c:v>17.913599999999974</c:v>
                </c:pt>
                <c:pt idx="15">
                  <c:v>19.584399999999974</c:v>
                </c:pt>
                <c:pt idx="16">
                  <c:v>24.205199999999973</c:v>
                </c:pt>
                <c:pt idx="17">
                  <c:v>29.194400000000005</c:v>
                </c:pt>
                <c:pt idx="18">
                  <c:v>40.043200000000006</c:v>
                </c:pt>
              </c:numCache>
            </c:numRef>
          </c:yVal>
        </c:ser>
        <c:ser>
          <c:idx val="4"/>
          <c:order val="3"/>
          <c:tx>
            <c:v>wikipedia</c:v>
          </c:tx>
          <c:xVal>
            <c:numRef>
              <c:f>Sheet1!$I$2:$I$21</c:f>
              <c:numCache>
                <c:formatCode>General</c:formatCode>
                <c:ptCount val="20"/>
                <c:pt idx="0">
                  <c:v>11</c:v>
                </c:pt>
                <c:pt idx="1">
                  <c:v>11</c:v>
                </c:pt>
                <c:pt idx="2">
                  <c:v>11.936300000000001</c:v>
                </c:pt>
                <c:pt idx="3">
                  <c:v>12.1212</c:v>
                </c:pt>
                <c:pt idx="4">
                  <c:v>13</c:v>
                </c:pt>
                <c:pt idx="5">
                  <c:v>13.6798</c:v>
                </c:pt>
                <c:pt idx="6">
                  <c:v>14.386400000000011</c:v>
                </c:pt>
                <c:pt idx="7">
                  <c:v>15.2079</c:v>
                </c:pt>
                <c:pt idx="8">
                  <c:v>16.265599999999957</c:v>
                </c:pt>
                <c:pt idx="9">
                  <c:v>17.458299999999973</c:v>
                </c:pt>
                <c:pt idx="10">
                  <c:v>18.7788</c:v>
                </c:pt>
                <c:pt idx="11">
                  <c:v>20.437000000000001</c:v>
                </c:pt>
                <c:pt idx="12">
                  <c:v>22.459800000000001</c:v>
                </c:pt>
                <c:pt idx="13">
                  <c:v>24.913599999999974</c:v>
                </c:pt>
                <c:pt idx="14">
                  <c:v>28.068299999999972</c:v>
                </c:pt>
                <c:pt idx="15">
                  <c:v>32.286800000000007</c:v>
                </c:pt>
                <c:pt idx="16">
                  <c:v>38.397000000000006</c:v>
                </c:pt>
                <c:pt idx="17">
                  <c:v>48.374799999999993</c:v>
                </c:pt>
                <c:pt idx="18">
                  <c:v>68.620599999999982</c:v>
                </c:pt>
                <c:pt idx="19">
                  <c:v>226.053</c:v>
                </c:pt>
              </c:numCache>
            </c:numRef>
          </c:xVal>
          <c:yVal>
            <c:numRef>
              <c:f>Sheet1!$J$2:$J$21</c:f>
              <c:numCache>
                <c:formatCode>General</c:formatCode>
                <c:ptCount val="20"/>
                <c:pt idx="0">
                  <c:v>10.6379</c:v>
                </c:pt>
                <c:pt idx="1">
                  <c:v>10.617600000000001</c:v>
                </c:pt>
                <c:pt idx="2">
                  <c:v>11.5144</c:v>
                </c:pt>
                <c:pt idx="3">
                  <c:v>11.595500000000012</c:v>
                </c:pt>
                <c:pt idx="4">
                  <c:v>12.4643</c:v>
                </c:pt>
                <c:pt idx="5">
                  <c:v>13.118399999999999</c:v>
                </c:pt>
                <c:pt idx="6">
                  <c:v>13.798500000000001</c:v>
                </c:pt>
                <c:pt idx="7">
                  <c:v>14.522</c:v>
                </c:pt>
                <c:pt idx="8">
                  <c:v>15.5053</c:v>
                </c:pt>
                <c:pt idx="9">
                  <c:v>16.605499999999989</c:v>
                </c:pt>
                <c:pt idx="10">
                  <c:v>17.812100000000001</c:v>
                </c:pt>
                <c:pt idx="11">
                  <c:v>19.402099999999972</c:v>
                </c:pt>
                <c:pt idx="12">
                  <c:v>21.153300000000005</c:v>
                </c:pt>
                <c:pt idx="13">
                  <c:v>23.38939999999997</c:v>
                </c:pt>
                <c:pt idx="14">
                  <c:v>26.292899999999989</c:v>
                </c:pt>
                <c:pt idx="15">
                  <c:v>30.270099999999989</c:v>
                </c:pt>
                <c:pt idx="16">
                  <c:v>35.143900000000002</c:v>
                </c:pt>
                <c:pt idx="17">
                  <c:v>43.648000000000003</c:v>
                </c:pt>
                <c:pt idx="18">
                  <c:v>60.288300000000042</c:v>
                </c:pt>
                <c:pt idx="19">
                  <c:v>146.584</c:v>
                </c:pt>
              </c:numCache>
            </c:numRef>
          </c:yVal>
        </c:ser>
        <c:ser>
          <c:idx val="3"/>
          <c:order val="4"/>
          <c:tx>
            <c:v>sourceforge</c:v>
          </c:tx>
          <c:xVal>
            <c:numRef>
              <c:f>Sheet1!$O$2:$O$20</c:f>
              <c:numCache>
                <c:formatCode>General</c:formatCode>
                <c:ptCount val="19"/>
                <c:pt idx="0">
                  <c:v>11</c:v>
                </c:pt>
                <c:pt idx="1">
                  <c:v>11.866900000000006</c:v>
                </c:pt>
                <c:pt idx="2">
                  <c:v>12.810600000000004</c:v>
                </c:pt>
                <c:pt idx="3">
                  <c:v>13.9848</c:v>
                </c:pt>
                <c:pt idx="4">
                  <c:v>15.319400000000011</c:v>
                </c:pt>
                <c:pt idx="5">
                  <c:v>16.670500000000001</c:v>
                </c:pt>
                <c:pt idx="6">
                  <c:v>18.452499999999972</c:v>
                </c:pt>
                <c:pt idx="7">
                  <c:v>20.327000000000005</c:v>
                </c:pt>
                <c:pt idx="8">
                  <c:v>22.780299999999972</c:v>
                </c:pt>
                <c:pt idx="9">
                  <c:v>25.597000000000001</c:v>
                </c:pt>
                <c:pt idx="10">
                  <c:v>29.155899999999999</c:v>
                </c:pt>
                <c:pt idx="11">
                  <c:v>33.450800000000001</c:v>
                </c:pt>
                <c:pt idx="12">
                  <c:v>38.555100000000003</c:v>
                </c:pt>
                <c:pt idx="13">
                  <c:v>45.623600000000003</c:v>
                </c:pt>
                <c:pt idx="14">
                  <c:v>55.4773</c:v>
                </c:pt>
                <c:pt idx="15">
                  <c:v>69.064600000000027</c:v>
                </c:pt>
                <c:pt idx="16">
                  <c:v>93.3232</c:v>
                </c:pt>
                <c:pt idx="17">
                  <c:v>130.553</c:v>
                </c:pt>
                <c:pt idx="18">
                  <c:v>214.60499999999999</c:v>
                </c:pt>
              </c:numCache>
            </c:numRef>
          </c:xVal>
          <c:yVal>
            <c:numRef>
              <c:f>Sheet1!$P$2:$P$20</c:f>
              <c:numCache>
                <c:formatCode>General</c:formatCode>
                <c:ptCount val="19"/>
                <c:pt idx="0">
                  <c:v>10.386400000000011</c:v>
                </c:pt>
                <c:pt idx="1">
                  <c:v>11.152100000000004</c:v>
                </c:pt>
                <c:pt idx="2">
                  <c:v>11.833300000000001</c:v>
                </c:pt>
                <c:pt idx="3">
                  <c:v>13.0228</c:v>
                </c:pt>
                <c:pt idx="4">
                  <c:v>14.216700000000001</c:v>
                </c:pt>
                <c:pt idx="5">
                  <c:v>15.4053</c:v>
                </c:pt>
                <c:pt idx="6">
                  <c:v>17.148299999999974</c:v>
                </c:pt>
                <c:pt idx="7">
                  <c:v>18.790900000000001</c:v>
                </c:pt>
                <c:pt idx="8">
                  <c:v>20.840900000000001</c:v>
                </c:pt>
                <c:pt idx="9">
                  <c:v>23.00379999999997</c:v>
                </c:pt>
                <c:pt idx="10">
                  <c:v>26.726199999999974</c:v>
                </c:pt>
                <c:pt idx="11">
                  <c:v>29.696999999999999</c:v>
                </c:pt>
                <c:pt idx="12">
                  <c:v>33.893500000000003</c:v>
                </c:pt>
                <c:pt idx="13">
                  <c:v>40.224300000000042</c:v>
                </c:pt>
                <c:pt idx="14">
                  <c:v>48.708300000000044</c:v>
                </c:pt>
                <c:pt idx="15">
                  <c:v>58.456299999999999</c:v>
                </c:pt>
                <c:pt idx="16">
                  <c:v>77.832700000000003</c:v>
                </c:pt>
                <c:pt idx="17">
                  <c:v>103.508</c:v>
                </c:pt>
                <c:pt idx="18">
                  <c:v>155.916</c:v>
                </c:pt>
              </c:numCache>
            </c:numRef>
          </c:yVal>
        </c:ser>
        <c:axId val="130764800"/>
        <c:axId val="130766720"/>
      </c:scatterChart>
      <c:valAx>
        <c:axId val="130764800"/>
        <c:scaling>
          <c:orientation val="minMax"/>
          <c:max val="250"/>
          <c:min val="0"/>
        </c:scaling>
        <c:axPos val="b"/>
        <c:majorGridlines/>
        <c:title>
          <c:tx>
            <c:rich>
              <a:bodyPr/>
              <a:lstStyle/>
              <a:p>
                <a:pPr>
                  <a:defRPr sz="1800"/>
                </a:pPr>
                <a:r>
                  <a:rPr lang="en-US" altLang="zh-CN" sz="1800"/>
                  <a:t>Average Popularity</a:t>
                </a:r>
                <a:endParaRPr lang="zh-CN" altLang="en-US" sz="1800"/>
              </a:p>
            </c:rich>
          </c:tx>
          <c:layout/>
        </c:title>
        <c:numFmt formatCode="General" sourceLinked="1"/>
        <c:majorTickMark val="none"/>
        <c:tickLblPos val="nextTo"/>
        <c:crossAx val="130766720"/>
        <c:crosses val="autoZero"/>
        <c:crossBetween val="midCat"/>
      </c:valAx>
      <c:valAx>
        <c:axId val="130766720"/>
        <c:scaling>
          <c:orientation val="minMax"/>
        </c:scaling>
        <c:axPos val="l"/>
        <c:majorGridlines/>
        <c:title>
          <c:tx>
            <c:rich>
              <a:bodyPr rot="-5400000" vert="horz"/>
              <a:lstStyle/>
              <a:p>
                <a:pPr>
                  <a:defRPr sz="1800"/>
                </a:pPr>
                <a:r>
                  <a:rPr lang="en-US" altLang="zh-CN" sz="1800"/>
                  <a:t>Average Life Span</a:t>
                </a:r>
                <a:endParaRPr lang="zh-CN" altLang="en-US" sz="1800"/>
              </a:p>
            </c:rich>
          </c:tx>
          <c:layout/>
        </c:title>
        <c:numFmt formatCode="General" sourceLinked="1"/>
        <c:majorTickMark val="none"/>
        <c:tickLblPos val="nextTo"/>
        <c:crossAx val="130764800"/>
        <c:crosses val="autoZero"/>
        <c:crossBetween val="midCat"/>
      </c:valAx>
    </c:plotArea>
    <c:legend>
      <c:legendPos val="b"/>
      <c:layout/>
      <c:txPr>
        <a:bodyPr/>
        <a:lstStyle/>
        <a:p>
          <a:pPr>
            <a:defRPr sz="1200"/>
          </a:pPr>
          <a:endParaRPr lang="zh-CN"/>
        </a:p>
      </c:txPr>
    </c:legend>
    <c:plotVisOnly val="1"/>
  </c:chart>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scatterChart>
        <c:scatterStyle val="smoothMarker"/>
        <c:ser>
          <c:idx val="0"/>
          <c:order val="0"/>
          <c:tx>
            <c:v>nytimes</c:v>
          </c:tx>
          <c:marker>
            <c:symbol val="plus"/>
            <c:size val="8"/>
          </c:marker>
          <c:xVal>
            <c:numRef>
              <c:f>Sheet1!$A$2:$A$62</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B$2:$B$62</c:f>
              <c:numCache>
                <c:formatCode>General</c:formatCode>
                <c:ptCount val="61"/>
                <c:pt idx="0">
                  <c:v>1</c:v>
                </c:pt>
                <c:pt idx="1">
                  <c:v>0.19281200000000001</c:v>
                </c:pt>
                <c:pt idx="2">
                  <c:v>4.8527000000000001E-2</c:v>
                </c:pt>
                <c:pt idx="3">
                  <c:v>2.9197200000000006E-2</c:v>
                </c:pt>
                <c:pt idx="4">
                  <c:v>2.1179699999999999E-2</c:v>
                </c:pt>
                <c:pt idx="5">
                  <c:v>1.5895900000000001E-2</c:v>
                </c:pt>
                <c:pt idx="6">
                  <c:v>1.3032199999999999E-2</c:v>
                </c:pt>
                <c:pt idx="7">
                  <c:v>1.14792E-2</c:v>
                </c:pt>
                <c:pt idx="8">
                  <c:v>1.3442100000000061E-2</c:v>
                </c:pt>
                <c:pt idx="9">
                  <c:v>1.0141300000000001E-2</c:v>
                </c:pt>
                <c:pt idx="10">
                  <c:v>9.1208700000000014E-3</c:v>
                </c:pt>
                <c:pt idx="11">
                  <c:v>7.1872700000000034E-3</c:v>
                </c:pt>
                <c:pt idx="12">
                  <c:v>5.9499900000000291E-3</c:v>
                </c:pt>
                <c:pt idx="13">
                  <c:v>5.8907800000000034E-3</c:v>
                </c:pt>
                <c:pt idx="14">
                  <c:v>5.3021600000000123E-3</c:v>
                </c:pt>
                <c:pt idx="15">
                  <c:v>6.0123199999999998E-3</c:v>
                </c:pt>
                <c:pt idx="16">
                  <c:v>5.4807600000000394E-3</c:v>
                </c:pt>
                <c:pt idx="17">
                  <c:v>4.6503000000000004E-3</c:v>
                </c:pt>
                <c:pt idx="18">
                  <c:v>4.7510800000000004E-3</c:v>
                </c:pt>
                <c:pt idx="19">
                  <c:v>4.9890400000000374E-3</c:v>
                </c:pt>
                <c:pt idx="20">
                  <c:v>4.9284400000000114E-3</c:v>
                </c:pt>
                <c:pt idx="21">
                  <c:v>5.0089700000000023E-3</c:v>
                </c:pt>
                <c:pt idx="22">
                  <c:v>6.3222900000000004E-3</c:v>
                </c:pt>
                <c:pt idx="23">
                  <c:v>5.6174399999999996E-3</c:v>
                </c:pt>
                <c:pt idx="24">
                  <c:v>4.2160000000000114E-3</c:v>
                </c:pt>
                <c:pt idx="25">
                  <c:v>3.6866500000000092E-3</c:v>
                </c:pt>
                <c:pt idx="26">
                  <c:v>4.6470000000000001E-3</c:v>
                </c:pt>
                <c:pt idx="27">
                  <c:v>4.0290300000000003E-3</c:v>
                </c:pt>
                <c:pt idx="28">
                  <c:v>4.3459900000000001E-3</c:v>
                </c:pt>
                <c:pt idx="29">
                  <c:v>5.0676599999999999E-3</c:v>
                </c:pt>
                <c:pt idx="30">
                  <c:v>5.1099300000000004E-3</c:v>
                </c:pt>
                <c:pt idx="31">
                  <c:v>3.5254400000000012E-3</c:v>
                </c:pt>
                <c:pt idx="32">
                  <c:v>3.6660100000000129E-3</c:v>
                </c:pt>
                <c:pt idx="33">
                  <c:v>4.9351100000000004E-3</c:v>
                </c:pt>
                <c:pt idx="34">
                  <c:v>3.3159299999999999E-3</c:v>
                </c:pt>
                <c:pt idx="35">
                  <c:v>3.3048499999999998E-3</c:v>
                </c:pt>
                <c:pt idx="36">
                  <c:v>2.9506300000000092E-3</c:v>
                </c:pt>
                <c:pt idx="37">
                  <c:v>2.567220000000012E-3</c:v>
                </c:pt>
                <c:pt idx="38">
                  <c:v>2.4476599999999999E-3</c:v>
                </c:pt>
                <c:pt idx="39">
                  <c:v>2.1423599999999998E-3</c:v>
                </c:pt>
                <c:pt idx="40">
                  <c:v>2.1241700000000116E-3</c:v>
                </c:pt>
                <c:pt idx="41">
                  <c:v>2.2618300000000107E-3</c:v>
                </c:pt>
                <c:pt idx="42">
                  <c:v>2.1268000000000012E-3</c:v>
                </c:pt>
                <c:pt idx="43">
                  <c:v>2.1336699999999998E-3</c:v>
                </c:pt>
                <c:pt idx="44">
                  <c:v>2.2486800000000116E-3</c:v>
                </c:pt>
                <c:pt idx="45">
                  <c:v>2.0083700000000102E-3</c:v>
                </c:pt>
                <c:pt idx="46">
                  <c:v>2.1209200000000157E-3</c:v>
                </c:pt>
                <c:pt idx="47">
                  <c:v>2.0276199999999999E-3</c:v>
                </c:pt>
                <c:pt idx="48">
                  <c:v>2.5650899999999999E-3</c:v>
                </c:pt>
                <c:pt idx="49">
                  <c:v>2.7437200000000233E-3</c:v>
                </c:pt>
                <c:pt idx="50">
                  <c:v>1.9921400000000112E-3</c:v>
                </c:pt>
                <c:pt idx="51">
                  <c:v>2.0654800000000002E-3</c:v>
                </c:pt>
                <c:pt idx="52">
                  <c:v>2.7432000000000168E-3</c:v>
                </c:pt>
                <c:pt idx="53">
                  <c:v>2.2464400000000002E-3</c:v>
                </c:pt>
                <c:pt idx="54">
                  <c:v>1.5593800000000058E-3</c:v>
                </c:pt>
                <c:pt idx="55">
                  <c:v>1.6033700000000041E-3</c:v>
                </c:pt>
                <c:pt idx="56">
                  <c:v>1.9499100000000078E-3</c:v>
                </c:pt>
                <c:pt idx="57">
                  <c:v>2.3211700000000052E-3</c:v>
                </c:pt>
                <c:pt idx="58">
                  <c:v>1.4222500000000055E-3</c:v>
                </c:pt>
                <c:pt idx="59">
                  <c:v>1.1950600000000021E-3</c:v>
                </c:pt>
                <c:pt idx="60">
                  <c:v>1.3486300000000021E-3</c:v>
                </c:pt>
              </c:numCache>
            </c:numRef>
          </c:yVal>
          <c:smooth val="1"/>
        </c:ser>
        <c:ser>
          <c:idx val="1"/>
          <c:order val="1"/>
          <c:tx>
            <c:v>youtube</c:v>
          </c:tx>
          <c:marker>
            <c:symbol val="x"/>
            <c:size val="5"/>
          </c:marker>
          <c:xVal>
            <c:numRef>
              <c:f>Sheet1!$D$2:$D$62</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E$2:$E$62</c:f>
              <c:numCache>
                <c:formatCode>General</c:formatCode>
                <c:ptCount val="61"/>
                <c:pt idx="0">
                  <c:v>1</c:v>
                </c:pt>
                <c:pt idx="1">
                  <c:v>0.36475200000000002</c:v>
                </c:pt>
                <c:pt idx="2">
                  <c:v>0.19617499999999988</c:v>
                </c:pt>
                <c:pt idx="3">
                  <c:v>0.15097700000000044</c:v>
                </c:pt>
                <c:pt idx="4">
                  <c:v>0.127304</c:v>
                </c:pt>
                <c:pt idx="5">
                  <c:v>0.10712400000000047</c:v>
                </c:pt>
                <c:pt idx="6">
                  <c:v>9.5495300000000047E-2</c:v>
                </c:pt>
                <c:pt idx="7">
                  <c:v>8.6426600000000006E-2</c:v>
                </c:pt>
                <c:pt idx="8">
                  <c:v>7.9508899999999993E-2</c:v>
                </c:pt>
                <c:pt idx="9">
                  <c:v>7.4801400000000184E-2</c:v>
                </c:pt>
                <c:pt idx="10">
                  <c:v>7.0590500000000014E-2</c:v>
                </c:pt>
                <c:pt idx="11">
                  <c:v>6.5734399999999998E-2</c:v>
                </c:pt>
                <c:pt idx="12">
                  <c:v>6.3166200000000033E-2</c:v>
                </c:pt>
                <c:pt idx="13">
                  <c:v>6.03251E-2</c:v>
                </c:pt>
                <c:pt idx="14">
                  <c:v>5.5454300000000012E-2</c:v>
                </c:pt>
                <c:pt idx="15">
                  <c:v>5.1299099999999986E-2</c:v>
                </c:pt>
                <c:pt idx="16">
                  <c:v>4.9822500000000124E-2</c:v>
                </c:pt>
                <c:pt idx="17">
                  <c:v>4.9040399999999998E-2</c:v>
                </c:pt>
                <c:pt idx="18">
                  <c:v>4.9312900000000423E-2</c:v>
                </c:pt>
                <c:pt idx="19">
                  <c:v>4.9707900000000318E-2</c:v>
                </c:pt>
                <c:pt idx="20">
                  <c:v>4.8312100000000024E-2</c:v>
                </c:pt>
                <c:pt idx="21">
                  <c:v>4.8977899999999977E-2</c:v>
                </c:pt>
                <c:pt idx="22">
                  <c:v>4.4398700000000277E-2</c:v>
                </c:pt>
                <c:pt idx="23">
                  <c:v>4.3130700000000001E-2</c:v>
                </c:pt>
                <c:pt idx="24">
                  <c:v>4.2405700000000011E-2</c:v>
                </c:pt>
                <c:pt idx="25">
                  <c:v>4.0912500000000122E-2</c:v>
                </c:pt>
                <c:pt idx="26">
                  <c:v>3.8648700000000001E-2</c:v>
                </c:pt>
                <c:pt idx="27">
                  <c:v>3.8184000000000003E-2</c:v>
                </c:pt>
                <c:pt idx="28">
                  <c:v>3.7284499999999998E-2</c:v>
                </c:pt>
                <c:pt idx="29">
                  <c:v>3.7045000000000161E-2</c:v>
                </c:pt>
                <c:pt idx="30">
                  <c:v>3.9416800000000002E-2</c:v>
                </c:pt>
                <c:pt idx="31">
                  <c:v>3.8601099999999999E-2</c:v>
                </c:pt>
                <c:pt idx="32">
                  <c:v>3.8910800000000002E-2</c:v>
                </c:pt>
                <c:pt idx="33">
                  <c:v>3.6207800000000158E-2</c:v>
                </c:pt>
                <c:pt idx="34">
                  <c:v>3.4836499999999999E-2</c:v>
                </c:pt>
                <c:pt idx="35">
                  <c:v>3.4112099999999985E-2</c:v>
                </c:pt>
                <c:pt idx="36">
                  <c:v>3.3797500000000001E-2</c:v>
                </c:pt>
                <c:pt idx="37">
                  <c:v>3.4944099999999999E-2</c:v>
                </c:pt>
                <c:pt idx="38">
                  <c:v>3.3086499999999998E-2</c:v>
                </c:pt>
                <c:pt idx="39">
                  <c:v>3.2783200000000158E-2</c:v>
                </c:pt>
                <c:pt idx="40">
                  <c:v>2.7937700000000128E-2</c:v>
                </c:pt>
                <c:pt idx="41">
                  <c:v>2.6329999999999999E-2</c:v>
                </c:pt>
                <c:pt idx="42">
                  <c:v>2.4820200000000001E-2</c:v>
                </c:pt>
                <c:pt idx="43">
                  <c:v>2.1356799999999988E-2</c:v>
                </c:pt>
                <c:pt idx="44">
                  <c:v>1.9274600000000003E-2</c:v>
                </c:pt>
                <c:pt idx="45">
                  <c:v>1.8197600000000001E-2</c:v>
                </c:pt>
                <c:pt idx="46">
                  <c:v>1.6997500000000061E-2</c:v>
                </c:pt>
                <c:pt idx="47">
                  <c:v>1.5319800000000001E-2</c:v>
                </c:pt>
                <c:pt idx="48">
                  <c:v>1.48194E-2</c:v>
                </c:pt>
                <c:pt idx="49">
                  <c:v>1.5313999999999998E-2</c:v>
                </c:pt>
                <c:pt idx="50">
                  <c:v>1.6262200000000001E-2</c:v>
                </c:pt>
                <c:pt idx="51">
                  <c:v>1.5399299999999998E-2</c:v>
                </c:pt>
                <c:pt idx="52">
                  <c:v>1.54012E-2</c:v>
                </c:pt>
                <c:pt idx="53">
                  <c:v>1.3781500000000078E-2</c:v>
                </c:pt>
                <c:pt idx="54">
                  <c:v>1.4060000000000001E-2</c:v>
                </c:pt>
                <c:pt idx="55">
                  <c:v>1.2006899999999999E-2</c:v>
                </c:pt>
                <c:pt idx="56">
                  <c:v>1.3269700000000001E-2</c:v>
                </c:pt>
                <c:pt idx="57">
                  <c:v>1.1627900000000005E-2</c:v>
                </c:pt>
                <c:pt idx="58">
                  <c:v>1.3011E-2</c:v>
                </c:pt>
                <c:pt idx="59">
                  <c:v>1.5921000000000001E-2</c:v>
                </c:pt>
                <c:pt idx="60">
                  <c:v>1.24738E-2</c:v>
                </c:pt>
              </c:numCache>
            </c:numRef>
          </c:yVal>
          <c:smooth val="1"/>
        </c:ser>
        <c:ser>
          <c:idx val="2"/>
          <c:order val="2"/>
          <c:tx>
            <c:v>wikipedia</c:v>
          </c:tx>
          <c:marker>
            <c:symbol val="square"/>
            <c:size val="5"/>
          </c:marker>
          <c:xVal>
            <c:numRef>
              <c:f>Sheet1!$G$2:$G$62</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H$2:$H$62</c:f>
              <c:numCache>
                <c:formatCode>General</c:formatCode>
                <c:ptCount val="61"/>
                <c:pt idx="0">
                  <c:v>1</c:v>
                </c:pt>
                <c:pt idx="1">
                  <c:v>0.40980000000000111</c:v>
                </c:pt>
                <c:pt idx="2">
                  <c:v>0.32952700000000135</c:v>
                </c:pt>
                <c:pt idx="3">
                  <c:v>0.31009600000000032</c:v>
                </c:pt>
                <c:pt idx="4">
                  <c:v>0.29736600000000146</c:v>
                </c:pt>
                <c:pt idx="5">
                  <c:v>0.29684000000000038</c:v>
                </c:pt>
                <c:pt idx="6">
                  <c:v>0.28544700000000001</c:v>
                </c:pt>
                <c:pt idx="7">
                  <c:v>0.28401000000000032</c:v>
                </c:pt>
                <c:pt idx="8">
                  <c:v>0.27897800000000123</c:v>
                </c:pt>
                <c:pt idx="9">
                  <c:v>0.27462700000000001</c:v>
                </c:pt>
                <c:pt idx="10">
                  <c:v>0.275283</c:v>
                </c:pt>
                <c:pt idx="11">
                  <c:v>0.27624600000000005</c:v>
                </c:pt>
                <c:pt idx="12">
                  <c:v>0.26459200000000005</c:v>
                </c:pt>
                <c:pt idx="13">
                  <c:v>0.27153100000000002</c:v>
                </c:pt>
                <c:pt idx="14">
                  <c:v>0.25561300000000003</c:v>
                </c:pt>
                <c:pt idx="15">
                  <c:v>0.25427300000000003</c:v>
                </c:pt>
                <c:pt idx="16">
                  <c:v>0.25518000000000002</c:v>
                </c:pt>
                <c:pt idx="17">
                  <c:v>0.25461600000000001</c:v>
                </c:pt>
                <c:pt idx="18">
                  <c:v>0.25253700000000001</c:v>
                </c:pt>
                <c:pt idx="19">
                  <c:v>0.25226900000000002</c:v>
                </c:pt>
                <c:pt idx="20">
                  <c:v>0.25168200000000002</c:v>
                </c:pt>
                <c:pt idx="21">
                  <c:v>0.24595900000000079</c:v>
                </c:pt>
                <c:pt idx="22">
                  <c:v>0.24266199999999999</c:v>
                </c:pt>
                <c:pt idx="23">
                  <c:v>0.23486599999999999</c:v>
                </c:pt>
                <c:pt idx="24">
                  <c:v>0.24373400000000067</c:v>
                </c:pt>
                <c:pt idx="25">
                  <c:v>0.23405200000000001</c:v>
                </c:pt>
                <c:pt idx="26">
                  <c:v>0.23016400000000001</c:v>
                </c:pt>
                <c:pt idx="27">
                  <c:v>0.23231800000000041</c:v>
                </c:pt>
                <c:pt idx="28">
                  <c:v>0.23133100000000001</c:v>
                </c:pt>
                <c:pt idx="29">
                  <c:v>0.231657</c:v>
                </c:pt>
                <c:pt idx="30">
                  <c:v>0.22788800000000001</c:v>
                </c:pt>
                <c:pt idx="31">
                  <c:v>0.228661</c:v>
                </c:pt>
                <c:pt idx="32">
                  <c:v>0.22952400000000001</c:v>
                </c:pt>
                <c:pt idx="33">
                  <c:v>0.237154</c:v>
                </c:pt>
                <c:pt idx="34">
                  <c:v>0.22758</c:v>
                </c:pt>
                <c:pt idx="35">
                  <c:v>0.22562499999999988</c:v>
                </c:pt>
                <c:pt idx="36">
                  <c:v>0.22317899999999988</c:v>
                </c:pt>
                <c:pt idx="37">
                  <c:v>0.22121499999999999</c:v>
                </c:pt>
                <c:pt idx="38">
                  <c:v>0.22121700000000041</c:v>
                </c:pt>
                <c:pt idx="39">
                  <c:v>0.21410299999999999</c:v>
                </c:pt>
                <c:pt idx="40">
                  <c:v>0.21723400000000079</c:v>
                </c:pt>
                <c:pt idx="41">
                  <c:v>0.22126699999999999</c:v>
                </c:pt>
                <c:pt idx="42">
                  <c:v>0.21249400000000093</c:v>
                </c:pt>
                <c:pt idx="43">
                  <c:v>0.21835700000000041</c:v>
                </c:pt>
                <c:pt idx="44">
                  <c:v>0.21109600000000067</c:v>
                </c:pt>
                <c:pt idx="45">
                  <c:v>0.21387500000000001</c:v>
                </c:pt>
                <c:pt idx="46">
                  <c:v>0.21663399999999999</c:v>
                </c:pt>
                <c:pt idx="47">
                  <c:v>0.20377799999999999</c:v>
                </c:pt>
                <c:pt idx="48">
                  <c:v>0.20977999999999999</c:v>
                </c:pt>
                <c:pt idx="49">
                  <c:v>0.20553900000000044</c:v>
                </c:pt>
                <c:pt idx="50">
                  <c:v>0.20593800000000079</c:v>
                </c:pt>
                <c:pt idx="51">
                  <c:v>0.20573300000000044</c:v>
                </c:pt>
                <c:pt idx="52">
                  <c:v>0.20157800000000001</c:v>
                </c:pt>
                <c:pt idx="53">
                  <c:v>0.20097699999999999</c:v>
                </c:pt>
                <c:pt idx="54">
                  <c:v>0.19966999999999999</c:v>
                </c:pt>
                <c:pt idx="55">
                  <c:v>0.195353</c:v>
                </c:pt>
                <c:pt idx="56">
                  <c:v>0.198158</c:v>
                </c:pt>
                <c:pt idx="57">
                  <c:v>0.18980800000000067</c:v>
                </c:pt>
                <c:pt idx="58">
                  <c:v>0.18457999999999999</c:v>
                </c:pt>
                <c:pt idx="59">
                  <c:v>0.18484900000000079</c:v>
                </c:pt>
                <c:pt idx="60">
                  <c:v>0.18605000000000024</c:v>
                </c:pt>
              </c:numCache>
            </c:numRef>
          </c:yVal>
          <c:smooth val="1"/>
        </c:ser>
        <c:ser>
          <c:idx val="3"/>
          <c:order val="3"/>
          <c:tx>
            <c:v>sourceforge</c:v>
          </c:tx>
          <c:marker>
            <c:symbol val="circle"/>
            <c:size val="4"/>
          </c:marker>
          <c:xVal>
            <c:numRef>
              <c:f>Sheet1!$J$2:$J$62</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K$2:$K$62</c:f>
              <c:numCache>
                <c:formatCode>General</c:formatCode>
                <c:ptCount val="61"/>
                <c:pt idx="0">
                  <c:v>1</c:v>
                </c:pt>
                <c:pt idx="1">
                  <c:v>0.49528900000000031</c:v>
                </c:pt>
                <c:pt idx="2">
                  <c:v>0.40086500000000008</c:v>
                </c:pt>
                <c:pt idx="3">
                  <c:v>0.38715500000000008</c:v>
                </c:pt>
                <c:pt idx="4">
                  <c:v>0.37877600000000111</c:v>
                </c:pt>
                <c:pt idx="5">
                  <c:v>0.36775200000000002</c:v>
                </c:pt>
                <c:pt idx="6">
                  <c:v>0.36472200000000032</c:v>
                </c:pt>
                <c:pt idx="7">
                  <c:v>0.36383600000000038</c:v>
                </c:pt>
                <c:pt idx="8">
                  <c:v>0.35587100000000038</c:v>
                </c:pt>
                <c:pt idx="9">
                  <c:v>0.35381800000000146</c:v>
                </c:pt>
                <c:pt idx="10">
                  <c:v>0.349157</c:v>
                </c:pt>
                <c:pt idx="11">
                  <c:v>0.34312000000000031</c:v>
                </c:pt>
                <c:pt idx="12">
                  <c:v>0.34623900000000002</c:v>
                </c:pt>
                <c:pt idx="13">
                  <c:v>0.34198400000000123</c:v>
                </c:pt>
                <c:pt idx="14">
                  <c:v>0.34180000000000038</c:v>
                </c:pt>
                <c:pt idx="15">
                  <c:v>0.33825700000000031</c:v>
                </c:pt>
                <c:pt idx="16">
                  <c:v>0.33550100000000038</c:v>
                </c:pt>
                <c:pt idx="17">
                  <c:v>0.33180800000000205</c:v>
                </c:pt>
                <c:pt idx="18">
                  <c:v>0.33137200000000222</c:v>
                </c:pt>
                <c:pt idx="19">
                  <c:v>0.33638100000000204</c:v>
                </c:pt>
                <c:pt idx="20">
                  <c:v>0.330735</c:v>
                </c:pt>
                <c:pt idx="21">
                  <c:v>0.32870800000000111</c:v>
                </c:pt>
                <c:pt idx="22">
                  <c:v>0.32041700000000123</c:v>
                </c:pt>
                <c:pt idx="23">
                  <c:v>0.32540900000000123</c:v>
                </c:pt>
                <c:pt idx="24">
                  <c:v>0.32197300000000123</c:v>
                </c:pt>
                <c:pt idx="25">
                  <c:v>0.31955700000000031</c:v>
                </c:pt>
                <c:pt idx="26">
                  <c:v>0.32165500000000002</c:v>
                </c:pt>
                <c:pt idx="27">
                  <c:v>0.33205800000000146</c:v>
                </c:pt>
                <c:pt idx="28">
                  <c:v>0.32420300000000002</c:v>
                </c:pt>
                <c:pt idx="29">
                  <c:v>0.32316400000000123</c:v>
                </c:pt>
                <c:pt idx="30">
                  <c:v>0.30878600000000123</c:v>
                </c:pt>
                <c:pt idx="31">
                  <c:v>0.31403500000000001</c:v>
                </c:pt>
                <c:pt idx="32">
                  <c:v>0.31197300000000111</c:v>
                </c:pt>
                <c:pt idx="33">
                  <c:v>0.31215500000000002</c:v>
                </c:pt>
                <c:pt idx="34">
                  <c:v>0.30677800000000038</c:v>
                </c:pt>
                <c:pt idx="35">
                  <c:v>0.31181000000000164</c:v>
                </c:pt>
                <c:pt idx="36">
                  <c:v>0.31156900000000032</c:v>
                </c:pt>
                <c:pt idx="37">
                  <c:v>0.31010400000000032</c:v>
                </c:pt>
                <c:pt idx="38">
                  <c:v>0.3063810000000014</c:v>
                </c:pt>
                <c:pt idx="39">
                  <c:v>0.30740500000000032</c:v>
                </c:pt>
                <c:pt idx="40">
                  <c:v>0.30761500000000008</c:v>
                </c:pt>
                <c:pt idx="41">
                  <c:v>0.3087410000000001</c:v>
                </c:pt>
                <c:pt idx="42">
                  <c:v>0.30908600000000175</c:v>
                </c:pt>
                <c:pt idx="43">
                  <c:v>0.30383100000000002</c:v>
                </c:pt>
                <c:pt idx="44">
                  <c:v>0.30342800000000164</c:v>
                </c:pt>
                <c:pt idx="45">
                  <c:v>0.30718900000000032</c:v>
                </c:pt>
                <c:pt idx="46">
                  <c:v>0.30268300000000031</c:v>
                </c:pt>
                <c:pt idx="47">
                  <c:v>0.30941600000000147</c:v>
                </c:pt>
                <c:pt idx="48">
                  <c:v>0.30377800000000038</c:v>
                </c:pt>
                <c:pt idx="49">
                  <c:v>0.29388200000000164</c:v>
                </c:pt>
                <c:pt idx="50">
                  <c:v>0.29508500000000032</c:v>
                </c:pt>
                <c:pt idx="51">
                  <c:v>0.29295900000000002</c:v>
                </c:pt>
                <c:pt idx="52">
                  <c:v>0.28738900000000123</c:v>
                </c:pt>
                <c:pt idx="53">
                  <c:v>0.28561200000000031</c:v>
                </c:pt>
                <c:pt idx="54">
                  <c:v>0.28865200000000002</c:v>
                </c:pt>
                <c:pt idx="55">
                  <c:v>0.29032800000000164</c:v>
                </c:pt>
                <c:pt idx="56">
                  <c:v>0.29836100000000032</c:v>
                </c:pt>
                <c:pt idx="57">
                  <c:v>0.286551</c:v>
                </c:pt>
                <c:pt idx="58">
                  <c:v>0.28632000000000146</c:v>
                </c:pt>
                <c:pt idx="59">
                  <c:v>0.28544700000000001</c:v>
                </c:pt>
                <c:pt idx="60">
                  <c:v>0.28055400000000008</c:v>
                </c:pt>
              </c:numCache>
            </c:numRef>
          </c:yVal>
          <c:smooth val="1"/>
        </c:ser>
        <c:ser>
          <c:idx val="4"/>
          <c:order val="4"/>
          <c:tx>
            <c:v>blogspot</c:v>
          </c:tx>
          <c:marker>
            <c:symbol val="triangle"/>
            <c:size val="5"/>
          </c:marker>
          <c:xVal>
            <c:numRef>
              <c:f>Sheet1!$M$2:$M$62</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N$2:$N$62</c:f>
              <c:numCache>
                <c:formatCode>General</c:formatCode>
                <c:ptCount val="61"/>
                <c:pt idx="0">
                  <c:v>1</c:v>
                </c:pt>
                <c:pt idx="1">
                  <c:v>0.33420300000000008</c:v>
                </c:pt>
                <c:pt idx="2">
                  <c:v>0.20806900000000059</c:v>
                </c:pt>
                <c:pt idx="3">
                  <c:v>0.18354100000000076</c:v>
                </c:pt>
                <c:pt idx="4">
                  <c:v>0.17382400000000001</c:v>
                </c:pt>
                <c:pt idx="5">
                  <c:v>0.16373499999999999</c:v>
                </c:pt>
                <c:pt idx="6">
                  <c:v>0.15502800000000044</c:v>
                </c:pt>
                <c:pt idx="7">
                  <c:v>0.14886300000000041</c:v>
                </c:pt>
                <c:pt idx="8">
                  <c:v>0.14740500000000067</c:v>
                </c:pt>
                <c:pt idx="9">
                  <c:v>0.14679100000000067</c:v>
                </c:pt>
                <c:pt idx="10">
                  <c:v>0.14489800000000044</c:v>
                </c:pt>
                <c:pt idx="11">
                  <c:v>0.14230100000000001</c:v>
                </c:pt>
                <c:pt idx="12">
                  <c:v>0.13520699999999999</c:v>
                </c:pt>
                <c:pt idx="13">
                  <c:v>0.13591300000000067</c:v>
                </c:pt>
                <c:pt idx="14">
                  <c:v>0.14028499999999999</c:v>
                </c:pt>
                <c:pt idx="15">
                  <c:v>0.13398699999999999</c:v>
                </c:pt>
                <c:pt idx="16">
                  <c:v>0.12920000000000001</c:v>
                </c:pt>
                <c:pt idx="17">
                  <c:v>0.12695600000000001</c:v>
                </c:pt>
                <c:pt idx="18">
                  <c:v>0.12239000000000012</c:v>
                </c:pt>
                <c:pt idx="19">
                  <c:v>0.1243940000000003</c:v>
                </c:pt>
                <c:pt idx="20">
                  <c:v>0.11670999999999998</c:v>
                </c:pt>
                <c:pt idx="21">
                  <c:v>0.111972</c:v>
                </c:pt>
                <c:pt idx="22">
                  <c:v>0.10918000000000012</c:v>
                </c:pt>
                <c:pt idx="23">
                  <c:v>0.10524300000000028</c:v>
                </c:pt>
                <c:pt idx="24">
                  <c:v>0.10127000000000012</c:v>
                </c:pt>
                <c:pt idx="25">
                  <c:v>9.6759200000000004E-2</c:v>
                </c:pt>
                <c:pt idx="26">
                  <c:v>9.2378299999999997E-2</c:v>
                </c:pt>
                <c:pt idx="27">
                  <c:v>9.2231400000000005E-2</c:v>
                </c:pt>
                <c:pt idx="28">
                  <c:v>9.1089500000000018E-2</c:v>
                </c:pt>
                <c:pt idx="29">
                  <c:v>8.8490800000000064E-2</c:v>
                </c:pt>
                <c:pt idx="30">
                  <c:v>8.9154400000000605E-2</c:v>
                </c:pt>
                <c:pt idx="31">
                  <c:v>8.3165200000000064E-2</c:v>
                </c:pt>
                <c:pt idx="32">
                  <c:v>7.7736900000000386E-2</c:v>
                </c:pt>
                <c:pt idx="33">
                  <c:v>7.9620500000000011E-2</c:v>
                </c:pt>
                <c:pt idx="34">
                  <c:v>7.4065500000000034E-2</c:v>
                </c:pt>
                <c:pt idx="35">
                  <c:v>6.867539999999997E-2</c:v>
                </c:pt>
                <c:pt idx="36">
                  <c:v>6.2975100000000006E-2</c:v>
                </c:pt>
                <c:pt idx="37">
                  <c:v>6.18188E-2</c:v>
                </c:pt>
                <c:pt idx="38">
                  <c:v>5.8128199999999977E-2</c:v>
                </c:pt>
                <c:pt idx="39">
                  <c:v>5.4347400000000198E-2</c:v>
                </c:pt>
                <c:pt idx="40">
                  <c:v>4.8873899999999998E-2</c:v>
                </c:pt>
                <c:pt idx="41">
                  <c:v>4.8952700000000023E-2</c:v>
                </c:pt>
                <c:pt idx="42">
                  <c:v>4.6797300000000014E-2</c:v>
                </c:pt>
                <c:pt idx="43">
                  <c:v>4.6015500000000001E-2</c:v>
                </c:pt>
                <c:pt idx="44">
                  <c:v>4.3042700000000003E-2</c:v>
                </c:pt>
                <c:pt idx="45">
                  <c:v>3.5431100000000187E-2</c:v>
                </c:pt>
                <c:pt idx="46">
                  <c:v>3.3526399999999998E-2</c:v>
                </c:pt>
                <c:pt idx="47">
                  <c:v>3.2830499999999999E-2</c:v>
                </c:pt>
                <c:pt idx="48">
                  <c:v>2.986080000000001E-2</c:v>
                </c:pt>
                <c:pt idx="49">
                  <c:v>3.0055900000000118E-2</c:v>
                </c:pt>
                <c:pt idx="50">
                  <c:v>2.9047099999999999E-2</c:v>
                </c:pt>
                <c:pt idx="51">
                  <c:v>2.5887200000000141E-2</c:v>
                </c:pt>
                <c:pt idx="52">
                  <c:v>2.5219800000000042E-2</c:v>
                </c:pt>
                <c:pt idx="53">
                  <c:v>2.4214800000000002E-2</c:v>
                </c:pt>
                <c:pt idx="54">
                  <c:v>1.8987800000000072E-2</c:v>
                </c:pt>
                <c:pt idx="55">
                  <c:v>1.6363200000000001E-2</c:v>
                </c:pt>
                <c:pt idx="56">
                  <c:v>1.5509700000000001E-2</c:v>
                </c:pt>
                <c:pt idx="57">
                  <c:v>1.7640099999999999E-2</c:v>
                </c:pt>
                <c:pt idx="58">
                  <c:v>1.0487099999999999E-2</c:v>
                </c:pt>
                <c:pt idx="59">
                  <c:v>1.0184500000000023E-2</c:v>
                </c:pt>
                <c:pt idx="60">
                  <c:v>1.01549E-2</c:v>
                </c:pt>
              </c:numCache>
            </c:numRef>
          </c:yVal>
          <c:smooth val="1"/>
        </c:ser>
        <c:ser>
          <c:idx val="5"/>
          <c:order val="5"/>
          <c:tx>
            <c:v>netflix</c:v>
          </c:tx>
          <c:marker>
            <c:symbol val="diamond"/>
            <c:size val="6"/>
          </c:marker>
          <c:xVal>
            <c:numRef>
              <c:f>Sheet1!$P$2:$P$62</c:f>
              <c:numCache>
                <c:formatCode>General</c:formatCode>
                <c:ptCount val="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Sheet1!$Q$2:$Q$62</c:f>
              <c:numCache>
                <c:formatCode>General</c:formatCode>
                <c:ptCount val="61"/>
                <c:pt idx="0">
                  <c:v>1</c:v>
                </c:pt>
                <c:pt idx="1">
                  <c:v>0.74946900000000005</c:v>
                </c:pt>
                <c:pt idx="2">
                  <c:v>0.71409299999999998</c:v>
                </c:pt>
                <c:pt idx="3">
                  <c:v>0.68779400000000246</c:v>
                </c:pt>
                <c:pt idx="4">
                  <c:v>0.66276800000000291</c:v>
                </c:pt>
                <c:pt idx="5">
                  <c:v>0.64833099999999999</c:v>
                </c:pt>
                <c:pt idx="6">
                  <c:v>0.63265600000000222</c:v>
                </c:pt>
                <c:pt idx="7">
                  <c:v>0.61547900000000222</c:v>
                </c:pt>
                <c:pt idx="8">
                  <c:v>0.60119800000000245</c:v>
                </c:pt>
                <c:pt idx="9">
                  <c:v>0.58716299999999555</c:v>
                </c:pt>
                <c:pt idx="10">
                  <c:v>0.57511699999999777</c:v>
                </c:pt>
                <c:pt idx="11">
                  <c:v>0.56503899999999996</c:v>
                </c:pt>
                <c:pt idx="12">
                  <c:v>0.55364700000000233</c:v>
                </c:pt>
                <c:pt idx="13">
                  <c:v>0.54363899999999998</c:v>
                </c:pt>
                <c:pt idx="14">
                  <c:v>0.53506199999999959</c:v>
                </c:pt>
                <c:pt idx="15">
                  <c:v>0.52573300000000001</c:v>
                </c:pt>
                <c:pt idx="16">
                  <c:v>0.51938899999999777</c:v>
                </c:pt>
                <c:pt idx="17">
                  <c:v>0.51209400000000005</c:v>
                </c:pt>
                <c:pt idx="18">
                  <c:v>0.50701699999999683</c:v>
                </c:pt>
                <c:pt idx="19">
                  <c:v>0.50052599999999958</c:v>
                </c:pt>
                <c:pt idx="20">
                  <c:v>0.49639500000000031</c:v>
                </c:pt>
                <c:pt idx="21">
                  <c:v>0.49262700000000031</c:v>
                </c:pt>
                <c:pt idx="22">
                  <c:v>0.48813000000000001</c:v>
                </c:pt>
                <c:pt idx="23">
                  <c:v>0.48311300000000001</c:v>
                </c:pt>
                <c:pt idx="24">
                  <c:v>0.47936500000000032</c:v>
                </c:pt>
                <c:pt idx="25">
                  <c:v>0.47434600000000032</c:v>
                </c:pt>
                <c:pt idx="26">
                  <c:v>0.47229200000000005</c:v>
                </c:pt>
                <c:pt idx="27">
                  <c:v>0.46971200000000002</c:v>
                </c:pt>
                <c:pt idx="28">
                  <c:v>0.467034</c:v>
                </c:pt>
                <c:pt idx="29">
                  <c:v>0.46542600000000123</c:v>
                </c:pt>
                <c:pt idx="30">
                  <c:v>0.46197600000000111</c:v>
                </c:pt>
                <c:pt idx="31">
                  <c:v>0.45843100000000003</c:v>
                </c:pt>
                <c:pt idx="32">
                  <c:v>0.4543350000000001</c:v>
                </c:pt>
                <c:pt idx="33">
                  <c:v>0.44853900000000002</c:v>
                </c:pt>
                <c:pt idx="34">
                  <c:v>0.44453500000000001</c:v>
                </c:pt>
                <c:pt idx="35">
                  <c:v>0.44294700000000004</c:v>
                </c:pt>
                <c:pt idx="36">
                  <c:v>0.439633</c:v>
                </c:pt>
                <c:pt idx="37">
                  <c:v>0.439141</c:v>
                </c:pt>
                <c:pt idx="38">
                  <c:v>0.43794300000000008</c:v>
                </c:pt>
                <c:pt idx="39">
                  <c:v>0.43638500000000147</c:v>
                </c:pt>
                <c:pt idx="40">
                  <c:v>0.43494600000000111</c:v>
                </c:pt>
                <c:pt idx="41">
                  <c:v>0.43357700000000032</c:v>
                </c:pt>
                <c:pt idx="42">
                  <c:v>0.431649</c:v>
                </c:pt>
                <c:pt idx="43">
                  <c:v>0.43008000000000146</c:v>
                </c:pt>
                <c:pt idx="44">
                  <c:v>0.42771800000000032</c:v>
                </c:pt>
                <c:pt idx="45">
                  <c:v>0.425535</c:v>
                </c:pt>
                <c:pt idx="46">
                  <c:v>0.42537300000000111</c:v>
                </c:pt>
                <c:pt idx="47">
                  <c:v>0.42274400000000001</c:v>
                </c:pt>
                <c:pt idx="48">
                  <c:v>0.42086300000000032</c:v>
                </c:pt>
                <c:pt idx="49">
                  <c:v>0.41911100000000001</c:v>
                </c:pt>
                <c:pt idx="50">
                  <c:v>0.419651</c:v>
                </c:pt>
                <c:pt idx="51">
                  <c:v>0.42034600000000111</c:v>
                </c:pt>
                <c:pt idx="52">
                  <c:v>0.41908700000000032</c:v>
                </c:pt>
                <c:pt idx="53">
                  <c:v>0.41759500000000011</c:v>
                </c:pt>
                <c:pt idx="54">
                  <c:v>0.4141510000000001</c:v>
                </c:pt>
                <c:pt idx="55">
                  <c:v>0.411551</c:v>
                </c:pt>
                <c:pt idx="56">
                  <c:v>0.40849400000000002</c:v>
                </c:pt>
                <c:pt idx="57">
                  <c:v>0.40751900000000002</c:v>
                </c:pt>
                <c:pt idx="58">
                  <c:v>0.40407700000000002</c:v>
                </c:pt>
                <c:pt idx="59">
                  <c:v>0.40344600000000008</c:v>
                </c:pt>
                <c:pt idx="60">
                  <c:v>0.40165100000000004</c:v>
                </c:pt>
              </c:numCache>
            </c:numRef>
          </c:yVal>
          <c:smooth val="1"/>
        </c:ser>
        <c:axId val="132978560"/>
        <c:axId val="132980096"/>
      </c:scatterChart>
      <c:valAx>
        <c:axId val="132978560"/>
        <c:scaling>
          <c:orientation val="minMax"/>
          <c:max val="60"/>
        </c:scaling>
        <c:axPos val="b"/>
        <c:majorGridlines/>
        <c:numFmt formatCode="General" sourceLinked="1"/>
        <c:majorTickMark val="none"/>
        <c:tickLblPos val="nextTo"/>
        <c:crossAx val="132980096"/>
        <c:crosses val="autoZero"/>
        <c:crossBetween val="midCat"/>
      </c:valAx>
      <c:valAx>
        <c:axId val="132980096"/>
        <c:scaling>
          <c:orientation val="minMax"/>
          <c:max val="1"/>
        </c:scaling>
        <c:axPos val="l"/>
        <c:majorGridlines/>
        <c:numFmt formatCode="General" sourceLinked="1"/>
        <c:majorTickMark val="none"/>
        <c:tickLblPos val="nextTo"/>
        <c:crossAx val="132978560"/>
        <c:crosses val="autoZero"/>
        <c:crossBetween val="midCat"/>
      </c:valAx>
    </c:plotArea>
    <c:legend>
      <c:legendPos val="b"/>
      <c:layout/>
      <c:txPr>
        <a:bodyPr/>
        <a:lstStyle/>
        <a:p>
          <a:pPr>
            <a:defRPr sz="1400"/>
          </a:pPr>
          <a:endParaRPr lang="zh-CN"/>
        </a:p>
      </c:txPr>
    </c:legend>
    <c:plotVisOnly val="1"/>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760713-8019-457A-9351-FC3A586F74A8}" type="datetimeFigureOut">
              <a:rPr lang="zh-CN" altLang="en-US" smtClean="0"/>
              <a:pPr/>
              <a:t>2011/5/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47C798-FD88-435D-A3A2-D5A0882BCBD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开始在做长期兴趣和短期兴趣建模时，发现上一章的模型在有些数据集上很好，但在另一些数据集上很差，当时并不知道原因，后来发现这是和系统的时效性相关的。</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3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里的</a:t>
            </a:r>
            <a:r>
              <a:rPr lang="en-US" altLang="zh-CN" dirty="0" smtClean="0"/>
              <a:t>USGM</a:t>
            </a:r>
            <a:r>
              <a:rPr lang="zh-CN" altLang="en-US" dirty="0" smtClean="0"/>
              <a:t>就是上一章的用户时间段图模型</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4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好的推荐算法并不一定是有用的推荐算法</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4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以视频网站为例</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4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推荐系统的本质是联系用户和物品</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问题的历史，从</a:t>
            </a:r>
            <a:r>
              <a:rPr lang="en-US" altLang="zh-CN" dirty="0" err="1" smtClean="0"/>
              <a:t>MovieLens</a:t>
            </a:r>
            <a:r>
              <a:rPr lang="zh-CN" altLang="en-US" dirty="0" smtClean="0"/>
              <a:t>到</a:t>
            </a:r>
            <a:r>
              <a:rPr lang="en-US" altLang="zh-CN" dirty="0" smtClean="0"/>
              <a:t>Netflix</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突变原因：</a:t>
            </a:r>
            <a:endParaRPr lang="en-US" altLang="zh-CN" dirty="0" smtClean="0"/>
          </a:p>
          <a:p>
            <a:pPr marL="228600" indent="-228600">
              <a:buAutoNum type="arabicPeriod"/>
            </a:pPr>
            <a:r>
              <a:rPr lang="zh-CN" altLang="en-US" dirty="0" smtClean="0"/>
              <a:t>用户寻找内容的方式变化</a:t>
            </a:r>
            <a:endParaRPr lang="en-US" altLang="zh-CN" dirty="0" smtClean="0"/>
          </a:p>
          <a:p>
            <a:pPr marL="228600" indent="-228600">
              <a:buAutoNum type="arabicPeriod"/>
            </a:pPr>
            <a:r>
              <a:rPr lang="zh-CN" altLang="en-US" dirty="0" smtClean="0"/>
              <a:t>引进了用户喜欢的电影</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1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隐反馈数据的重要性</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24</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比如从事不同研究的人可能都会关注</a:t>
            </a:r>
            <a:r>
              <a:rPr lang="en-US" altLang="zh-CN" dirty="0" err="1" smtClean="0"/>
              <a:t>netflix</a:t>
            </a:r>
            <a:r>
              <a:rPr lang="en-US" altLang="zh-CN" dirty="0" smtClean="0"/>
              <a:t> prize</a:t>
            </a:r>
            <a:r>
              <a:rPr lang="zh-CN" altLang="en-US" dirty="0" smtClean="0"/>
              <a:t>，从而开始推荐系统的研究，有些人</a:t>
            </a:r>
            <a:r>
              <a:rPr lang="en-US" altLang="zh-CN" dirty="0" err="1" smtClean="0"/>
              <a:t>netflix</a:t>
            </a:r>
            <a:r>
              <a:rPr lang="zh-CN" altLang="en-US" dirty="0" smtClean="0"/>
              <a:t>完了又会继续原来的研究，而有些人可能转而继续研究推荐系统。</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2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指出用户节点代表长期兴趣，用户时间节点代表短期兴趣</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2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里</a:t>
            </a:r>
            <a:r>
              <a:rPr lang="en-US" altLang="zh-CN" dirty="0" smtClean="0"/>
              <a:t>Delicious</a:t>
            </a:r>
            <a:r>
              <a:rPr lang="zh-CN" altLang="en-US" dirty="0" smtClean="0"/>
              <a:t>只选取了用户对</a:t>
            </a:r>
            <a:r>
              <a:rPr lang="en-US" altLang="zh-CN" dirty="0" err="1" smtClean="0"/>
              <a:t>wikipedia</a:t>
            </a:r>
            <a:r>
              <a:rPr lang="zh-CN" altLang="en-US" dirty="0" smtClean="0"/>
              <a:t>网页收藏的关系</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31</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但是，上一章提出的算法只在某一类数据集上表现很好，而在另一类数据集上表现却比较差。后来发现，这是由网站的时效性造成的。</a:t>
            </a:r>
            <a:endParaRPr lang="zh-CN" altLang="en-US" dirty="0"/>
          </a:p>
        </p:txBody>
      </p:sp>
      <p:sp>
        <p:nvSpPr>
          <p:cNvPr id="4" name="灯片编号占位符 3"/>
          <p:cNvSpPr>
            <a:spLocks noGrp="1"/>
          </p:cNvSpPr>
          <p:nvPr>
            <p:ph type="sldNum" sz="quarter" idx="10"/>
          </p:nvPr>
        </p:nvSpPr>
        <p:spPr/>
        <p:txBody>
          <a:bodyPr/>
          <a:lstStyle/>
          <a:p>
            <a:fld id="{4947C798-FD88-435D-A3A2-D5A0882BCBD4}" type="slidenum">
              <a:rPr lang="zh-CN" altLang="en-US" smtClean="0"/>
              <a:pPr/>
              <a:t>3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F947395-357D-45EB-AFB5-B3A38BF0B23D}" type="datetime1">
              <a:rPr lang="zh-CN" altLang="en-US" smtClean="0"/>
              <a:pPr/>
              <a:t>2011/5/22</a:t>
            </a:fld>
            <a:endParaRPr lang="zh-CN" altLang="en-US"/>
          </a:p>
        </p:txBody>
      </p:sp>
      <p:sp>
        <p:nvSpPr>
          <p:cNvPr id="5" name="页脚占位符 4"/>
          <p:cNvSpPr>
            <a:spLocks noGrp="1"/>
          </p:cNvSpPr>
          <p:nvPr>
            <p:ph type="ftr" sz="quarter" idx="11"/>
          </p:nvPr>
        </p:nvSpPr>
        <p:spPr/>
        <p:txBody>
          <a:bodyPr/>
          <a:lstStyle/>
          <a:p>
            <a:r>
              <a:rPr lang="zh-CN" altLang="en-US" smtClean="0"/>
              <a:t>主要内容</a:t>
            </a:r>
            <a:endParaRPr lang="zh-CN" altLang="en-US"/>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19BC4C8-7C69-4A08-8562-2095B931A7CC}" type="datetime1">
              <a:rPr lang="zh-CN" altLang="en-US" smtClean="0"/>
              <a:pPr/>
              <a:t>2011/5/22</a:t>
            </a:fld>
            <a:endParaRPr lang="zh-CN" altLang="en-US"/>
          </a:p>
        </p:txBody>
      </p:sp>
      <p:sp>
        <p:nvSpPr>
          <p:cNvPr id="5" name="页脚占位符 4"/>
          <p:cNvSpPr>
            <a:spLocks noGrp="1"/>
          </p:cNvSpPr>
          <p:nvPr>
            <p:ph type="ftr" sz="quarter" idx="11"/>
          </p:nvPr>
        </p:nvSpPr>
        <p:spPr/>
        <p:txBody>
          <a:bodyPr/>
          <a:lstStyle/>
          <a:p>
            <a:r>
              <a:rPr lang="zh-CN" altLang="en-US" smtClean="0"/>
              <a:t>主要内容</a:t>
            </a:r>
            <a:endParaRPr lang="zh-CN" altLang="en-US"/>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337CA83-BB82-4A33-8C46-0B72D91AA7D4}" type="datetime1">
              <a:rPr lang="zh-CN" altLang="en-US" smtClean="0"/>
              <a:pPr/>
              <a:t>2011/5/22</a:t>
            </a:fld>
            <a:endParaRPr lang="zh-CN" altLang="en-US"/>
          </a:p>
        </p:txBody>
      </p:sp>
      <p:sp>
        <p:nvSpPr>
          <p:cNvPr id="5" name="页脚占位符 4"/>
          <p:cNvSpPr>
            <a:spLocks noGrp="1"/>
          </p:cNvSpPr>
          <p:nvPr>
            <p:ph type="ftr" sz="quarter" idx="11"/>
          </p:nvPr>
        </p:nvSpPr>
        <p:spPr/>
        <p:txBody>
          <a:bodyPr/>
          <a:lstStyle/>
          <a:p>
            <a:r>
              <a:rPr lang="zh-CN" altLang="en-US" smtClean="0"/>
              <a:t>主要内容</a:t>
            </a:r>
            <a:endParaRPr lang="zh-CN" altLang="en-US"/>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0056A73-D953-4C57-A82A-D0A5B2A43248}" type="datetime1">
              <a:rPr lang="zh-CN" altLang="en-US" smtClean="0"/>
              <a:pPr/>
              <a:t>2011/5/22</a:t>
            </a:fld>
            <a:endParaRPr lang="zh-CN" altLang="en-US"/>
          </a:p>
        </p:txBody>
      </p:sp>
      <p:sp>
        <p:nvSpPr>
          <p:cNvPr id="5" name="页脚占位符 4"/>
          <p:cNvSpPr>
            <a:spLocks noGrp="1"/>
          </p:cNvSpPr>
          <p:nvPr>
            <p:ph type="ftr" sz="quarter" idx="11"/>
          </p:nvPr>
        </p:nvSpPr>
        <p:spPr/>
        <p:txBody>
          <a:bodyPr/>
          <a:lstStyle/>
          <a:p>
            <a:r>
              <a:rPr lang="zh-CN" altLang="en-US" smtClean="0"/>
              <a:t>主要内容</a:t>
            </a:r>
            <a:endParaRPr lang="zh-CN" altLang="en-US"/>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4614CAF-1D5B-45D2-9B40-AAAB61261203}" type="datetime1">
              <a:rPr lang="zh-CN" altLang="en-US" smtClean="0"/>
              <a:pPr/>
              <a:t>2011/5/22</a:t>
            </a:fld>
            <a:endParaRPr lang="zh-CN" altLang="en-US"/>
          </a:p>
        </p:txBody>
      </p:sp>
      <p:sp>
        <p:nvSpPr>
          <p:cNvPr id="5" name="页脚占位符 4"/>
          <p:cNvSpPr>
            <a:spLocks noGrp="1"/>
          </p:cNvSpPr>
          <p:nvPr>
            <p:ph type="ftr" sz="quarter" idx="11"/>
          </p:nvPr>
        </p:nvSpPr>
        <p:spPr/>
        <p:txBody>
          <a:bodyPr/>
          <a:lstStyle/>
          <a:p>
            <a:r>
              <a:rPr lang="zh-CN" altLang="en-US" smtClean="0"/>
              <a:t>主要内容</a:t>
            </a:r>
            <a:endParaRPr lang="zh-CN" altLang="en-US"/>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09983A9-374E-454B-A40E-25B9453BFE61}" type="datetime1">
              <a:rPr lang="zh-CN" altLang="en-US" smtClean="0"/>
              <a:pPr/>
              <a:t>2011/5/22</a:t>
            </a:fld>
            <a:endParaRPr lang="zh-CN" altLang="en-US"/>
          </a:p>
        </p:txBody>
      </p:sp>
      <p:sp>
        <p:nvSpPr>
          <p:cNvPr id="6" name="页脚占位符 5"/>
          <p:cNvSpPr>
            <a:spLocks noGrp="1"/>
          </p:cNvSpPr>
          <p:nvPr>
            <p:ph type="ftr" sz="quarter" idx="11"/>
          </p:nvPr>
        </p:nvSpPr>
        <p:spPr/>
        <p:txBody>
          <a:bodyPr/>
          <a:lstStyle/>
          <a:p>
            <a:r>
              <a:rPr lang="zh-CN" altLang="en-US" smtClean="0"/>
              <a:t>主要内容</a:t>
            </a:r>
            <a:endParaRPr lang="zh-CN" altLang="en-US"/>
          </a:p>
        </p:txBody>
      </p:sp>
      <p:sp>
        <p:nvSpPr>
          <p:cNvPr id="7" name="灯片编号占位符 6"/>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69D736C-55F3-4161-AB1E-82D72C7B1E36}" type="datetime1">
              <a:rPr lang="zh-CN" altLang="en-US" smtClean="0"/>
              <a:pPr/>
              <a:t>2011/5/22</a:t>
            </a:fld>
            <a:endParaRPr lang="zh-CN" altLang="en-US"/>
          </a:p>
        </p:txBody>
      </p:sp>
      <p:sp>
        <p:nvSpPr>
          <p:cNvPr id="8" name="页脚占位符 7"/>
          <p:cNvSpPr>
            <a:spLocks noGrp="1"/>
          </p:cNvSpPr>
          <p:nvPr>
            <p:ph type="ftr" sz="quarter" idx="11"/>
          </p:nvPr>
        </p:nvSpPr>
        <p:spPr/>
        <p:txBody>
          <a:bodyPr/>
          <a:lstStyle/>
          <a:p>
            <a:r>
              <a:rPr lang="zh-CN" altLang="en-US" smtClean="0"/>
              <a:t>主要内容</a:t>
            </a:r>
            <a:endParaRPr lang="zh-CN" altLang="en-US"/>
          </a:p>
        </p:txBody>
      </p:sp>
      <p:sp>
        <p:nvSpPr>
          <p:cNvPr id="9" name="灯片编号占位符 8"/>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9BA2661-893B-41B7-9610-136D206823F8}" type="datetime1">
              <a:rPr lang="zh-CN" altLang="en-US" smtClean="0"/>
              <a:pPr/>
              <a:t>2011/5/22</a:t>
            </a:fld>
            <a:endParaRPr lang="zh-CN" altLang="en-US"/>
          </a:p>
        </p:txBody>
      </p:sp>
      <p:sp>
        <p:nvSpPr>
          <p:cNvPr id="4" name="页脚占位符 3"/>
          <p:cNvSpPr>
            <a:spLocks noGrp="1"/>
          </p:cNvSpPr>
          <p:nvPr>
            <p:ph type="ftr" sz="quarter" idx="11"/>
          </p:nvPr>
        </p:nvSpPr>
        <p:spPr/>
        <p:txBody>
          <a:bodyPr/>
          <a:lstStyle/>
          <a:p>
            <a:r>
              <a:rPr lang="zh-CN" altLang="en-US" smtClean="0"/>
              <a:t>主要内容</a:t>
            </a:r>
            <a:endParaRPr lang="zh-CN" altLang="en-US"/>
          </a:p>
        </p:txBody>
      </p:sp>
      <p:sp>
        <p:nvSpPr>
          <p:cNvPr id="5" name="灯片编号占位符 4"/>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764771A-5578-4C6A-BD0A-BEDD773EC9FB}" type="datetime1">
              <a:rPr lang="zh-CN" altLang="en-US" smtClean="0"/>
              <a:pPr/>
              <a:t>2011/5/22</a:t>
            </a:fld>
            <a:endParaRPr lang="zh-CN" altLang="en-US"/>
          </a:p>
        </p:txBody>
      </p:sp>
      <p:sp>
        <p:nvSpPr>
          <p:cNvPr id="3" name="页脚占位符 2"/>
          <p:cNvSpPr>
            <a:spLocks noGrp="1"/>
          </p:cNvSpPr>
          <p:nvPr>
            <p:ph type="ftr" sz="quarter" idx="11"/>
          </p:nvPr>
        </p:nvSpPr>
        <p:spPr/>
        <p:txBody>
          <a:bodyPr/>
          <a:lstStyle/>
          <a:p>
            <a:r>
              <a:rPr lang="zh-CN" altLang="en-US" smtClean="0"/>
              <a:t>主要内容</a:t>
            </a:r>
            <a:endParaRPr lang="zh-CN" altLang="en-US"/>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20F2A31-E592-4E75-884F-1843F5832E1E}" type="datetime1">
              <a:rPr lang="zh-CN" altLang="en-US" smtClean="0"/>
              <a:pPr/>
              <a:t>2011/5/22</a:t>
            </a:fld>
            <a:endParaRPr lang="zh-CN" altLang="en-US"/>
          </a:p>
        </p:txBody>
      </p:sp>
      <p:sp>
        <p:nvSpPr>
          <p:cNvPr id="6" name="页脚占位符 5"/>
          <p:cNvSpPr>
            <a:spLocks noGrp="1"/>
          </p:cNvSpPr>
          <p:nvPr>
            <p:ph type="ftr" sz="quarter" idx="11"/>
          </p:nvPr>
        </p:nvSpPr>
        <p:spPr/>
        <p:txBody>
          <a:bodyPr/>
          <a:lstStyle/>
          <a:p>
            <a:r>
              <a:rPr lang="zh-CN" altLang="en-US" smtClean="0"/>
              <a:t>主要内容</a:t>
            </a:r>
            <a:endParaRPr lang="zh-CN" altLang="en-US"/>
          </a:p>
        </p:txBody>
      </p:sp>
      <p:sp>
        <p:nvSpPr>
          <p:cNvPr id="7" name="灯片编号占位符 6"/>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2C7E6A0-25CF-4E97-AF35-63A39B4933AB}" type="datetime1">
              <a:rPr lang="zh-CN" altLang="en-US" smtClean="0"/>
              <a:pPr/>
              <a:t>2011/5/22</a:t>
            </a:fld>
            <a:endParaRPr lang="zh-CN" altLang="en-US"/>
          </a:p>
        </p:txBody>
      </p:sp>
      <p:sp>
        <p:nvSpPr>
          <p:cNvPr id="6" name="页脚占位符 5"/>
          <p:cNvSpPr>
            <a:spLocks noGrp="1"/>
          </p:cNvSpPr>
          <p:nvPr>
            <p:ph type="ftr" sz="quarter" idx="11"/>
          </p:nvPr>
        </p:nvSpPr>
        <p:spPr/>
        <p:txBody>
          <a:bodyPr/>
          <a:lstStyle/>
          <a:p>
            <a:r>
              <a:rPr lang="zh-CN" altLang="en-US" smtClean="0"/>
              <a:t>主要内容</a:t>
            </a:r>
            <a:endParaRPr lang="zh-CN" altLang="en-US"/>
          </a:p>
        </p:txBody>
      </p:sp>
      <p:sp>
        <p:nvSpPr>
          <p:cNvPr id="7" name="灯片编号占位符 6"/>
          <p:cNvSpPr>
            <a:spLocks noGrp="1"/>
          </p:cNvSpPr>
          <p:nvPr>
            <p:ph type="sldNum" sz="quarter" idx="12"/>
          </p:nvPr>
        </p:nvSpPr>
        <p:spPr/>
        <p:txBody>
          <a:bodyPr/>
          <a:lstStyle/>
          <a:p>
            <a:fld id="{BCD2FABC-B281-4D44-9AC5-0AD46ABB6425}"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DF3950-D602-48CA-9411-DF38F04B81DA}" type="datetime1">
              <a:rPr lang="zh-CN" altLang="en-US" smtClean="0"/>
              <a:pPr/>
              <a:t>2011/5/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主要内容</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D2FABC-B281-4D44-9AC5-0AD46ABB642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jpeg"/></Relationships>
</file>

<file path=ppt/slides/_rels/slide3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7.png"/><Relationship Id="rId7"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86.png"/><Relationship Id="rId4" Type="http://schemas.openxmlformats.org/officeDocument/2006/relationships/image" Target="../media/image8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动态推荐系统关键技术研究</a:t>
            </a:r>
            <a:endParaRPr lang="zh-CN" altLang="en-US" dirty="0"/>
          </a:p>
        </p:txBody>
      </p:sp>
      <p:sp>
        <p:nvSpPr>
          <p:cNvPr id="3" name="副标题 2"/>
          <p:cNvSpPr>
            <a:spLocks noGrp="1"/>
          </p:cNvSpPr>
          <p:nvPr>
            <p:ph type="subTitle" idx="1"/>
          </p:nvPr>
        </p:nvSpPr>
        <p:spPr/>
        <p:txBody>
          <a:bodyPr/>
          <a:lstStyle/>
          <a:p>
            <a:r>
              <a:rPr lang="zh-CN" altLang="en-US" dirty="0" smtClean="0">
                <a:solidFill>
                  <a:schemeClr val="tx2">
                    <a:lumMod val="50000"/>
                  </a:schemeClr>
                </a:solidFill>
              </a:rPr>
              <a:t>项亮</a:t>
            </a:r>
            <a:endParaRPr lang="en-US" altLang="zh-CN" dirty="0" smtClean="0">
              <a:solidFill>
                <a:schemeClr val="tx2">
                  <a:lumMod val="50000"/>
                </a:schemeClr>
              </a:solidFill>
            </a:endParaRPr>
          </a:p>
          <a:p>
            <a:r>
              <a:rPr lang="zh-CN" altLang="en-US" dirty="0" smtClean="0">
                <a:solidFill>
                  <a:schemeClr val="tx2">
                    <a:lumMod val="50000"/>
                  </a:schemeClr>
                </a:solidFill>
              </a:rPr>
              <a:t>指导老师：杨青 研究员</a:t>
            </a:r>
            <a:endParaRPr lang="zh-CN" altLang="en-US" dirty="0">
              <a:solidFill>
                <a:schemeClr val="tx2">
                  <a:lumMod val="50000"/>
                </a:schemeClr>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研究</a:t>
            </a:r>
            <a:endParaRPr lang="zh-CN" altLang="en-US" dirty="0"/>
          </a:p>
        </p:txBody>
      </p:sp>
      <p:sp>
        <p:nvSpPr>
          <p:cNvPr id="3" name="内容占位符 2"/>
          <p:cNvSpPr>
            <a:spLocks noGrp="1"/>
          </p:cNvSpPr>
          <p:nvPr>
            <p:ph idx="1"/>
          </p:nvPr>
        </p:nvSpPr>
        <p:spPr/>
        <p:txBody>
          <a:bodyPr/>
          <a:lstStyle/>
          <a:p>
            <a:r>
              <a:rPr lang="zh-CN" altLang="en-US" dirty="0" smtClean="0"/>
              <a:t>时间无关的评分预测问题算法</a:t>
            </a:r>
            <a:endParaRPr lang="en-US" altLang="zh-CN" dirty="0" smtClean="0"/>
          </a:p>
          <a:p>
            <a:pPr lvl="1"/>
            <a:r>
              <a:rPr lang="zh-CN" altLang="en-US" dirty="0" smtClean="0"/>
              <a:t>基于用户</a:t>
            </a:r>
            <a:r>
              <a:rPr lang="en-US" altLang="zh-CN" dirty="0" smtClean="0"/>
              <a:t>/</a:t>
            </a:r>
            <a:r>
              <a:rPr lang="zh-CN" altLang="en-US" dirty="0" smtClean="0"/>
              <a:t>物品的协</a:t>
            </a:r>
            <a:r>
              <a:rPr lang="zh-CN" altLang="en-US" dirty="0" smtClean="0"/>
              <a:t>同</a:t>
            </a:r>
            <a:r>
              <a:rPr lang="zh-CN" altLang="en-US" dirty="0" smtClean="0"/>
              <a:t>过滤算法</a:t>
            </a:r>
            <a:endParaRPr lang="en-US" altLang="zh-CN" dirty="0" smtClean="0"/>
          </a:p>
          <a:p>
            <a:pPr lvl="1"/>
            <a:r>
              <a:rPr lang="zh-CN" altLang="en-US" dirty="0" smtClean="0"/>
              <a:t>基于矩阵分解的模型 </a:t>
            </a:r>
            <a:r>
              <a:rPr lang="en-US" altLang="zh-CN" dirty="0" smtClean="0"/>
              <a:t>Latent Factor Model</a:t>
            </a:r>
          </a:p>
          <a:p>
            <a:pPr lvl="1"/>
            <a:r>
              <a:rPr lang="zh-CN" altLang="en-US" dirty="0" smtClean="0"/>
              <a:t>受限波尔兹曼机 </a:t>
            </a:r>
            <a:r>
              <a:rPr lang="en-US" altLang="zh-CN" dirty="0" smtClean="0"/>
              <a:t>RBM</a:t>
            </a:r>
          </a:p>
          <a:p>
            <a:r>
              <a:rPr lang="zh-CN" altLang="en-US" dirty="0" smtClean="0"/>
              <a:t>时间相关的评分预测问题算法</a:t>
            </a:r>
            <a:endParaRPr lang="en-US" altLang="zh-CN" dirty="0" smtClean="0"/>
          </a:p>
          <a:p>
            <a:pPr lvl="1"/>
            <a:r>
              <a:rPr lang="zh-CN" altLang="en-US" dirty="0" smtClean="0"/>
              <a:t>用户会喜欢和他们</a:t>
            </a:r>
            <a:r>
              <a:rPr lang="zh-CN" altLang="en-US" b="1" dirty="0" smtClean="0"/>
              <a:t>最近</a:t>
            </a:r>
            <a:r>
              <a:rPr lang="zh-CN" altLang="en-US" dirty="0" smtClean="0"/>
              <a:t>喜欢的物品相似的物品</a:t>
            </a:r>
            <a:endParaRPr lang="en-US" altLang="zh-CN" dirty="0" smtClean="0"/>
          </a:p>
          <a:p>
            <a:pPr lvl="1"/>
            <a:r>
              <a:rPr lang="zh-CN" altLang="en-US" dirty="0" smtClean="0"/>
              <a:t>用户会喜欢和他们兴趣相似的用户</a:t>
            </a:r>
            <a:r>
              <a:rPr lang="zh-CN" altLang="en-US" b="1" dirty="0" smtClean="0"/>
              <a:t>最近</a:t>
            </a:r>
            <a:r>
              <a:rPr lang="zh-CN" altLang="en-US" dirty="0" smtClean="0"/>
              <a:t>喜欢的物品</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10</a:t>
            </a:fld>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效应</a:t>
            </a:r>
            <a:endParaRPr lang="zh-CN" altLang="en-US" dirty="0"/>
          </a:p>
        </p:txBody>
      </p:sp>
      <p:sp>
        <p:nvSpPr>
          <p:cNvPr id="3" name="内容占位符 2"/>
          <p:cNvSpPr>
            <a:spLocks noGrp="1"/>
          </p:cNvSpPr>
          <p:nvPr>
            <p:ph idx="1"/>
          </p:nvPr>
        </p:nvSpPr>
        <p:spPr/>
        <p:txBody>
          <a:bodyPr/>
          <a:lstStyle/>
          <a:p>
            <a:r>
              <a:rPr lang="zh-CN" altLang="en-US" dirty="0" smtClean="0"/>
              <a:t>时间效应一：全局平均分的变化</a:t>
            </a:r>
            <a:endParaRPr lang="zh-CN" altLang="en-US" dirty="0"/>
          </a:p>
        </p:txBody>
      </p:sp>
      <p:graphicFrame>
        <p:nvGraphicFramePr>
          <p:cNvPr id="4" name="图表 3"/>
          <p:cNvGraphicFramePr/>
          <p:nvPr/>
        </p:nvGraphicFramePr>
        <p:xfrm>
          <a:off x="899592" y="1857364"/>
          <a:ext cx="7344816" cy="3875892"/>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2214546" y="5715016"/>
            <a:ext cx="5238935" cy="369332"/>
          </a:xfrm>
          <a:prstGeom prst="rect">
            <a:avLst/>
          </a:prstGeom>
          <a:noFill/>
        </p:spPr>
        <p:txBody>
          <a:bodyPr wrap="none" rtlCol="0">
            <a:spAutoFit/>
          </a:bodyPr>
          <a:lstStyle/>
          <a:p>
            <a:r>
              <a:rPr lang="en-US" altLang="zh-CN" dirty="0" smtClean="0"/>
              <a:t>Netflix</a:t>
            </a:r>
            <a:r>
              <a:rPr lang="zh-CN" altLang="en-US" dirty="0" smtClean="0"/>
              <a:t>数据集中用户评分平均分随时间的变化曲线</a:t>
            </a:r>
            <a:endParaRPr lang="zh-CN" altLang="en-US" dirty="0"/>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11</a:t>
            </a:fld>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效应</a:t>
            </a:r>
            <a:endParaRPr lang="zh-CN" altLang="en-US" dirty="0"/>
          </a:p>
        </p:txBody>
      </p:sp>
      <p:sp>
        <p:nvSpPr>
          <p:cNvPr id="3" name="内容占位符 2"/>
          <p:cNvSpPr>
            <a:spLocks noGrp="1"/>
          </p:cNvSpPr>
          <p:nvPr>
            <p:ph idx="1"/>
          </p:nvPr>
        </p:nvSpPr>
        <p:spPr/>
        <p:txBody>
          <a:bodyPr/>
          <a:lstStyle/>
          <a:p>
            <a:r>
              <a:rPr lang="zh-CN" altLang="en-US" dirty="0" smtClean="0"/>
              <a:t>时间效应二：物品平均分的变化</a:t>
            </a:r>
            <a:endParaRPr lang="zh-CN" altLang="en-US" dirty="0"/>
          </a:p>
        </p:txBody>
      </p:sp>
      <p:sp>
        <p:nvSpPr>
          <p:cNvPr id="5" name="TextBox 4"/>
          <p:cNvSpPr txBox="1"/>
          <p:nvPr/>
        </p:nvSpPr>
        <p:spPr>
          <a:xfrm>
            <a:off x="2000232" y="5715016"/>
            <a:ext cx="5648085" cy="369332"/>
          </a:xfrm>
          <a:prstGeom prst="rect">
            <a:avLst/>
          </a:prstGeom>
          <a:noFill/>
        </p:spPr>
        <p:txBody>
          <a:bodyPr wrap="none" rtlCol="0">
            <a:spAutoFit/>
          </a:bodyPr>
          <a:lstStyle/>
          <a:p>
            <a:r>
              <a:rPr lang="en-US" altLang="zh-CN" dirty="0" smtClean="0"/>
              <a:t>Netflix</a:t>
            </a:r>
            <a:r>
              <a:rPr lang="zh-CN" altLang="en-US" dirty="0" smtClean="0"/>
              <a:t>数据集中物品平均分随物品在线时间的变化曲线</a:t>
            </a:r>
            <a:endParaRPr lang="zh-CN" altLang="en-US" dirty="0"/>
          </a:p>
        </p:txBody>
      </p:sp>
      <p:graphicFrame>
        <p:nvGraphicFramePr>
          <p:cNvPr id="7" name="图表 6"/>
          <p:cNvGraphicFramePr/>
          <p:nvPr/>
        </p:nvGraphicFramePr>
        <p:xfrm>
          <a:off x="642910" y="2071678"/>
          <a:ext cx="7786742" cy="3643338"/>
        </p:xfrm>
        <a:graphic>
          <a:graphicData uri="http://schemas.openxmlformats.org/drawingml/2006/chart">
            <c:chart xmlns:c="http://schemas.openxmlformats.org/drawingml/2006/chart" xmlns:r="http://schemas.openxmlformats.org/officeDocument/2006/relationships" r:id="rId2"/>
          </a:graphicData>
        </a:graphic>
      </p:graphicFrame>
      <p:sp>
        <p:nvSpPr>
          <p:cNvPr id="6" name="灯片编号占位符 5"/>
          <p:cNvSpPr>
            <a:spLocks noGrp="1"/>
          </p:cNvSpPr>
          <p:nvPr>
            <p:ph type="sldNum" sz="quarter" idx="12"/>
          </p:nvPr>
        </p:nvSpPr>
        <p:spPr/>
        <p:txBody>
          <a:bodyPr/>
          <a:lstStyle/>
          <a:p>
            <a:fld id="{BCD2FABC-B281-4D44-9AC5-0AD46ABB6425}" type="slidenum">
              <a:rPr lang="zh-CN" altLang="en-US" smtClean="0"/>
              <a:pPr/>
              <a:t>12</a:t>
            </a:fld>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效应</a:t>
            </a:r>
            <a:endParaRPr lang="zh-CN" altLang="en-US" dirty="0"/>
          </a:p>
        </p:txBody>
      </p:sp>
      <p:sp>
        <p:nvSpPr>
          <p:cNvPr id="3" name="内容占位符 2"/>
          <p:cNvSpPr>
            <a:spLocks noGrp="1"/>
          </p:cNvSpPr>
          <p:nvPr>
            <p:ph idx="1"/>
          </p:nvPr>
        </p:nvSpPr>
        <p:spPr/>
        <p:txBody>
          <a:bodyPr/>
          <a:lstStyle/>
          <a:p>
            <a:r>
              <a:rPr lang="zh-CN" altLang="en-US" dirty="0" smtClean="0"/>
              <a:t>时间效应三：用户偏好的变化</a:t>
            </a:r>
            <a:endParaRPr lang="en-US" altLang="zh-CN" dirty="0" smtClean="0"/>
          </a:p>
        </p:txBody>
      </p:sp>
      <p:pic>
        <p:nvPicPr>
          <p:cNvPr id="28674" name="Picture 2"/>
          <p:cNvPicPr>
            <a:picLocks noChangeAspect="1" noChangeArrowheads="1"/>
          </p:cNvPicPr>
          <p:nvPr/>
        </p:nvPicPr>
        <p:blipFill>
          <a:blip r:embed="rId2"/>
          <a:srcRect/>
          <a:stretch>
            <a:fillRect/>
          </a:stretch>
        </p:blipFill>
        <p:spPr bwMode="auto">
          <a:xfrm>
            <a:off x="1500166" y="2214554"/>
            <a:ext cx="6029325" cy="4438650"/>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fld id="{BCD2FABC-B281-4D44-9AC5-0AD46ABB6425}" type="slidenum">
              <a:rPr lang="zh-CN" altLang="en-US" smtClean="0"/>
              <a:pPr/>
              <a:t>13</a:t>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效应</a:t>
            </a:r>
            <a:endParaRPr lang="zh-CN" altLang="en-US" dirty="0"/>
          </a:p>
        </p:txBody>
      </p:sp>
      <p:sp>
        <p:nvSpPr>
          <p:cNvPr id="3" name="内容占位符 2"/>
          <p:cNvSpPr>
            <a:spLocks noGrp="1"/>
          </p:cNvSpPr>
          <p:nvPr>
            <p:ph idx="1"/>
          </p:nvPr>
        </p:nvSpPr>
        <p:spPr/>
        <p:txBody>
          <a:bodyPr/>
          <a:lstStyle/>
          <a:p>
            <a:r>
              <a:rPr lang="zh-CN" altLang="en-US" dirty="0" smtClean="0"/>
              <a:t>时间效应四：用户兴趣的变化</a:t>
            </a:r>
            <a:endParaRPr lang="en-US" altLang="zh-CN" dirty="0" smtClean="0"/>
          </a:p>
          <a:p>
            <a:pPr lvl="1"/>
            <a:r>
              <a:rPr lang="zh-CN" altLang="en-US" dirty="0" smtClean="0"/>
              <a:t>用户对物品的兴趣会随时间发生改变。</a:t>
            </a:r>
            <a:endParaRPr lang="en-US" altLang="zh-CN" dirty="0" smtClean="0"/>
          </a:p>
          <a:p>
            <a:pPr lvl="2"/>
            <a:r>
              <a:rPr lang="zh-CN" altLang="en-US" dirty="0" smtClean="0"/>
              <a:t>年龄增长：青年</a:t>
            </a:r>
            <a:r>
              <a:rPr lang="en-US" altLang="zh-CN" dirty="0" smtClean="0"/>
              <a:t>-&gt;</a:t>
            </a:r>
            <a:r>
              <a:rPr lang="zh-CN" altLang="en-US" dirty="0" smtClean="0"/>
              <a:t>中年</a:t>
            </a:r>
            <a:endParaRPr lang="en-US" altLang="zh-CN" dirty="0" smtClean="0"/>
          </a:p>
          <a:p>
            <a:pPr lvl="2"/>
            <a:r>
              <a:rPr lang="zh-CN" altLang="en-US" dirty="0" smtClean="0"/>
              <a:t>生活状态变化：学生</a:t>
            </a:r>
            <a:r>
              <a:rPr lang="en-US" altLang="zh-CN" dirty="0" smtClean="0"/>
              <a:t>-&gt;</a:t>
            </a:r>
            <a:r>
              <a:rPr lang="zh-CN" altLang="en-US" dirty="0" smtClean="0"/>
              <a:t>工作</a:t>
            </a:r>
            <a:endParaRPr lang="en-US" altLang="zh-CN" dirty="0" smtClean="0"/>
          </a:p>
          <a:p>
            <a:pPr lvl="2"/>
            <a:r>
              <a:rPr lang="zh-CN" altLang="en-US" dirty="0" smtClean="0"/>
              <a:t>社会热点影响：北京奥运会</a:t>
            </a:r>
            <a:endParaRPr lang="en-US" altLang="zh-CN" dirty="0" smtClean="0"/>
          </a:p>
          <a:p>
            <a:pPr>
              <a:buNone/>
            </a:pP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14</a:t>
            </a:fld>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效应</a:t>
            </a:r>
            <a:endParaRPr lang="zh-CN" altLang="en-US" dirty="0"/>
          </a:p>
        </p:txBody>
      </p:sp>
      <p:sp>
        <p:nvSpPr>
          <p:cNvPr id="5" name="内容占位符 4"/>
          <p:cNvSpPr>
            <a:spLocks noGrp="1"/>
          </p:cNvSpPr>
          <p:nvPr>
            <p:ph idx="1"/>
          </p:nvPr>
        </p:nvSpPr>
        <p:spPr/>
        <p:txBody>
          <a:bodyPr/>
          <a:lstStyle/>
          <a:p>
            <a:r>
              <a:rPr lang="zh-CN" altLang="en-US" dirty="0" smtClean="0"/>
              <a:t>时间效应五：季节效应</a:t>
            </a:r>
            <a:endParaRPr lang="en-US" altLang="zh-CN" dirty="0" smtClean="0"/>
          </a:p>
        </p:txBody>
      </p:sp>
      <p:pic>
        <p:nvPicPr>
          <p:cNvPr id="29698" name="Picture 2" descr="D:\thesis\CASthesis-v0.1j\template\figures\season_movie.PNG"/>
          <p:cNvPicPr>
            <a:picLocks noChangeAspect="1" noChangeArrowheads="1"/>
          </p:cNvPicPr>
          <p:nvPr/>
        </p:nvPicPr>
        <p:blipFill>
          <a:blip r:embed="rId2"/>
          <a:srcRect/>
          <a:stretch>
            <a:fillRect/>
          </a:stretch>
        </p:blipFill>
        <p:spPr bwMode="auto">
          <a:xfrm>
            <a:off x="857224" y="2143116"/>
            <a:ext cx="5619750" cy="2057400"/>
          </a:xfrm>
          <a:prstGeom prst="rect">
            <a:avLst/>
          </a:prstGeom>
          <a:noFill/>
        </p:spPr>
      </p:pic>
      <p:pic>
        <p:nvPicPr>
          <p:cNvPr id="29699" name="Picture 3" descr="D:\thesis\CASthesis-v0.1j\template\figures\season_ice_cream.PNG"/>
          <p:cNvPicPr>
            <a:picLocks noChangeAspect="1" noChangeArrowheads="1"/>
          </p:cNvPicPr>
          <p:nvPr/>
        </p:nvPicPr>
        <p:blipFill>
          <a:blip r:embed="rId3"/>
          <a:srcRect/>
          <a:stretch>
            <a:fillRect/>
          </a:stretch>
        </p:blipFill>
        <p:spPr bwMode="auto">
          <a:xfrm>
            <a:off x="857224" y="4357694"/>
            <a:ext cx="5648325" cy="2076450"/>
          </a:xfrm>
          <a:prstGeom prst="rect">
            <a:avLst/>
          </a:prstGeom>
          <a:noFill/>
        </p:spPr>
      </p:pic>
      <p:pic>
        <p:nvPicPr>
          <p:cNvPr id="29701" name="Picture 5" descr="http://www.legalmoviesdownloads.com/film-reel.jpg"/>
          <p:cNvPicPr>
            <a:picLocks noChangeAspect="1" noChangeArrowheads="1"/>
          </p:cNvPicPr>
          <p:nvPr/>
        </p:nvPicPr>
        <p:blipFill>
          <a:blip r:embed="rId4" cstate="print"/>
          <a:srcRect/>
          <a:stretch>
            <a:fillRect/>
          </a:stretch>
        </p:blipFill>
        <p:spPr bwMode="auto">
          <a:xfrm>
            <a:off x="6786578" y="2357430"/>
            <a:ext cx="1471340" cy="1839511"/>
          </a:xfrm>
          <a:prstGeom prst="rect">
            <a:avLst/>
          </a:prstGeom>
          <a:noFill/>
        </p:spPr>
      </p:pic>
      <p:pic>
        <p:nvPicPr>
          <p:cNvPr id="29703" name="Picture 7" descr="http://www.ifood.tv/files/images/ice-cream-cones.jpg"/>
          <p:cNvPicPr>
            <a:picLocks noChangeAspect="1" noChangeArrowheads="1"/>
          </p:cNvPicPr>
          <p:nvPr/>
        </p:nvPicPr>
        <p:blipFill>
          <a:blip r:embed="rId5"/>
          <a:srcRect/>
          <a:stretch>
            <a:fillRect/>
          </a:stretch>
        </p:blipFill>
        <p:spPr bwMode="auto">
          <a:xfrm>
            <a:off x="6786578" y="4643446"/>
            <a:ext cx="1500198" cy="1819132"/>
          </a:xfrm>
          <a:prstGeom prst="rect">
            <a:avLst/>
          </a:prstGeom>
          <a:noFill/>
        </p:spPr>
      </p:pic>
      <p:sp>
        <p:nvSpPr>
          <p:cNvPr id="8" name="灯片编号占位符 7"/>
          <p:cNvSpPr>
            <a:spLocks noGrp="1"/>
          </p:cNvSpPr>
          <p:nvPr>
            <p:ph type="sldNum" sz="quarter" idx="12"/>
          </p:nvPr>
        </p:nvSpPr>
        <p:spPr/>
        <p:txBody>
          <a:bodyPr/>
          <a:lstStyle/>
          <a:p>
            <a:fld id="{BCD2FABC-B281-4D44-9AC5-0AD46ABB6425}" type="slidenum">
              <a:rPr lang="zh-CN" altLang="en-US" smtClean="0"/>
              <a:pPr/>
              <a:t>15</a:t>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模型和算法</a:t>
            </a:r>
            <a:endParaRPr lang="en-US" altLang="zh-CN" dirty="0" smtClean="0"/>
          </a:p>
        </p:txBody>
      </p:sp>
      <p:sp>
        <p:nvSpPr>
          <p:cNvPr id="7" name="内容占位符 6"/>
          <p:cNvSpPr>
            <a:spLocks noGrp="1"/>
          </p:cNvSpPr>
          <p:nvPr>
            <p:ph idx="1"/>
          </p:nvPr>
        </p:nvSpPr>
        <p:spPr/>
        <p:txBody>
          <a:bodyPr/>
          <a:lstStyle/>
          <a:p>
            <a:r>
              <a:rPr lang="zh-CN" altLang="en-US" dirty="0" smtClean="0"/>
              <a:t>用户兴趣模型</a:t>
            </a:r>
            <a:endParaRPr lang="en-US" altLang="zh-CN" dirty="0" smtClean="0"/>
          </a:p>
          <a:p>
            <a:pPr lvl="1"/>
            <a:r>
              <a:rPr lang="zh-CN" altLang="en-US" dirty="0" smtClean="0"/>
              <a:t>时间无关的</a:t>
            </a:r>
            <a:r>
              <a:rPr lang="en-US" altLang="zh-CN" dirty="0" smtClean="0"/>
              <a:t>Latent Factor Model (</a:t>
            </a:r>
            <a:r>
              <a:rPr lang="en-US" altLang="zh-CN" b="1" dirty="0" smtClean="0"/>
              <a:t>RSVD</a:t>
            </a:r>
            <a:r>
              <a:rPr lang="en-US" altLang="zh-CN" dirty="0" smtClean="0"/>
              <a:t>)</a:t>
            </a:r>
          </a:p>
          <a:p>
            <a:pPr lvl="1"/>
            <a:endParaRPr lang="en-US" altLang="zh-CN" dirty="0" smtClean="0"/>
          </a:p>
          <a:p>
            <a:pPr lvl="1"/>
            <a:endParaRPr lang="en-US" altLang="zh-CN" dirty="0" smtClean="0"/>
          </a:p>
          <a:p>
            <a:pPr lvl="1"/>
            <a:r>
              <a:rPr lang="zh-CN" altLang="en-US" dirty="0" smtClean="0"/>
              <a:t>时间相关的</a:t>
            </a:r>
            <a:r>
              <a:rPr lang="en-US" altLang="zh-CN" dirty="0" smtClean="0"/>
              <a:t>Latent Factor Model (</a:t>
            </a:r>
            <a:r>
              <a:rPr lang="en-US" altLang="zh-CN" b="1" dirty="0" smtClean="0"/>
              <a:t>TRSVD</a:t>
            </a:r>
            <a:r>
              <a:rPr lang="en-US" altLang="zh-CN" dirty="0" smtClean="0"/>
              <a:t>)</a:t>
            </a:r>
            <a:endParaRPr lang="zh-CN" altLang="en-US" dirty="0"/>
          </a:p>
        </p:txBody>
      </p:sp>
      <p:graphicFrame>
        <p:nvGraphicFramePr>
          <p:cNvPr id="1027" name="Object 3"/>
          <p:cNvGraphicFramePr>
            <a:graphicFrameLocks noChangeAspect="1"/>
          </p:cNvGraphicFramePr>
          <p:nvPr/>
        </p:nvGraphicFramePr>
        <p:xfrm>
          <a:off x="1393825" y="2857500"/>
          <a:ext cx="3155950" cy="566738"/>
        </p:xfrm>
        <a:graphic>
          <a:graphicData uri="http://schemas.openxmlformats.org/presentationml/2006/ole">
            <p:oleObj spid="_x0000_s1027" name="Equation" r:id="rId3" imgW="1346040" imgH="241200" progId="Equation.DSMT4">
              <p:embed/>
            </p:oleObj>
          </a:graphicData>
        </a:graphic>
      </p:graphicFrame>
      <p:grpSp>
        <p:nvGrpSpPr>
          <p:cNvPr id="46" name="组合 45"/>
          <p:cNvGrpSpPr/>
          <p:nvPr/>
        </p:nvGrpSpPr>
        <p:grpSpPr>
          <a:xfrm>
            <a:off x="7286644" y="1857364"/>
            <a:ext cx="1488292" cy="1785950"/>
            <a:chOff x="6143636" y="1714488"/>
            <a:chExt cx="1785950" cy="2143140"/>
          </a:xfrm>
        </p:grpSpPr>
        <p:grpSp>
          <p:nvGrpSpPr>
            <p:cNvPr id="13" name="组合 12"/>
            <p:cNvGrpSpPr/>
            <p:nvPr/>
          </p:nvGrpSpPr>
          <p:grpSpPr>
            <a:xfrm>
              <a:off x="6143636" y="1714488"/>
              <a:ext cx="1785950" cy="357190"/>
              <a:chOff x="6143636" y="1714488"/>
              <a:chExt cx="1785950" cy="357190"/>
            </a:xfrm>
          </p:grpSpPr>
          <p:sp>
            <p:nvSpPr>
              <p:cNvPr id="8" name="矩形 7"/>
              <p:cNvSpPr/>
              <p:nvPr/>
            </p:nvSpPr>
            <p:spPr>
              <a:xfrm>
                <a:off x="614363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9" name="矩形 8"/>
              <p:cNvSpPr/>
              <p:nvPr/>
            </p:nvSpPr>
            <p:spPr>
              <a:xfrm>
                <a:off x="650082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85801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721520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12" name="矩形 11"/>
              <p:cNvSpPr/>
              <p:nvPr/>
            </p:nvSpPr>
            <p:spPr>
              <a:xfrm>
                <a:off x="757239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grpSp>
        <p:grpSp>
          <p:nvGrpSpPr>
            <p:cNvPr id="14" name="组合 13"/>
            <p:cNvGrpSpPr/>
            <p:nvPr/>
          </p:nvGrpSpPr>
          <p:grpSpPr>
            <a:xfrm>
              <a:off x="6143636" y="2071678"/>
              <a:ext cx="1785950" cy="357190"/>
              <a:chOff x="6143636" y="1714488"/>
              <a:chExt cx="1785950" cy="357190"/>
            </a:xfrm>
          </p:grpSpPr>
          <p:sp>
            <p:nvSpPr>
              <p:cNvPr id="15" name="矩形 14"/>
              <p:cNvSpPr/>
              <p:nvPr/>
            </p:nvSpPr>
            <p:spPr>
              <a:xfrm>
                <a:off x="614363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50082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17" name="矩形 16"/>
              <p:cNvSpPr/>
              <p:nvPr/>
            </p:nvSpPr>
            <p:spPr>
              <a:xfrm>
                <a:off x="685801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18" name="矩形 17"/>
              <p:cNvSpPr/>
              <p:nvPr/>
            </p:nvSpPr>
            <p:spPr>
              <a:xfrm>
                <a:off x="721520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57239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grpSp>
        <p:grpSp>
          <p:nvGrpSpPr>
            <p:cNvPr id="20" name="组合 19"/>
            <p:cNvGrpSpPr/>
            <p:nvPr/>
          </p:nvGrpSpPr>
          <p:grpSpPr>
            <a:xfrm>
              <a:off x="6143636" y="2428868"/>
              <a:ext cx="1785950" cy="357190"/>
              <a:chOff x="6143636" y="1714488"/>
              <a:chExt cx="1785950" cy="357190"/>
            </a:xfrm>
          </p:grpSpPr>
          <p:sp>
            <p:nvSpPr>
              <p:cNvPr id="21" name="矩形 20"/>
              <p:cNvSpPr/>
              <p:nvPr/>
            </p:nvSpPr>
            <p:spPr>
              <a:xfrm>
                <a:off x="614363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22" name="矩形 21"/>
              <p:cNvSpPr/>
              <p:nvPr/>
            </p:nvSpPr>
            <p:spPr>
              <a:xfrm>
                <a:off x="650082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23" name="矩形 22"/>
              <p:cNvSpPr/>
              <p:nvPr/>
            </p:nvSpPr>
            <p:spPr>
              <a:xfrm>
                <a:off x="685801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721520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27" name="矩形 26"/>
              <p:cNvSpPr/>
              <p:nvPr/>
            </p:nvSpPr>
            <p:spPr>
              <a:xfrm>
                <a:off x="757239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6143636" y="2786058"/>
              <a:ext cx="1785950" cy="357190"/>
              <a:chOff x="6143636" y="1714488"/>
              <a:chExt cx="1785950" cy="357190"/>
            </a:xfrm>
          </p:grpSpPr>
          <p:sp>
            <p:nvSpPr>
              <p:cNvPr id="29" name="矩形 28"/>
              <p:cNvSpPr/>
              <p:nvPr/>
            </p:nvSpPr>
            <p:spPr>
              <a:xfrm>
                <a:off x="614363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650082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685801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32" name="矩形 31"/>
              <p:cNvSpPr/>
              <p:nvPr/>
            </p:nvSpPr>
            <p:spPr>
              <a:xfrm>
                <a:off x="721520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757239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grpSp>
        <p:grpSp>
          <p:nvGrpSpPr>
            <p:cNvPr id="34" name="组合 33"/>
            <p:cNvGrpSpPr/>
            <p:nvPr/>
          </p:nvGrpSpPr>
          <p:grpSpPr>
            <a:xfrm>
              <a:off x="6143636" y="3143248"/>
              <a:ext cx="1785950" cy="357190"/>
              <a:chOff x="6143636" y="1714488"/>
              <a:chExt cx="1785950" cy="357190"/>
            </a:xfrm>
          </p:grpSpPr>
          <p:sp>
            <p:nvSpPr>
              <p:cNvPr id="35" name="矩形 34"/>
              <p:cNvSpPr/>
              <p:nvPr/>
            </p:nvSpPr>
            <p:spPr>
              <a:xfrm>
                <a:off x="614363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36" name="矩形 35"/>
              <p:cNvSpPr/>
              <p:nvPr/>
            </p:nvSpPr>
            <p:spPr>
              <a:xfrm>
                <a:off x="650082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37" name="矩形 36"/>
              <p:cNvSpPr/>
              <p:nvPr/>
            </p:nvSpPr>
            <p:spPr>
              <a:xfrm>
                <a:off x="685801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721520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757239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6143636" y="3500438"/>
              <a:ext cx="1785950" cy="357190"/>
              <a:chOff x="6143636" y="1714488"/>
              <a:chExt cx="1785950" cy="357190"/>
            </a:xfrm>
          </p:grpSpPr>
          <p:sp>
            <p:nvSpPr>
              <p:cNvPr id="41" name="矩形 40"/>
              <p:cNvSpPr/>
              <p:nvPr/>
            </p:nvSpPr>
            <p:spPr>
              <a:xfrm>
                <a:off x="614363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650082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685801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44" name="矩形 43"/>
              <p:cNvSpPr/>
              <p:nvPr/>
            </p:nvSpPr>
            <p:spPr>
              <a:xfrm>
                <a:off x="7215206" y="1714488"/>
                <a:ext cx="357190" cy="35719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7572396" y="1714488"/>
                <a:ext cx="357190" cy="3571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grpSp>
      </p:grpSp>
      <p:grpSp>
        <p:nvGrpSpPr>
          <p:cNvPr id="48" name="组合 47"/>
          <p:cNvGrpSpPr/>
          <p:nvPr/>
        </p:nvGrpSpPr>
        <p:grpSpPr>
          <a:xfrm>
            <a:off x="1083126" y="4500570"/>
            <a:ext cx="7560840" cy="804478"/>
            <a:chOff x="1083126" y="4500570"/>
            <a:chExt cx="7560840" cy="804478"/>
          </a:xfrm>
        </p:grpSpPr>
        <p:graphicFrame>
          <p:nvGraphicFramePr>
            <p:cNvPr id="2052" name="Object 4"/>
            <p:cNvGraphicFramePr>
              <a:graphicFrameLocks noChangeAspect="1"/>
            </p:cNvGraphicFramePr>
            <p:nvPr/>
          </p:nvGraphicFramePr>
          <p:xfrm>
            <a:off x="1083126" y="4500570"/>
            <a:ext cx="7560840" cy="804478"/>
          </p:xfrm>
          <a:graphic>
            <a:graphicData uri="http://schemas.openxmlformats.org/presentationml/2006/ole">
              <p:oleObj spid="_x0000_s1026" name="Equation" r:id="rId4" imgW="3225600" imgH="342720" progId="Equation.DSMT4">
                <p:embed/>
              </p:oleObj>
            </a:graphicData>
          </a:graphic>
        </p:graphicFrame>
        <p:sp>
          <p:nvSpPr>
            <p:cNvPr id="53" name="矩形 52"/>
            <p:cNvSpPr/>
            <p:nvPr/>
          </p:nvSpPr>
          <p:spPr>
            <a:xfrm>
              <a:off x="4143372" y="4500570"/>
              <a:ext cx="642942"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6072198" y="4500570"/>
              <a:ext cx="642942"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7429520" y="4500570"/>
              <a:ext cx="1143008"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3571868" y="4500570"/>
              <a:ext cx="285752"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灯片编号占位符 46"/>
          <p:cNvSpPr>
            <a:spLocks noGrp="1"/>
          </p:cNvSpPr>
          <p:nvPr>
            <p:ph type="sldNum" sz="quarter" idx="12"/>
          </p:nvPr>
        </p:nvSpPr>
        <p:spPr/>
        <p:txBody>
          <a:bodyPr/>
          <a:lstStyle/>
          <a:p>
            <a:fld id="{BCD2FABC-B281-4D44-9AC5-0AD46ABB6425}" type="slidenum">
              <a:rPr lang="zh-CN" altLang="en-US" smtClean="0"/>
              <a:pPr/>
              <a:t>16</a:t>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24" name="内容占位符 23"/>
          <p:cNvSpPr>
            <a:spLocks noGrp="1"/>
          </p:cNvSpPr>
          <p:nvPr>
            <p:ph idx="1"/>
          </p:nvPr>
        </p:nvSpPr>
        <p:spPr/>
        <p:txBody>
          <a:bodyPr/>
          <a:lstStyle/>
          <a:p>
            <a:r>
              <a:rPr lang="en-US" altLang="zh-CN" dirty="0" smtClean="0"/>
              <a:t>Tensor</a:t>
            </a:r>
            <a:r>
              <a:rPr lang="zh-CN" altLang="en-US" dirty="0" smtClean="0"/>
              <a:t>分解</a:t>
            </a:r>
            <a:endParaRPr lang="zh-CN" altLang="en-US" dirty="0"/>
          </a:p>
        </p:txBody>
      </p:sp>
      <p:sp>
        <p:nvSpPr>
          <p:cNvPr id="3" name="灯片编号占位符 2"/>
          <p:cNvSpPr>
            <a:spLocks noGrp="1"/>
          </p:cNvSpPr>
          <p:nvPr>
            <p:ph type="sldNum" sz="quarter" idx="12"/>
          </p:nvPr>
        </p:nvSpPr>
        <p:spPr/>
        <p:txBody>
          <a:bodyPr/>
          <a:lstStyle/>
          <a:p>
            <a:fld id="{BCD2FABC-B281-4D44-9AC5-0AD46ABB6425}" type="slidenum">
              <a:rPr lang="zh-CN" altLang="en-US" smtClean="0"/>
              <a:pPr/>
              <a:t>17</a:t>
            </a:fld>
            <a:endParaRPr lang="zh-CN" altLang="en-US"/>
          </a:p>
        </p:txBody>
      </p:sp>
      <p:grpSp>
        <p:nvGrpSpPr>
          <p:cNvPr id="23" name="组合 22"/>
          <p:cNvGrpSpPr/>
          <p:nvPr/>
        </p:nvGrpSpPr>
        <p:grpSpPr>
          <a:xfrm>
            <a:off x="1357290" y="2428868"/>
            <a:ext cx="6118987" cy="2571768"/>
            <a:chOff x="500034" y="1785926"/>
            <a:chExt cx="6118987" cy="2571768"/>
          </a:xfrm>
        </p:grpSpPr>
        <p:sp>
          <p:nvSpPr>
            <p:cNvPr id="8" name="立方体 7"/>
            <p:cNvSpPr/>
            <p:nvPr/>
          </p:nvSpPr>
          <p:spPr>
            <a:xfrm>
              <a:off x="1000100" y="2143116"/>
              <a:ext cx="1428760" cy="1357322"/>
            </a:xfrm>
            <a:prstGeom prst="cub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0" name="TextBox 9"/>
            <p:cNvSpPr txBox="1"/>
            <p:nvPr/>
          </p:nvSpPr>
          <p:spPr>
            <a:xfrm>
              <a:off x="500034" y="2643182"/>
              <a:ext cx="415498" cy="646331"/>
            </a:xfrm>
            <a:prstGeom prst="rect">
              <a:avLst/>
            </a:prstGeom>
            <a:noFill/>
          </p:spPr>
          <p:txBody>
            <a:bodyPr wrap="none" rtlCol="0">
              <a:spAutoFit/>
            </a:bodyPr>
            <a:lstStyle/>
            <a:p>
              <a:r>
                <a:rPr lang="zh-CN" altLang="en-US" dirty="0" smtClean="0"/>
                <a:t>用</a:t>
              </a:r>
              <a:endParaRPr lang="en-US" altLang="zh-CN" dirty="0" smtClean="0"/>
            </a:p>
            <a:p>
              <a:r>
                <a:rPr lang="zh-CN" altLang="en-US" dirty="0" smtClean="0"/>
                <a:t>户</a:t>
              </a:r>
              <a:endParaRPr lang="zh-CN" altLang="en-US" dirty="0"/>
            </a:p>
          </p:txBody>
        </p:sp>
        <p:sp>
          <p:nvSpPr>
            <p:cNvPr id="11" name="TextBox 10"/>
            <p:cNvSpPr txBox="1"/>
            <p:nvPr/>
          </p:nvSpPr>
          <p:spPr>
            <a:xfrm>
              <a:off x="1428728" y="1785926"/>
              <a:ext cx="646331" cy="369332"/>
            </a:xfrm>
            <a:prstGeom prst="rect">
              <a:avLst/>
            </a:prstGeom>
            <a:noFill/>
          </p:spPr>
          <p:txBody>
            <a:bodyPr wrap="none" rtlCol="0">
              <a:spAutoFit/>
            </a:bodyPr>
            <a:lstStyle/>
            <a:p>
              <a:r>
                <a:rPr lang="zh-CN" altLang="en-US" dirty="0" smtClean="0"/>
                <a:t>物品</a:t>
              </a:r>
              <a:endParaRPr lang="zh-CN" altLang="en-US" dirty="0"/>
            </a:p>
          </p:txBody>
        </p:sp>
        <p:sp>
          <p:nvSpPr>
            <p:cNvPr id="12" name="TextBox 11"/>
            <p:cNvSpPr txBox="1"/>
            <p:nvPr/>
          </p:nvSpPr>
          <p:spPr>
            <a:xfrm rot="18878095">
              <a:off x="2178402" y="3318290"/>
              <a:ext cx="646331" cy="369332"/>
            </a:xfrm>
            <a:prstGeom prst="rect">
              <a:avLst/>
            </a:prstGeom>
            <a:noFill/>
          </p:spPr>
          <p:txBody>
            <a:bodyPr wrap="none" rtlCol="0">
              <a:spAutoFit/>
            </a:bodyPr>
            <a:lstStyle/>
            <a:p>
              <a:r>
                <a:rPr lang="zh-CN" altLang="en-US" dirty="0" smtClean="0"/>
                <a:t>时间</a:t>
              </a:r>
              <a:endParaRPr lang="zh-CN" altLang="en-US" dirty="0"/>
            </a:p>
          </p:txBody>
        </p:sp>
        <p:grpSp>
          <p:nvGrpSpPr>
            <p:cNvPr id="22" name="组合 21"/>
            <p:cNvGrpSpPr/>
            <p:nvPr/>
          </p:nvGrpSpPr>
          <p:grpSpPr>
            <a:xfrm>
              <a:off x="4572000" y="1928802"/>
              <a:ext cx="2047021" cy="2428892"/>
              <a:chOff x="4000496" y="2000240"/>
              <a:chExt cx="2047021" cy="2428892"/>
            </a:xfrm>
          </p:grpSpPr>
          <p:sp>
            <p:nvSpPr>
              <p:cNvPr id="13" name="立方体 12"/>
              <p:cNvSpPr/>
              <p:nvPr/>
            </p:nvSpPr>
            <p:spPr>
              <a:xfrm>
                <a:off x="4286248" y="2571744"/>
                <a:ext cx="571504" cy="542929"/>
              </a:xfrm>
              <a:prstGeom prst="cub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4" name="平行四边形 13"/>
              <p:cNvSpPr/>
              <p:nvPr/>
            </p:nvSpPr>
            <p:spPr>
              <a:xfrm>
                <a:off x="4000496" y="2000240"/>
                <a:ext cx="1428760" cy="357190"/>
              </a:xfrm>
              <a:prstGeom prst="parallelogram">
                <a:avLst>
                  <a:gd name="adj" fmla="val 103437"/>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5" name="矩形 14"/>
              <p:cNvSpPr/>
              <p:nvPr/>
            </p:nvSpPr>
            <p:spPr>
              <a:xfrm>
                <a:off x="4071934" y="3429000"/>
                <a:ext cx="1071570" cy="100013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20" name="任意多边形 19"/>
              <p:cNvSpPr/>
              <p:nvPr/>
            </p:nvSpPr>
            <p:spPr>
              <a:xfrm>
                <a:off x="5715008" y="2143116"/>
                <a:ext cx="332509" cy="1357746"/>
              </a:xfrm>
              <a:custGeom>
                <a:avLst/>
                <a:gdLst>
                  <a:gd name="connsiteX0" fmla="*/ 0 w 332509"/>
                  <a:gd name="connsiteY0" fmla="*/ 318655 h 1357746"/>
                  <a:gd name="connsiteX1" fmla="*/ 0 w 332509"/>
                  <a:gd name="connsiteY1" fmla="*/ 1357746 h 1357746"/>
                  <a:gd name="connsiteX2" fmla="*/ 332509 w 332509"/>
                  <a:gd name="connsiteY2" fmla="*/ 1039091 h 1357746"/>
                  <a:gd name="connsiteX3" fmla="*/ 318655 w 332509"/>
                  <a:gd name="connsiteY3" fmla="*/ 0 h 1357746"/>
                  <a:gd name="connsiteX4" fmla="*/ 0 w 332509"/>
                  <a:gd name="connsiteY4" fmla="*/ 318655 h 1357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509" h="1357746">
                    <a:moveTo>
                      <a:pt x="0" y="318655"/>
                    </a:moveTo>
                    <a:lnTo>
                      <a:pt x="0" y="1357746"/>
                    </a:lnTo>
                    <a:lnTo>
                      <a:pt x="332509" y="1039091"/>
                    </a:lnTo>
                    <a:lnTo>
                      <a:pt x="318655" y="0"/>
                    </a:lnTo>
                    <a:lnTo>
                      <a:pt x="0" y="318655"/>
                    </a:lnTo>
                    <a:close/>
                  </a:path>
                </a:pathLst>
              </a:cu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sp>
          <p:nvSpPr>
            <p:cNvPr id="21" name="右箭头 20"/>
            <p:cNvSpPr/>
            <p:nvPr/>
          </p:nvSpPr>
          <p:spPr>
            <a:xfrm>
              <a:off x="2928926" y="2571744"/>
              <a:ext cx="857256" cy="428628"/>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grpSp>
        <p:nvGrpSpPr>
          <p:cNvPr id="31" name="组合 30"/>
          <p:cNvGrpSpPr/>
          <p:nvPr/>
        </p:nvGrpSpPr>
        <p:grpSpPr>
          <a:xfrm>
            <a:off x="857224" y="5267728"/>
            <a:ext cx="7560840" cy="804478"/>
            <a:chOff x="1083126" y="4500570"/>
            <a:chExt cx="7560840" cy="804478"/>
          </a:xfrm>
        </p:grpSpPr>
        <p:graphicFrame>
          <p:nvGraphicFramePr>
            <p:cNvPr id="32" name="Object 4"/>
            <p:cNvGraphicFramePr>
              <a:graphicFrameLocks noChangeAspect="1"/>
            </p:cNvGraphicFramePr>
            <p:nvPr/>
          </p:nvGraphicFramePr>
          <p:xfrm>
            <a:off x="1083126" y="4500570"/>
            <a:ext cx="7560840" cy="804478"/>
          </p:xfrm>
          <a:graphic>
            <a:graphicData uri="http://schemas.openxmlformats.org/presentationml/2006/ole">
              <p:oleObj spid="_x0000_s38915" name="Equation" r:id="rId3" imgW="3225600" imgH="342720" progId="Equation.DSMT4">
                <p:embed/>
              </p:oleObj>
            </a:graphicData>
          </a:graphic>
        </p:graphicFrame>
        <p:sp>
          <p:nvSpPr>
            <p:cNvPr id="33" name="矩形 32"/>
            <p:cNvSpPr/>
            <p:nvPr/>
          </p:nvSpPr>
          <p:spPr>
            <a:xfrm>
              <a:off x="4143372" y="4500570"/>
              <a:ext cx="642942"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6072198" y="4500570"/>
              <a:ext cx="642942"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7429520" y="4500570"/>
              <a:ext cx="1143008"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571868" y="4500570"/>
              <a:ext cx="285752"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3" name="内容占位符 2"/>
          <p:cNvSpPr>
            <a:spLocks noGrp="1"/>
          </p:cNvSpPr>
          <p:nvPr>
            <p:ph idx="1"/>
          </p:nvPr>
        </p:nvSpPr>
        <p:spPr/>
        <p:txBody>
          <a:bodyPr/>
          <a:lstStyle/>
          <a:p>
            <a:r>
              <a:rPr lang="zh-CN" altLang="en-US" dirty="0" smtClean="0"/>
              <a:t>模型优化</a:t>
            </a:r>
            <a:endParaRPr lang="zh-CN" altLang="en-US" dirty="0"/>
          </a:p>
        </p:txBody>
      </p:sp>
      <p:graphicFrame>
        <p:nvGraphicFramePr>
          <p:cNvPr id="34818" name="Object 2"/>
          <p:cNvGraphicFramePr>
            <a:graphicFrameLocks noChangeAspect="1"/>
          </p:cNvGraphicFramePr>
          <p:nvPr/>
        </p:nvGraphicFramePr>
        <p:xfrm>
          <a:off x="539552" y="2519120"/>
          <a:ext cx="8136904" cy="1125904"/>
        </p:xfrm>
        <a:graphic>
          <a:graphicData uri="http://schemas.openxmlformats.org/presentationml/2006/ole">
            <p:oleObj spid="_x0000_s2050" name="Equation" r:id="rId3" imgW="4787640" imgH="660240" progId="Equation.DSMT4">
              <p:embed/>
            </p:oleObj>
          </a:graphicData>
        </a:graphic>
      </p:graphicFrame>
      <p:graphicFrame>
        <p:nvGraphicFramePr>
          <p:cNvPr id="34819" name="Object 3"/>
          <p:cNvGraphicFramePr>
            <a:graphicFrameLocks noChangeAspect="1"/>
          </p:cNvGraphicFramePr>
          <p:nvPr/>
        </p:nvGraphicFramePr>
        <p:xfrm>
          <a:off x="1403648" y="3861048"/>
          <a:ext cx="1970087" cy="736600"/>
        </p:xfrm>
        <a:graphic>
          <a:graphicData uri="http://schemas.openxmlformats.org/presentationml/2006/ole">
            <p:oleObj spid="_x0000_s2051" name="Equation" r:id="rId4" imgW="1155600" imgH="431640" progId="Equation.DSMT4">
              <p:embed/>
            </p:oleObj>
          </a:graphicData>
        </a:graphic>
      </p:graphicFrame>
      <p:graphicFrame>
        <p:nvGraphicFramePr>
          <p:cNvPr id="34820" name="Object 4"/>
          <p:cNvGraphicFramePr>
            <a:graphicFrameLocks noChangeAspect="1"/>
          </p:cNvGraphicFramePr>
          <p:nvPr/>
        </p:nvGraphicFramePr>
        <p:xfrm>
          <a:off x="1403648" y="4653149"/>
          <a:ext cx="2425700" cy="736600"/>
        </p:xfrm>
        <a:graphic>
          <a:graphicData uri="http://schemas.openxmlformats.org/presentationml/2006/ole">
            <p:oleObj spid="_x0000_s2052" name="Equation" r:id="rId5" imgW="1422360" imgH="431640" progId="Equation.DSMT4">
              <p:embed/>
            </p:oleObj>
          </a:graphicData>
        </a:graphic>
      </p:graphicFrame>
      <p:graphicFrame>
        <p:nvGraphicFramePr>
          <p:cNvPr id="34821" name="Object 5"/>
          <p:cNvGraphicFramePr>
            <a:graphicFrameLocks noChangeAspect="1"/>
          </p:cNvGraphicFramePr>
          <p:nvPr/>
        </p:nvGraphicFramePr>
        <p:xfrm>
          <a:off x="1403648" y="5445249"/>
          <a:ext cx="2641600" cy="736600"/>
        </p:xfrm>
        <a:graphic>
          <a:graphicData uri="http://schemas.openxmlformats.org/presentationml/2006/ole">
            <p:oleObj spid="_x0000_s2053" name="Equation" r:id="rId6" imgW="1549080" imgH="431640" progId="Equation.DSMT4">
              <p:embed/>
            </p:oleObj>
          </a:graphicData>
        </a:graphic>
      </p:graphicFrame>
      <p:graphicFrame>
        <p:nvGraphicFramePr>
          <p:cNvPr id="34822" name="Object 6"/>
          <p:cNvGraphicFramePr>
            <a:graphicFrameLocks noChangeAspect="1"/>
          </p:cNvGraphicFramePr>
          <p:nvPr/>
        </p:nvGraphicFramePr>
        <p:xfrm>
          <a:off x="4860032" y="4148807"/>
          <a:ext cx="2317750" cy="388937"/>
        </p:xfrm>
        <a:graphic>
          <a:graphicData uri="http://schemas.openxmlformats.org/presentationml/2006/ole">
            <p:oleObj spid="_x0000_s2054" name="Equation" r:id="rId7" imgW="1358640" imgH="228600" progId="Equation.DSMT4">
              <p:embed/>
            </p:oleObj>
          </a:graphicData>
        </a:graphic>
      </p:graphicFrame>
      <p:graphicFrame>
        <p:nvGraphicFramePr>
          <p:cNvPr id="34823" name="Object 7"/>
          <p:cNvGraphicFramePr>
            <a:graphicFrameLocks noChangeAspect="1"/>
          </p:cNvGraphicFramePr>
          <p:nvPr/>
        </p:nvGraphicFramePr>
        <p:xfrm>
          <a:off x="4860032" y="4638550"/>
          <a:ext cx="2944812" cy="388938"/>
        </p:xfrm>
        <a:graphic>
          <a:graphicData uri="http://schemas.openxmlformats.org/presentationml/2006/ole">
            <p:oleObj spid="_x0000_s2055" name="Equation" r:id="rId8" imgW="1726920" imgH="228600" progId="Equation.DSMT4">
              <p:embed/>
            </p:oleObj>
          </a:graphicData>
        </a:graphic>
      </p:graphicFrame>
      <p:graphicFrame>
        <p:nvGraphicFramePr>
          <p:cNvPr id="34824" name="Object 8"/>
          <p:cNvGraphicFramePr>
            <a:graphicFrameLocks noChangeAspect="1"/>
          </p:cNvGraphicFramePr>
          <p:nvPr/>
        </p:nvGraphicFramePr>
        <p:xfrm>
          <a:off x="4860032" y="5128294"/>
          <a:ext cx="3138488" cy="388938"/>
        </p:xfrm>
        <a:graphic>
          <a:graphicData uri="http://schemas.openxmlformats.org/presentationml/2006/ole">
            <p:oleObj spid="_x0000_s2056" name="Equation" r:id="rId9" imgW="1841400" imgH="228600" progId="Equation.DSMT4">
              <p:embed/>
            </p:oleObj>
          </a:graphicData>
        </a:graphic>
      </p:graphicFrame>
      <p:graphicFrame>
        <p:nvGraphicFramePr>
          <p:cNvPr id="34825" name="Object 9"/>
          <p:cNvGraphicFramePr>
            <a:graphicFrameLocks noChangeAspect="1"/>
          </p:cNvGraphicFramePr>
          <p:nvPr/>
        </p:nvGraphicFramePr>
        <p:xfrm>
          <a:off x="5508104" y="1650665"/>
          <a:ext cx="432048" cy="554199"/>
        </p:xfrm>
        <a:graphic>
          <a:graphicData uri="http://schemas.openxmlformats.org/presentationml/2006/ole">
            <p:oleObj spid="_x0000_s2057" name="Equation" r:id="rId10" imgW="177480" imgH="228600" progId="Equation.DSMT4">
              <p:embed/>
            </p:oleObj>
          </a:graphicData>
        </a:graphic>
      </p:graphicFrame>
      <p:sp>
        <p:nvSpPr>
          <p:cNvPr id="12" name="右大括号 11"/>
          <p:cNvSpPr/>
          <p:nvPr/>
        </p:nvSpPr>
        <p:spPr>
          <a:xfrm rot="16200000">
            <a:off x="3959932" y="-207403"/>
            <a:ext cx="432048" cy="5112568"/>
          </a:xfrm>
          <a:prstGeom prst="rightBrace">
            <a:avLst>
              <a:gd name="adj1" fmla="val 31572"/>
              <a:gd name="adj2" fmla="val 79037"/>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solidFill>
                <a:schemeClr val="tx2">
                  <a:lumMod val="50000"/>
                </a:schemeClr>
              </a:solidFill>
            </a:endParaRPr>
          </a:p>
        </p:txBody>
      </p:sp>
      <p:sp>
        <p:nvSpPr>
          <p:cNvPr id="13" name="灯片编号占位符 12"/>
          <p:cNvSpPr>
            <a:spLocks noGrp="1"/>
          </p:cNvSpPr>
          <p:nvPr>
            <p:ph type="sldNum" sz="quarter" idx="12"/>
          </p:nvPr>
        </p:nvSpPr>
        <p:spPr/>
        <p:txBody>
          <a:bodyPr/>
          <a:lstStyle/>
          <a:p>
            <a:fld id="{BCD2FABC-B281-4D44-9AC5-0AD46ABB6425}" type="slidenum">
              <a:rPr lang="zh-CN" altLang="en-US" smtClean="0"/>
              <a:pPr/>
              <a:t>18</a:t>
            </a:fld>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5" name="内容占位符 4"/>
          <p:cNvSpPr>
            <a:spLocks noGrp="1"/>
          </p:cNvSpPr>
          <p:nvPr>
            <p:ph idx="1"/>
          </p:nvPr>
        </p:nvSpPr>
        <p:spPr/>
        <p:txBody>
          <a:bodyPr/>
          <a:lstStyle/>
          <a:p>
            <a:r>
              <a:rPr lang="zh-CN" altLang="en-US" dirty="0" smtClean="0"/>
              <a:t>季节效应</a:t>
            </a:r>
            <a:endParaRPr lang="zh-CN" altLang="en-US" dirty="0"/>
          </a:p>
        </p:txBody>
      </p:sp>
      <p:grpSp>
        <p:nvGrpSpPr>
          <p:cNvPr id="18" name="组合 17"/>
          <p:cNvGrpSpPr/>
          <p:nvPr/>
        </p:nvGrpSpPr>
        <p:grpSpPr>
          <a:xfrm>
            <a:off x="928662" y="2214554"/>
            <a:ext cx="7367612" cy="1271591"/>
            <a:chOff x="928662" y="2357430"/>
            <a:chExt cx="7367612" cy="1271591"/>
          </a:xfrm>
        </p:grpSpPr>
        <p:pic>
          <p:nvPicPr>
            <p:cNvPr id="43010" name="Picture 2"/>
            <p:cNvPicPr>
              <a:picLocks noChangeAspect="1" noChangeArrowheads="1"/>
            </p:cNvPicPr>
            <p:nvPr/>
          </p:nvPicPr>
          <p:blipFill>
            <a:blip r:embed="rId2"/>
            <a:srcRect/>
            <a:stretch>
              <a:fillRect/>
            </a:stretch>
          </p:blipFill>
          <p:spPr bwMode="auto">
            <a:xfrm>
              <a:off x="928662" y="2357430"/>
              <a:ext cx="1838325" cy="495300"/>
            </a:xfrm>
            <a:prstGeom prst="rect">
              <a:avLst/>
            </a:prstGeom>
            <a:noFill/>
            <a:ln w="9525">
              <a:noFill/>
              <a:miter lim="800000"/>
              <a:headEnd/>
              <a:tailEnd/>
            </a:ln>
            <a:effectLst/>
          </p:spPr>
        </p:pic>
        <p:pic>
          <p:nvPicPr>
            <p:cNvPr id="43011" name="Picture 3"/>
            <p:cNvPicPr>
              <a:picLocks noChangeAspect="1" noChangeArrowheads="1"/>
            </p:cNvPicPr>
            <p:nvPr/>
          </p:nvPicPr>
          <p:blipFill>
            <a:blip r:embed="rId3"/>
            <a:srcRect/>
            <a:stretch>
              <a:fillRect/>
            </a:stretch>
          </p:blipFill>
          <p:spPr bwMode="auto">
            <a:xfrm>
              <a:off x="1000100" y="2857496"/>
              <a:ext cx="3143250" cy="771525"/>
            </a:xfrm>
            <a:prstGeom prst="rect">
              <a:avLst/>
            </a:prstGeom>
            <a:noFill/>
            <a:ln w="9525">
              <a:noFill/>
              <a:miter lim="800000"/>
              <a:headEnd/>
              <a:tailEnd/>
            </a:ln>
            <a:effectLst/>
          </p:spPr>
        </p:pic>
        <p:pic>
          <p:nvPicPr>
            <p:cNvPr id="43012" name="Picture 4"/>
            <p:cNvPicPr>
              <a:picLocks noChangeAspect="1" noChangeArrowheads="1"/>
            </p:cNvPicPr>
            <p:nvPr/>
          </p:nvPicPr>
          <p:blipFill>
            <a:blip r:embed="rId4"/>
            <a:srcRect/>
            <a:stretch>
              <a:fillRect/>
            </a:stretch>
          </p:blipFill>
          <p:spPr bwMode="auto">
            <a:xfrm>
              <a:off x="4429124" y="2428868"/>
              <a:ext cx="3867150" cy="914400"/>
            </a:xfrm>
            <a:prstGeom prst="rect">
              <a:avLst/>
            </a:prstGeom>
            <a:noFill/>
            <a:ln w="9525">
              <a:noFill/>
              <a:miter lim="800000"/>
              <a:headEnd/>
              <a:tailEnd/>
            </a:ln>
            <a:effectLst/>
          </p:spPr>
        </p:pic>
      </p:grpSp>
      <p:grpSp>
        <p:nvGrpSpPr>
          <p:cNvPr id="19" name="组合 18"/>
          <p:cNvGrpSpPr/>
          <p:nvPr/>
        </p:nvGrpSpPr>
        <p:grpSpPr>
          <a:xfrm>
            <a:off x="928662" y="3643314"/>
            <a:ext cx="7491437" cy="1252541"/>
            <a:chOff x="928662" y="3929066"/>
            <a:chExt cx="7491437" cy="1252541"/>
          </a:xfrm>
        </p:grpSpPr>
        <p:pic>
          <p:nvPicPr>
            <p:cNvPr id="43013" name="Picture 5"/>
            <p:cNvPicPr>
              <a:picLocks noChangeAspect="1" noChangeArrowheads="1"/>
            </p:cNvPicPr>
            <p:nvPr/>
          </p:nvPicPr>
          <p:blipFill>
            <a:blip r:embed="rId5"/>
            <a:srcRect/>
            <a:stretch>
              <a:fillRect/>
            </a:stretch>
          </p:blipFill>
          <p:spPr bwMode="auto">
            <a:xfrm>
              <a:off x="928662" y="3929066"/>
              <a:ext cx="1885950" cy="523875"/>
            </a:xfrm>
            <a:prstGeom prst="rect">
              <a:avLst/>
            </a:prstGeom>
            <a:noFill/>
            <a:ln w="9525">
              <a:noFill/>
              <a:miter lim="800000"/>
              <a:headEnd/>
              <a:tailEnd/>
            </a:ln>
            <a:effectLst/>
          </p:spPr>
        </p:pic>
        <p:pic>
          <p:nvPicPr>
            <p:cNvPr id="43014" name="Picture 6"/>
            <p:cNvPicPr>
              <a:picLocks noChangeAspect="1" noChangeArrowheads="1"/>
            </p:cNvPicPr>
            <p:nvPr/>
          </p:nvPicPr>
          <p:blipFill>
            <a:blip r:embed="rId6"/>
            <a:srcRect/>
            <a:stretch>
              <a:fillRect/>
            </a:stretch>
          </p:blipFill>
          <p:spPr bwMode="auto">
            <a:xfrm>
              <a:off x="1000100" y="4429132"/>
              <a:ext cx="3390900" cy="752475"/>
            </a:xfrm>
            <a:prstGeom prst="rect">
              <a:avLst/>
            </a:prstGeom>
            <a:noFill/>
            <a:ln w="9525">
              <a:noFill/>
              <a:miter lim="800000"/>
              <a:headEnd/>
              <a:tailEnd/>
            </a:ln>
            <a:effectLst/>
          </p:spPr>
        </p:pic>
        <p:pic>
          <p:nvPicPr>
            <p:cNvPr id="43015" name="Picture 7"/>
            <p:cNvPicPr>
              <a:picLocks noChangeAspect="1" noChangeArrowheads="1"/>
            </p:cNvPicPr>
            <p:nvPr/>
          </p:nvPicPr>
          <p:blipFill>
            <a:blip r:embed="rId7"/>
            <a:srcRect/>
            <a:stretch>
              <a:fillRect/>
            </a:stretch>
          </p:blipFill>
          <p:spPr bwMode="auto">
            <a:xfrm>
              <a:off x="4429124" y="4000504"/>
              <a:ext cx="3990975" cy="895350"/>
            </a:xfrm>
            <a:prstGeom prst="rect">
              <a:avLst/>
            </a:prstGeom>
            <a:noFill/>
            <a:ln w="9525">
              <a:noFill/>
              <a:miter lim="800000"/>
              <a:headEnd/>
              <a:tailEnd/>
            </a:ln>
            <a:effectLst/>
          </p:spPr>
        </p:pic>
      </p:grpSp>
      <p:grpSp>
        <p:nvGrpSpPr>
          <p:cNvPr id="20" name="组合 19"/>
          <p:cNvGrpSpPr/>
          <p:nvPr/>
        </p:nvGrpSpPr>
        <p:grpSpPr>
          <a:xfrm>
            <a:off x="928662" y="5143512"/>
            <a:ext cx="7477150" cy="1252541"/>
            <a:chOff x="928662" y="5429264"/>
            <a:chExt cx="7477150" cy="1252541"/>
          </a:xfrm>
        </p:grpSpPr>
        <p:pic>
          <p:nvPicPr>
            <p:cNvPr id="43016" name="Picture 8"/>
            <p:cNvPicPr>
              <a:picLocks noChangeAspect="1" noChangeArrowheads="1"/>
            </p:cNvPicPr>
            <p:nvPr/>
          </p:nvPicPr>
          <p:blipFill>
            <a:blip r:embed="rId8"/>
            <a:srcRect/>
            <a:stretch>
              <a:fillRect/>
            </a:stretch>
          </p:blipFill>
          <p:spPr bwMode="auto">
            <a:xfrm>
              <a:off x="928662" y="5429264"/>
              <a:ext cx="1809750" cy="419100"/>
            </a:xfrm>
            <a:prstGeom prst="rect">
              <a:avLst/>
            </a:prstGeom>
            <a:noFill/>
            <a:ln w="9525">
              <a:noFill/>
              <a:miter lim="800000"/>
              <a:headEnd/>
              <a:tailEnd/>
            </a:ln>
            <a:effectLst/>
          </p:spPr>
        </p:pic>
        <p:pic>
          <p:nvPicPr>
            <p:cNvPr id="43018" name="Picture 10"/>
            <p:cNvPicPr>
              <a:picLocks noChangeAspect="1" noChangeArrowheads="1"/>
            </p:cNvPicPr>
            <p:nvPr/>
          </p:nvPicPr>
          <p:blipFill>
            <a:blip r:embed="rId9"/>
            <a:srcRect/>
            <a:stretch>
              <a:fillRect/>
            </a:stretch>
          </p:blipFill>
          <p:spPr bwMode="auto">
            <a:xfrm>
              <a:off x="928662" y="5929330"/>
              <a:ext cx="3314700" cy="752475"/>
            </a:xfrm>
            <a:prstGeom prst="rect">
              <a:avLst/>
            </a:prstGeom>
            <a:noFill/>
            <a:ln w="9525">
              <a:noFill/>
              <a:miter lim="800000"/>
              <a:headEnd/>
              <a:tailEnd/>
            </a:ln>
            <a:effectLst/>
          </p:spPr>
        </p:pic>
        <p:pic>
          <p:nvPicPr>
            <p:cNvPr id="43019" name="Picture 11"/>
            <p:cNvPicPr>
              <a:picLocks noChangeAspect="1" noChangeArrowheads="1"/>
            </p:cNvPicPr>
            <p:nvPr/>
          </p:nvPicPr>
          <p:blipFill>
            <a:blip r:embed="rId10"/>
            <a:srcRect/>
            <a:stretch>
              <a:fillRect/>
            </a:stretch>
          </p:blipFill>
          <p:spPr bwMode="auto">
            <a:xfrm>
              <a:off x="4500562" y="5429264"/>
              <a:ext cx="3905250" cy="923925"/>
            </a:xfrm>
            <a:prstGeom prst="rect">
              <a:avLst/>
            </a:prstGeom>
            <a:noFill/>
            <a:ln w="9525">
              <a:noFill/>
              <a:miter lim="800000"/>
              <a:headEnd/>
              <a:tailEnd/>
            </a:ln>
            <a:effectLst/>
          </p:spPr>
        </p:pic>
      </p:grpSp>
      <p:cxnSp>
        <p:nvCxnSpPr>
          <p:cNvPr id="22" name="直接连接符 21"/>
          <p:cNvCxnSpPr/>
          <p:nvPr/>
        </p:nvCxnSpPr>
        <p:spPr>
          <a:xfrm>
            <a:off x="928662" y="3571876"/>
            <a:ext cx="7500990" cy="158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000100" y="4999048"/>
            <a:ext cx="7500990" cy="158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1" name="灯片编号占位符 20"/>
          <p:cNvSpPr>
            <a:spLocks noGrp="1"/>
          </p:cNvSpPr>
          <p:nvPr>
            <p:ph type="sldNum" sz="quarter" idx="12"/>
          </p:nvPr>
        </p:nvSpPr>
        <p:spPr/>
        <p:txBody>
          <a:bodyPr/>
          <a:lstStyle/>
          <a:p>
            <a:fld id="{BCD2FABC-B281-4D44-9AC5-0AD46ABB6425}" type="slidenum">
              <a:rPr lang="zh-CN" altLang="en-US" smtClean="0"/>
              <a:pPr/>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5" name="内容占位符 4"/>
          <p:cNvSpPr>
            <a:spLocks noGrp="1"/>
          </p:cNvSpPr>
          <p:nvPr>
            <p:ph idx="1"/>
          </p:nvPr>
        </p:nvSpPr>
        <p:spPr/>
        <p:txBody>
          <a:bodyPr/>
          <a:lstStyle/>
          <a:p>
            <a:r>
              <a:rPr lang="zh-CN" altLang="en-US" dirty="0" smtClean="0"/>
              <a:t>引言</a:t>
            </a:r>
            <a:endParaRPr lang="en-US" altLang="zh-CN" dirty="0" smtClean="0"/>
          </a:p>
          <a:p>
            <a:r>
              <a:rPr lang="zh-CN" altLang="en-US" dirty="0" smtClean="0"/>
              <a:t>动态评分预测问题</a:t>
            </a:r>
            <a:endParaRPr lang="en-US" altLang="zh-CN" dirty="0" smtClean="0"/>
          </a:p>
          <a:p>
            <a:r>
              <a:rPr lang="zh-CN" altLang="en-US" dirty="0" smtClean="0"/>
              <a:t>动态</a:t>
            </a:r>
            <a:r>
              <a:rPr lang="en-US" altLang="zh-CN" dirty="0" smtClean="0"/>
              <a:t>Top-N</a:t>
            </a:r>
            <a:r>
              <a:rPr lang="zh-CN" altLang="en-US" dirty="0" smtClean="0"/>
              <a:t>推荐问题</a:t>
            </a:r>
            <a:endParaRPr lang="en-US" altLang="zh-CN" dirty="0" smtClean="0"/>
          </a:p>
          <a:p>
            <a:r>
              <a:rPr lang="zh-CN" altLang="en-US" dirty="0" smtClean="0"/>
              <a:t>时效性的影响</a:t>
            </a:r>
            <a:endParaRPr lang="en-US" altLang="zh-CN" dirty="0" smtClean="0"/>
          </a:p>
          <a:p>
            <a:r>
              <a:rPr lang="zh-CN" altLang="en-US" dirty="0" smtClean="0"/>
              <a:t>动态推荐系统原型</a:t>
            </a:r>
            <a:endParaRPr lang="en-US" altLang="zh-CN" dirty="0" smtClean="0"/>
          </a:p>
          <a:p>
            <a:r>
              <a:rPr lang="zh-CN" altLang="en-US" dirty="0" smtClean="0"/>
              <a:t>小结与展望</a:t>
            </a:r>
            <a:endParaRPr lang="zh-CN" altLang="en-US" dirty="0"/>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2</a:t>
            </a:fld>
            <a:endParaRPr lang="zh-CN" altLang="en-US" dirty="0"/>
          </a:p>
        </p:txBody>
      </p:sp>
      <p:pic>
        <p:nvPicPr>
          <p:cNvPr id="7" name="Picture 3"/>
          <p:cNvPicPr>
            <a:picLocks noChangeAspect="1" noChangeArrowheads="1"/>
          </p:cNvPicPr>
          <p:nvPr/>
        </p:nvPicPr>
        <p:blipFill>
          <a:blip r:embed="rId3"/>
          <a:srcRect/>
          <a:stretch>
            <a:fillRect/>
          </a:stretch>
        </p:blipFill>
        <p:spPr bwMode="auto">
          <a:xfrm flipH="1">
            <a:off x="5429256" y="1500174"/>
            <a:ext cx="3143272" cy="2093419"/>
          </a:xfrm>
          <a:prstGeom prst="rect">
            <a:avLst/>
          </a:prstGeom>
          <a:noFill/>
          <a:ln w="9525">
            <a:noFill/>
            <a:miter lim="800000"/>
            <a:headEnd/>
            <a:tailEnd/>
          </a:ln>
          <a:effectLst/>
        </p:spPr>
      </p:pic>
      <p:pic>
        <p:nvPicPr>
          <p:cNvPr id="8" name="Picture 4"/>
          <p:cNvPicPr>
            <a:picLocks noChangeAspect="1" noChangeArrowheads="1"/>
          </p:cNvPicPr>
          <p:nvPr/>
        </p:nvPicPr>
        <p:blipFill>
          <a:blip r:embed="rId4"/>
          <a:srcRect/>
          <a:stretch>
            <a:fillRect/>
          </a:stretch>
        </p:blipFill>
        <p:spPr bwMode="auto">
          <a:xfrm>
            <a:off x="5429256" y="3929066"/>
            <a:ext cx="3143272" cy="2095514"/>
          </a:xfrm>
          <a:prstGeom prst="rect">
            <a:avLst/>
          </a:prstGeom>
          <a:noFill/>
          <a:ln w="9525">
            <a:noFill/>
            <a:miter lim="800000"/>
            <a:headEnd/>
            <a:tailEnd/>
          </a:ln>
          <a:effectLst/>
        </p:spPr>
      </p:pic>
      <p:sp>
        <p:nvSpPr>
          <p:cNvPr id="9" name="云形 8"/>
          <p:cNvSpPr/>
          <p:nvPr/>
        </p:nvSpPr>
        <p:spPr>
          <a:xfrm>
            <a:off x="5572132" y="3214686"/>
            <a:ext cx="2786082" cy="1143008"/>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Recommender System</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数据集</a:t>
            </a:r>
            <a:r>
              <a:rPr lang="en-US" altLang="zh-CN" dirty="0" smtClean="0"/>
              <a:t>(Netflix</a:t>
            </a:r>
            <a:r>
              <a:rPr lang="zh-CN" altLang="en-US" dirty="0" smtClean="0"/>
              <a:t>数据集</a:t>
            </a:r>
            <a:r>
              <a:rPr lang="en-US" altLang="zh-CN" dirty="0" smtClean="0"/>
              <a:t>)</a:t>
            </a:r>
          </a:p>
          <a:p>
            <a:endParaRPr lang="en-US" altLang="zh-CN" dirty="0" smtClean="0"/>
          </a:p>
          <a:p>
            <a:endParaRPr lang="en-US" altLang="zh-CN" dirty="0" smtClean="0"/>
          </a:p>
          <a:p>
            <a:endParaRPr lang="en-US" altLang="zh-CN" dirty="0" smtClean="0"/>
          </a:p>
          <a:p>
            <a:endParaRPr lang="en-US" altLang="zh-CN" dirty="0" smtClean="0"/>
          </a:p>
          <a:p>
            <a:r>
              <a:rPr lang="zh-CN" altLang="en-US" dirty="0" smtClean="0"/>
              <a:t>评测指标</a:t>
            </a:r>
            <a:endParaRPr lang="zh-CN" altLang="en-US" dirty="0"/>
          </a:p>
        </p:txBody>
      </p:sp>
      <p:graphicFrame>
        <p:nvGraphicFramePr>
          <p:cNvPr id="4" name="表格 3"/>
          <p:cNvGraphicFramePr>
            <a:graphicFrameLocks noGrp="1"/>
          </p:cNvGraphicFramePr>
          <p:nvPr/>
        </p:nvGraphicFramePr>
        <p:xfrm>
          <a:off x="1000100" y="2285992"/>
          <a:ext cx="4500594" cy="2214580"/>
        </p:xfrm>
        <a:graphic>
          <a:graphicData uri="http://schemas.openxmlformats.org/drawingml/2006/table">
            <a:tbl>
              <a:tblPr firstRow="1" bandRow="1"/>
              <a:tblGrid>
                <a:gridCol w="1406436"/>
                <a:gridCol w="3094158"/>
              </a:tblGrid>
              <a:tr h="442916">
                <a:tc>
                  <a:txBody>
                    <a:bodyPr/>
                    <a:lstStyle/>
                    <a:p>
                      <a:r>
                        <a:rPr lang="zh-CN" altLang="en-US" dirty="0" smtClean="0"/>
                        <a:t>用户数</a:t>
                      </a:r>
                      <a:endParaRPr lang="zh-CN" altLang="en-US" dirty="0"/>
                    </a:p>
                  </a:txBody>
                  <a:tcPr/>
                </a:tc>
                <a:tc>
                  <a:txBody>
                    <a:bodyPr/>
                    <a:lstStyle/>
                    <a:p>
                      <a:r>
                        <a:rPr lang="en-US" altLang="zh-CN" dirty="0" smtClean="0"/>
                        <a:t>480,189</a:t>
                      </a:r>
                      <a:endParaRPr lang="zh-CN" altLang="en-US" dirty="0"/>
                    </a:p>
                  </a:txBody>
                  <a:tcPr/>
                </a:tc>
              </a:tr>
              <a:tr h="442916">
                <a:tc>
                  <a:txBody>
                    <a:bodyPr/>
                    <a:lstStyle/>
                    <a:p>
                      <a:r>
                        <a:rPr lang="zh-CN" altLang="en-US" dirty="0" smtClean="0"/>
                        <a:t>电影数</a:t>
                      </a:r>
                      <a:endParaRPr lang="zh-CN" altLang="en-US" dirty="0"/>
                    </a:p>
                  </a:txBody>
                  <a:tcPr/>
                </a:tc>
                <a:tc>
                  <a:txBody>
                    <a:bodyPr/>
                    <a:lstStyle/>
                    <a:p>
                      <a:r>
                        <a:rPr lang="en-US" altLang="zh-CN" dirty="0" smtClean="0"/>
                        <a:t>17,770</a:t>
                      </a:r>
                      <a:endParaRPr lang="zh-CN" altLang="en-US" dirty="0"/>
                    </a:p>
                  </a:txBody>
                  <a:tcPr/>
                </a:tc>
              </a:tr>
              <a:tr h="442916">
                <a:tc>
                  <a:txBody>
                    <a:bodyPr/>
                    <a:lstStyle/>
                    <a:p>
                      <a:r>
                        <a:rPr lang="zh-CN" altLang="en-US" dirty="0" smtClean="0"/>
                        <a:t>评分数</a:t>
                      </a:r>
                      <a:endParaRPr lang="zh-CN" altLang="en-US" dirty="0"/>
                    </a:p>
                  </a:txBody>
                  <a:tcPr/>
                </a:tc>
                <a:tc>
                  <a:txBody>
                    <a:bodyPr/>
                    <a:lstStyle/>
                    <a:p>
                      <a:r>
                        <a:rPr lang="en-US" altLang="zh-CN" dirty="0" smtClean="0"/>
                        <a:t>100,480,507</a:t>
                      </a:r>
                      <a:endParaRPr lang="zh-CN" altLang="en-US" dirty="0"/>
                    </a:p>
                  </a:txBody>
                  <a:tcPr/>
                </a:tc>
              </a:tr>
              <a:tr h="442916">
                <a:tc>
                  <a:txBody>
                    <a:bodyPr/>
                    <a:lstStyle/>
                    <a:p>
                      <a:r>
                        <a:rPr lang="zh-CN" altLang="en-US" dirty="0" smtClean="0"/>
                        <a:t>时间跨度</a:t>
                      </a:r>
                      <a:endParaRPr lang="zh-CN" altLang="en-US" dirty="0"/>
                    </a:p>
                  </a:txBody>
                  <a:tcPr/>
                </a:tc>
                <a:tc>
                  <a:txBody>
                    <a:bodyPr/>
                    <a:lstStyle/>
                    <a:p>
                      <a:r>
                        <a:rPr lang="en-US" altLang="zh-CN" dirty="0" smtClean="0"/>
                        <a:t>1999</a:t>
                      </a:r>
                      <a:r>
                        <a:rPr lang="zh-CN" altLang="en-US" dirty="0" smtClean="0"/>
                        <a:t>年</a:t>
                      </a:r>
                      <a:r>
                        <a:rPr lang="en-US" altLang="zh-CN" dirty="0" smtClean="0"/>
                        <a:t>11</a:t>
                      </a:r>
                      <a:r>
                        <a:rPr lang="zh-CN" altLang="en-US" dirty="0" smtClean="0"/>
                        <a:t>月</a:t>
                      </a:r>
                      <a:r>
                        <a:rPr lang="en-US" altLang="zh-CN" dirty="0" smtClean="0"/>
                        <a:t>-2005</a:t>
                      </a:r>
                      <a:r>
                        <a:rPr lang="zh-CN" altLang="en-US" dirty="0" smtClean="0"/>
                        <a:t>年</a:t>
                      </a:r>
                      <a:r>
                        <a:rPr lang="en-US" altLang="zh-CN" dirty="0" smtClean="0"/>
                        <a:t>12</a:t>
                      </a:r>
                      <a:r>
                        <a:rPr lang="zh-CN" altLang="en-US" dirty="0" smtClean="0"/>
                        <a:t>月</a:t>
                      </a:r>
                      <a:endParaRPr lang="zh-CN" altLang="en-US" dirty="0"/>
                    </a:p>
                  </a:txBody>
                  <a:tcPr/>
                </a:tc>
              </a:tr>
              <a:tr h="442916">
                <a:tc>
                  <a:txBody>
                    <a:bodyPr/>
                    <a:lstStyle/>
                    <a:p>
                      <a:r>
                        <a:rPr lang="zh-CN" altLang="en-US" dirty="0" smtClean="0"/>
                        <a:t>平均分</a:t>
                      </a:r>
                      <a:endParaRPr lang="zh-CN" altLang="en-US" dirty="0"/>
                    </a:p>
                  </a:txBody>
                  <a:tcPr/>
                </a:tc>
                <a:tc>
                  <a:txBody>
                    <a:bodyPr/>
                    <a:lstStyle/>
                    <a:p>
                      <a:r>
                        <a:rPr lang="en-US" altLang="zh-CN" dirty="0" smtClean="0"/>
                        <a:t>3.6</a:t>
                      </a:r>
                      <a:endParaRPr lang="zh-CN" altLang="en-US" dirty="0"/>
                    </a:p>
                  </a:txBody>
                  <a:tcPr/>
                </a:tc>
              </a:tr>
            </a:tbl>
          </a:graphicData>
        </a:graphic>
      </p:graphicFrame>
      <p:pic>
        <p:nvPicPr>
          <p:cNvPr id="28675" name="Picture 3"/>
          <p:cNvPicPr>
            <a:picLocks noChangeAspect="1" noChangeArrowheads="1"/>
          </p:cNvPicPr>
          <p:nvPr/>
        </p:nvPicPr>
        <p:blipFill>
          <a:blip r:embed="rId2"/>
          <a:srcRect/>
          <a:stretch>
            <a:fillRect/>
          </a:stretch>
        </p:blipFill>
        <p:spPr bwMode="auto">
          <a:xfrm>
            <a:off x="2857488" y="4714884"/>
            <a:ext cx="4162425" cy="1104900"/>
          </a:xfrm>
          <a:prstGeom prst="rect">
            <a:avLst/>
          </a:prstGeom>
          <a:noFill/>
          <a:ln w="9525">
            <a:noFill/>
            <a:miter lim="800000"/>
            <a:headEnd/>
            <a:tailEnd/>
          </a:ln>
          <a:effectLst/>
        </p:spPr>
      </p:pic>
      <p:sp>
        <p:nvSpPr>
          <p:cNvPr id="6" name="灯片编号占位符 5"/>
          <p:cNvSpPr>
            <a:spLocks noGrp="1"/>
          </p:cNvSpPr>
          <p:nvPr>
            <p:ph type="sldNum" sz="quarter" idx="12"/>
          </p:nvPr>
        </p:nvSpPr>
        <p:spPr/>
        <p:txBody>
          <a:bodyPr/>
          <a:lstStyle/>
          <a:p>
            <a:fld id="{BCD2FABC-B281-4D44-9AC5-0AD46ABB6425}" type="slidenum">
              <a:rPr lang="zh-CN" altLang="en-US" smtClean="0"/>
              <a:pPr/>
              <a:t>20</a:t>
            </a:fld>
            <a:endParaRPr lang="zh-CN" altLang="en-US"/>
          </a:p>
        </p:txBody>
      </p:sp>
      <p:pic>
        <p:nvPicPr>
          <p:cNvPr id="33794" name="Picture 2"/>
          <p:cNvPicPr>
            <a:picLocks noChangeAspect="1" noChangeArrowheads="1"/>
          </p:cNvPicPr>
          <p:nvPr/>
        </p:nvPicPr>
        <p:blipFill>
          <a:blip r:embed="rId3"/>
          <a:srcRect/>
          <a:stretch>
            <a:fillRect/>
          </a:stretch>
        </p:blipFill>
        <p:spPr bwMode="auto">
          <a:xfrm>
            <a:off x="5786446" y="2285992"/>
            <a:ext cx="2619375" cy="1743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实验结果</a:t>
            </a:r>
            <a:endParaRPr lang="zh-CN" altLang="en-US" dirty="0"/>
          </a:p>
        </p:txBody>
      </p:sp>
      <p:grpSp>
        <p:nvGrpSpPr>
          <p:cNvPr id="8" name="组合 7"/>
          <p:cNvGrpSpPr/>
          <p:nvPr/>
        </p:nvGrpSpPr>
        <p:grpSpPr>
          <a:xfrm>
            <a:off x="1428728" y="2857496"/>
            <a:ext cx="6067425" cy="2226720"/>
            <a:chOff x="1428728" y="2571744"/>
            <a:chExt cx="6067425" cy="2226720"/>
          </a:xfrm>
        </p:grpSpPr>
        <p:pic>
          <p:nvPicPr>
            <p:cNvPr id="3075" name="Picture 3"/>
            <p:cNvPicPr>
              <a:picLocks noChangeAspect="1" noChangeArrowheads="1"/>
            </p:cNvPicPr>
            <p:nvPr/>
          </p:nvPicPr>
          <p:blipFill>
            <a:blip r:embed="rId2"/>
            <a:srcRect/>
            <a:stretch>
              <a:fillRect/>
            </a:stretch>
          </p:blipFill>
          <p:spPr bwMode="auto">
            <a:xfrm>
              <a:off x="1428728" y="2571744"/>
              <a:ext cx="6067425" cy="1714500"/>
            </a:xfrm>
            <a:prstGeom prst="rect">
              <a:avLst/>
            </a:prstGeom>
            <a:noFill/>
            <a:ln w="9525">
              <a:noFill/>
              <a:miter lim="800000"/>
              <a:headEnd/>
              <a:tailEnd/>
            </a:ln>
            <a:effectLst/>
          </p:spPr>
        </p:pic>
        <p:sp>
          <p:nvSpPr>
            <p:cNvPr id="7" name="TextBox 6"/>
            <p:cNvSpPr txBox="1"/>
            <p:nvPr/>
          </p:nvSpPr>
          <p:spPr>
            <a:xfrm>
              <a:off x="1928794" y="4429132"/>
              <a:ext cx="4931030" cy="369332"/>
            </a:xfrm>
            <a:prstGeom prst="rect">
              <a:avLst/>
            </a:prstGeom>
            <a:noFill/>
          </p:spPr>
          <p:txBody>
            <a:bodyPr wrap="none" rtlCol="0">
              <a:spAutoFit/>
            </a:bodyPr>
            <a:lstStyle/>
            <a:p>
              <a:r>
                <a:rPr lang="en-US" altLang="zh-CN" dirty="0" smtClean="0"/>
                <a:t>TRSVD</a:t>
              </a:r>
              <a:r>
                <a:rPr lang="zh-CN" altLang="en-US" dirty="0" smtClean="0"/>
                <a:t>和</a:t>
              </a:r>
              <a:r>
                <a:rPr lang="en-US" altLang="zh-CN" dirty="0" smtClean="0"/>
                <a:t>RSVD</a:t>
              </a:r>
              <a:r>
                <a:rPr lang="zh-CN" altLang="en-US" dirty="0" smtClean="0"/>
                <a:t>模型在</a:t>
              </a:r>
              <a:r>
                <a:rPr lang="en-US" altLang="zh-CN" dirty="0" smtClean="0"/>
                <a:t>Probe</a:t>
              </a:r>
              <a:r>
                <a:rPr lang="zh-CN" altLang="en-US" dirty="0" smtClean="0"/>
                <a:t>测试集上的</a:t>
              </a:r>
              <a:r>
                <a:rPr lang="en-US" altLang="zh-CN" dirty="0" smtClean="0"/>
                <a:t>RMSE</a:t>
              </a:r>
              <a:r>
                <a:rPr lang="zh-CN" altLang="en-US" dirty="0" smtClean="0"/>
                <a:t>比较</a:t>
              </a:r>
              <a:endParaRPr lang="zh-CN" altLang="en-US" dirty="0"/>
            </a:p>
          </p:txBody>
        </p:sp>
      </p:grpSp>
      <p:sp>
        <p:nvSpPr>
          <p:cNvPr id="9" name="灯片编号占位符 8"/>
          <p:cNvSpPr>
            <a:spLocks noGrp="1"/>
          </p:cNvSpPr>
          <p:nvPr>
            <p:ph type="sldNum" sz="quarter" idx="12"/>
          </p:nvPr>
        </p:nvSpPr>
        <p:spPr/>
        <p:txBody>
          <a:bodyPr/>
          <a:lstStyle/>
          <a:p>
            <a:fld id="{BCD2FABC-B281-4D44-9AC5-0AD46ABB6425}" type="slidenum">
              <a:rPr lang="zh-CN" altLang="en-US" smtClean="0"/>
              <a:pPr/>
              <a:t>21</a:t>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实验结果</a:t>
            </a:r>
            <a:endParaRPr lang="zh-CN" altLang="en-US" dirty="0"/>
          </a:p>
        </p:txBody>
      </p:sp>
      <p:grpSp>
        <p:nvGrpSpPr>
          <p:cNvPr id="9" name="组合 8"/>
          <p:cNvGrpSpPr/>
          <p:nvPr/>
        </p:nvGrpSpPr>
        <p:grpSpPr>
          <a:xfrm>
            <a:off x="571472" y="2428868"/>
            <a:ext cx="7972425" cy="3512604"/>
            <a:chOff x="571472" y="2428868"/>
            <a:chExt cx="7972425" cy="3512604"/>
          </a:xfrm>
        </p:grpSpPr>
        <p:pic>
          <p:nvPicPr>
            <p:cNvPr id="41985" name="Picture 1"/>
            <p:cNvPicPr>
              <a:picLocks noChangeAspect="1" noChangeArrowheads="1"/>
            </p:cNvPicPr>
            <p:nvPr/>
          </p:nvPicPr>
          <p:blipFill>
            <a:blip r:embed="rId2"/>
            <a:srcRect/>
            <a:stretch>
              <a:fillRect/>
            </a:stretch>
          </p:blipFill>
          <p:spPr bwMode="auto">
            <a:xfrm>
              <a:off x="571472" y="2428868"/>
              <a:ext cx="7972425" cy="2962275"/>
            </a:xfrm>
            <a:prstGeom prst="rect">
              <a:avLst/>
            </a:prstGeom>
            <a:noFill/>
            <a:ln w="9525">
              <a:noFill/>
              <a:miter lim="800000"/>
              <a:headEnd/>
              <a:tailEnd/>
            </a:ln>
            <a:effectLst/>
          </p:spPr>
        </p:pic>
        <p:sp>
          <p:nvSpPr>
            <p:cNvPr id="6" name="TextBox 5"/>
            <p:cNvSpPr txBox="1"/>
            <p:nvPr/>
          </p:nvSpPr>
          <p:spPr>
            <a:xfrm>
              <a:off x="3643306" y="5572140"/>
              <a:ext cx="1800493" cy="369332"/>
            </a:xfrm>
            <a:prstGeom prst="rect">
              <a:avLst/>
            </a:prstGeom>
            <a:noFill/>
          </p:spPr>
          <p:txBody>
            <a:bodyPr wrap="none" rtlCol="0">
              <a:spAutoFit/>
            </a:bodyPr>
            <a:lstStyle/>
            <a:p>
              <a:r>
                <a:rPr lang="zh-CN" altLang="en-US" dirty="0" smtClean="0"/>
                <a:t>季节效应的影响</a:t>
              </a:r>
              <a:endParaRPr lang="zh-CN" altLang="en-US" dirty="0"/>
            </a:p>
          </p:txBody>
        </p:sp>
        <p:cxnSp>
          <p:nvCxnSpPr>
            <p:cNvPr id="8" name="直接连接符 7"/>
            <p:cNvCxnSpPr/>
            <p:nvPr/>
          </p:nvCxnSpPr>
          <p:spPr>
            <a:xfrm>
              <a:off x="3333600" y="2786058"/>
              <a:ext cx="5126400" cy="1588"/>
            </a:xfrm>
            <a:prstGeom prst="line">
              <a:avLst/>
            </a:prstGeom>
          </p:spPr>
          <p:style>
            <a:lnRef idx="1">
              <a:schemeClr val="dk1"/>
            </a:lnRef>
            <a:fillRef idx="0">
              <a:schemeClr val="dk1"/>
            </a:fillRef>
            <a:effectRef idx="0">
              <a:schemeClr val="dk1"/>
            </a:effectRef>
            <a:fontRef idx="minor">
              <a:schemeClr val="tx1"/>
            </a:fontRef>
          </p:style>
        </p:cxnSp>
      </p:grpSp>
      <p:sp>
        <p:nvSpPr>
          <p:cNvPr id="10" name="灯片编号占位符 9"/>
          <p:cNvSpPr>
            <a:spLocks noGrp="1"/>
          </p:cNvSpPr>
          <p:nvPr>
            <p:ph type="sldNum" sz="quarter" idx="12"/>
          </p:nvPr>
        </p:nvSpPr>
        <p:spPr/>
        <p:txBody>
          <a:bodyPr/>
          <a:lstStyle/>
          <a:p>
            <a:fld id="{BCD2FABC-B281-4D44-9AC5-0AD46ABB6425}" type="slidenum">
              <a:rPr lang="zh-CN" altLang="en-US" smtClean="0"/>
              <a:pPr/>
              <a:t>22</a:t>
            </a:fld>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5" name="内容占位符 4"/>
          <p:cNvSpPr>
            <a:spLocks noGrp="1"/>
          </p:cNvSpPr>
          <p:nvPr>
            <p:ph idx="1"/>
          </p:nvPr>
        </p:nvSpPr>
        <p:spPr/>
        <p:txBody>
          <a:bodyPr>
            <a:normAutofit/>
          </a:bodyPr>
          <a:lstStyle/>
          <a:p>
            <a:r>
              <a:rPr lang="zh-CN" altLang="en-US" dirty="0" smtClean="0">
                <a:solidFill>
                  <a:schemeClr val="tx1">
                    <a:lumMod val="50000"/>
                    <a:lumOff val="50000"/>
                  </a:schemeClr>
                </a:solidFill>
              </a:rPr>
              <a:t>引言</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评分预测问题</a:t>
            </a:r>
            <a:endParaRPr lang="en-US" altLang="zh-CN" dirty="0" smtClean="0">
              <a:solidFill>
                <a:schemeClr val="tx1">
                  <a:lumMod val="50000"/>
                  <a:lumOff val="50000"/>
                </a:schemeClr>
              </a:solidFill>
            </a:endParaRPr>
          </a:p>
          <a:p>
            <a:r>
              <a:rPr lang="zh-CN" altLang="en-US" b="1" dirty="0" smtClean="0"/>
              <a:t>动态</a:t>
            </a:r>
            <a:r>
              <a:rPr lang="en-US" altLang="zh-CN" b="1" dirty="0" smtClean="0"/>
              <a:t>Top-N</a:t>
            </a:r>
            <a:r>
              <a:rPr lang="zh-CN" altLang="en-US" b="1" dirty="0" smtClean="0"/>
              <a:t>推荐问题</a:t>
            </a:r>
            <a:endParaRPr lang="en-US" altLang="zh-CN" b="1" dirty="0" smtClean="0"/>
          </a:p>
          <a:p>
            <a:r>
              <a:rPr lang="zh-CN" altLang="en-US" dirty="0" smtClean="0">
                <a:solidFill>
                  <a:schemeClr val="tx1">
                    <a:lumMod val="50000"/>
                    <a:lumOff val="50000"/>
                  </a:schemeClr>
                </a:solidFill>
              </a:rPr>
              <a:t>时效性的影响</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推荐系统原型</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小结与展望</a:t>
            </a:r>
            <a:endParaRPr lang="zh-CN" altLang="en-US" dirty="0">
              <a:solidFill>
                <a:schemeClr val="tx1">
                  <a:lumMod val="50000"/>
                  <a:lumOff val="50000"/>
                </a:schemeClr>
              </a:solidFill>
            </a:endParaRPr>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23</a:t>
            </a:fld>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简述</a:t>
            </a:r>
            <a:endParaRPr lang="zh-CN" altLang="en-US" dirty="0"/>
          </a:p>
        </p:txBody>
      </p:sp>
      <p:sp>
        <p:nvSpPr>
          <p:cNvPr id="3" name="内容占位符 2"/>
          <p:cNvSpPr>
            <a:spLocks noGrp="1"/>
          </p:cNvSpPr>
          <p:nvPr>
            <p:ph idx="1"/>
          </p:nvPr>
        </p:nvSpPr>
        <p:spPr/>
        <p:txBody>
          <a:bodyPr/>
          <a:lstStyle/>
          <a:p>
            <a:r>
              <a:rPr lang="zh-CN" altLang="en-US" dirty="0" smtClean="0"/>
              <a:t>数据集：</a:t>
            </a:r>
            <a:r>
              <a:rPr lang="zh-CN" altLang="en-US" b="1" dirty="0" smtClean="0"/>
              <a:t>隐性反馈</a:t>
            </a:r>
            <a:r>
              <a:rPr lang="zh-CN" altLang="en-US" dirty="0" smtClean="0"/>
              <a:t>数据集</a:t>
            </a:r>
            <a:endParaRPr lang="en-US" altLang="zh-CN" dirty="0" smtClean="0"/>
          </a:p>
          <a:p>
            <a:pPr lvl="1"/>
            <a:r>
              <a:rPr lang="en-US" altLang="zh-CN" dirty="0" smtClean="0"/>
              <a:t>{(</a:t>
            </a:r>
            <a:r>
              <a:rPr lang="zh-CN" altLang="en-US" dirty="0" smtClean="0"/>
              <a:t>用户，物品，时间</a:t>
            </a:r>
            <a:r>
              <a:rPr lang="en-US" altLang="zh-CN" dirty="0" smtClean="0"/>
              <a:t>)}</a:t>
            </a:r>
          </a:p>
          <a:p>
            <a:pPr lvl="1"/>
            <a:endParaRPr lang="en-US" altLang="zh-CN" dirty="0" smtClean="0"/>
          </a:p>
          <a:p>
            <a:pPr lvl="1"/>
            <a:endParaRPr lang="en-US" altLang="zh-CN" dirty="0" smtClean="0"/>
          </a:p>
          <a:p>
            <a:r>
              <a:rPr lang="zh-CN" altLang="en-US" dirty="0" smtClean="0"/>
              <a:t>问题定义</a:t>
            </a:r>
            <a:endParaRPr lang="en-US" altLang="zh-CN" dirty="0" smtClean="0"/>
          </a:p>
          <a:p>
            <a:pPr lvl="1"/>
            <a:r>
              <a:rPr lang="zh-CN" altLang="en-US" dirty="0" smtClean="0"/>
              <a:t>给定用户</a:t>
            </a:r>
            <a:r>
              <a:rPr lang="en-US" altLang="zh-CN" dirty="0" smtClean="0"/>
              <a:t>u</a:t>
            </a:r>
            <a:r>
              <a:rPr lang="zh-CN" altLang="en-US" dirty="0" smtClean="0"/>
              <a:t>，时间</a:t>
            </a:r>
            <a:r>
              <a:rPr lang="en-US" altLang="zh-CN" dirty="0" smtClean="0"/>
              <a:t>t</a:t>
            </a:r>
            <a:r>
              <a:rPr lang="zh-CN" altLang="en-US" dirty="0" smtClean="0"/>
              <a:t>，预测用户</a:t>
            </a:r>
            <a:r>
              <a:rPr lang="en-US" altLang="zh-CN" dirty="0" smtClean="0"/>
              <a:t>u</a:t>
            </a:r>
            <a:r>
              <a:rPr lang="zh-CN" altLang="en-US" dirty="0" smtClean="0"/>
              <a:t>在时间</a:t>
            </a:r>
            <a:r>
              <a:rPr lang="en-US" altLang="zh-CN" dirty="0" smtClean="0"/>
              <a:t>t</a:t>
            </a:r>
            <a:r>
              <a:rPr lang="zh-CN" altLang="en-US" dirty="0" smtClean="0"/>
              <a:t>可能会喜欢的物品列表</a:t>
            </a:r>
            <a:r>
              <a:rPr lang="en-US" altLang="zh-CN" dirty="0" smtClean="0"/>
              <a:t>R(u)</a:t>
            </a:r>
            <a:endParaRPr lang="zh-CN" altLang="en-US" dirty="0" smtClean="0"/>
          </a:p>
          <a:p>
            <a:endParaRPr lang="zh-CN" altLang="en-US" dirty="0"/>
          </a:p>
        </p:txBody>
      </p:sp>
      <p:pic>
        <p:nvPicPr>
          <p:cNvPr id="5" name="Picture 4" descr="http://t3.gstatic.com/images?q=tbn:ANd9GcSv0w0dTIstOI112Hdsrg56mttdaVie03codIeC8TKqqg2Y_Goc5A"/>
          <p:cNvPicPr>
            <a:picLocks noChangeAspect="1" noChangeArrowheads="1"/>
          </p:cNvPicPr>
          <p:nvPr/>
        </p:nvPicPr>
        <p:blipFill>
          <a:blip r:embed="rId3"/>
          <a:srcRect/>
          <a:stretch>
            <a:fillRect/>
          </a:stretch>
        </p:blipFill>
        <p:spPr bwMode="auto">
          <a:xfrm>
            <a:off x="1285852" y="2857496"/>
            <a:ext cx="1070504" cy="857256"/>
          </a:xfrm>
          <a:prstGeom prst="rect">
            <a:avLst/>
          </a:prstGeom>
          <a:noFill/>
        </p:spPr>
      </p:pic>
      <p:pic>
        <p:nvPicPr>
          <p:cNvPr id="6" name="Picture 14" descr="http://rp-www.cs.usyd.edu.au/~comp5318/weka.jpg"/>
          <p:cNvPicPr>
            <a:picLocks noChangeAspect="1" noChangeArrowheads="1"/>
          </p:cNvPicPr>
          <p:nvPr/>
        </p:nvPicPr>
        <p:blipFill>
          <a:blip r:embed="rId4" cstate="print"/>
          <a:srcRect/>
          <a:stretch>
            <a:fillRect/>
          </a:stretch>
        </p:blipFill>
        <p:spPr bwMode="auto">
          <a:xfrm>
            <a:off x="2500298" y="2857496"/>
            <a:ext cx="642942" cy="793755"/>
          </a:xfrm>
          <a:prstGeom prst="rect">
            <a:avLst/>
          </a:prstGeom>
          <a:noFill/>
        </p:spPr>
      </p:pic>
      <p:pic>
        <p:nvPicPr>
          <p:cNvPr id="12" name="Picture 24" descr="http://t3.gstatic.com/images?q=tbn:ANd9GcSS_HkdLahuQGJa1Id9HN6jEcb9l0pPDhJx_Sn3Athr94ni5wpBVQ"/>
          <p:cNvPicPr>
            <a:picLocks noChangeAspect="1" noChangeArrowheads="1"/>
          </p:cNvPicPr>
          <p:nvPr/>
        </p:nvPicPr>
        <p:blipFill>
          <a:blip r:embed="rId5"/>
          <a:srcRect/>
          <a:stretch>
            <a:fillRect/>
          </a:stretch>
        </p:blipFill>
        <p:spPr bwMode="auto">
          <a:xfrm>
            <a:off x="3571868" y="2714620"/>
            <a:ext cx="1030942" cy="1071570"/>
          </a:xfrm>
          <a:prstGeom prst="rect">
            <a:avLst/>
          </a:prstGeom>
          <a:noFill/>
        </p:spPr>
      </p:pic>
      <p:sp>
        <p:nvSpPr>
          <p:cNvPr id="7" name="灯片编号占位符 6"/>
          <p:cNvSpPr>
            <a:spLocks noGrp="1"/>
          </p:cNvSpPr>
          <p:nvPr>
            <p:ph type="sldNum" sz="quarter" idx="12"/>
          </p:nvPr>
        </p:nvSpPr>
        <p:spPr/>
        <p:txBody>
          <a:bodyPr/>
          <a:lstStyle/>
          <a:p>
            <a:fld id="{BCD2FABC-B281-4D44-9AC5-0AD46ABB6425}" type="slidenum">
              <a:rPr lang="zh-CN" altLang="en-US" smtClean="0"/>
              <a:pPr/>
              <a:t>24</a:t>
            </a:fld>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研究</a:t>
            </a:r>
            <a:endParaRPr lang="zh-CN" altLang="en-US" dirty="0"/>
          </a:p>
        </p:txBody>
      </p:sp>
      <p:sp>
        <p:nvSpPr>
          <p:cNvPr id="3" name="内容占位符 2"/>
          <p:cNvSpPr>
            <a:spLocks noGrp="1"/>
          </p:cNvSpPr>
          <p:nvPr>
            <p:ph idx="1"/>
          </p:nvPr>
        </p:nvSpPr>
        <p:spPr/>
        <p:txBody>
          <a:bodyPr/>
          <a:lstStyle/>
          <a:p>
            <a:r>
              <a:rPr lang="zh-CN" altLang="en-US" dirty="0" smtClean="0"/>
              <a:t>基于邻域的协同过滤算法</a:t>
            </a:r>
            <a:endParaRPr lang="en-US" altLang="zh-CN" dirty="0" smtClean="0"/>
          </a:p>
          <a:p>
            <a:pPr lvl="1"/>
            <a:r>
              <a:rPr lang="en-US" altLang="zh-CN" dirty="0" err="1" smtClean="0"/>
              <a:t>ItemCF</a:t>
            </a:r>
            <a:r>
              <a:rPr lang="zh-CN" altLang="en-US" dirty="0" smtClean="0"/>
              <a:t>：推荐给用户那些和他们之前喜欢的物品类似的物品</a:t>
            </a:r>
            <a:endParaRPr lang="en-US" altLang="zh-CN" dirty="0" smtClean="0"/>
          </a:p>
          <a:p>
            <a:pPr lvl="1"/>
            <a:r>
              <a:rPr lang="en-US" altLang="zh-CN" dirty="0" err="1" smtClean="0"/>
              <a:t>UserCF</a:t>
            </a:r>
            <a:r>
              <a:rPr lang="zh-CN" altLang="en-US" dirty="0" smtClean="0"/>
              <a:t>：推荐给用户那些和他们兴趣相似的用户喜欢的物品</a:t>
            </a:r>
            <a:endParaRPr lang="en-US" altLang="zh-CN" dirty="0" smtClean="0"/>
          </a:p>
          <a:p>
            <a:r>
              <a:rPr lang="zh-CN" altLang="en-US" dirty="0" smtClean="0"/>
              <a:t>基于评分数据的</a:t>
            </a:r>
            <a:r>
              <a:rPr lang="en-US" altLang="zh-CN" dirty="0" smtClean="0"/>
              <a:t>Top-N</a:t>
            </a:r>
            <a:r>
              <a:rPr lang="zh-CN" altLang="en-US" dirty="0" smtClean="0"/>
              <a:t>推荐算法</a:t>
            </a:r>
            <a:endParaRPr lang="en-US" altLang="zh-CN" dirty="0" smtClean="0"/>
          </a:p>
          <a:p>
            <a:pPr lvl="1"/>
            <a:r>
              <a:rPr lang="zh-CN" altLang="en-US" dirty="0" smtClean="0"/>
              <a:t>推荐给用户那些他们可能评分最高的物品</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25</a:t>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效应</a:t>
            </a:r>
            <a:endParaRPr lang="zh-CN" altLang="en-US" dirty="0"/>
          </a:p>
        </p:txBody>
      </p:sp>
      <p:sp>
        <p:nvSpPr>
          <p:cNvPr id="3" name="内容占位符 2"/>
          <p:cNvSpPr>
            <a:spLocks noGrp="1"/>
          </p:cNvSpPr>
          <p:nvPr>
            <p:ph idx="1"/>
          </p:nvPr>
        </p:nvSpPr>
        <p:spPr/>
        <p:txBody>
          <a:bodyPr/>
          <a:lstStyle/>
          <a:p>
            <a:r>
              <a:rPr lang="zh-CN" altLang="en-US" dirty="0" smtClean="0"/>
              <a:t>用户兴趣分为短期兴趣和长期兴趣</a:t>
            </a:r>
            <a:endParaRPr lang="en-US" altLang="zh-CN" dirty="0" smtClean="0"/>
          </a:p>
          <a:p>
            <a:pPr lvl="1"/>
            <a:r>
              <a:rPr lang="zh-CN" altLang="en-US" dirty="0" smtClean="0"/>
              <a:t>短期兴趣：临时，易变</a:t>
            </a:r>
            <a:endParaRPr lang="en-US" altLang="zh-CN" dirty="0" smtClean="0"/>
          </a:p>
          <a:p>
            <a:pPr lvl="1"/>
            <a:r>
              <a:rPr lang="zh-CN" altLang="en-US" dirty="0" smtClean="0"/>
              <a:t>长期兴趣：长久，稳定</a:t>
            </a:r>
            <a:endParaRPr lang="en-US" altLang="zh-CN" dirty="0" smtClean="0"/>
          </a:p>
          <a:p>
            <a:pPr lvl="1"/>
            <a:r>
              <a:rPr lang="zh-CN" altLang="en-US" dirty="0" smtClean="0"/>
              <a:t>短期兴趣可能会转化为长期兴趣</a:t>
            </a:r>
            <a:endParaRPr lang="zh-CN" altLang="en-US" dirty="0"/>
          </a:p>
        </p:txBody>
      </p:sp>
      <p:sp>
        <p:nvSpPr>
          <p:cNvPr id="7" name="灯片编号占位符 6"/>
          <p:cNvSpPr>
            <a:spLocks noGrp="1"/>
          </p:cNvSpPr>
          <p:nvPr>
            <p:ph type="sldNum" sz="quarter" idx="12"/>
          </p:nvPr>
        </p:nvSpPr>
        <p:spPr/>
        <p:txBody>
          <a:bodyPr/>
          <a:lstStyle/>
          <a:p>
            <a:fld id="{BCD2FABC-B281-4D44-9AC5-0AD46ABB6425}" type="slidenum">
              <a:rPr lang="zh-CN" altLang="en-US" smtClean="0"/>
              <a:pPr/>
              <a:t>26</a:t>
            </a:fld>
            <a:endParaRPr lang="zh-CN" altLang="en-US"/>
          </a:p>
        </p:txBody>
      </p:sp>
      <p:sp>
        <p:nvSpPr>
          <p:cNvPr id="8" name="TextBox 7"/>
          <p:cNvSpPr txBox="1"/>
          <p:nvPr/>
        </p:nvSpPr>
        <p:spPr>
          <a:xfrm>
            <a:off x="1000100" y="3786190"/>
            <a:ext cx="6647974" cy="369332"/>
          </a:xfrm>
          <a:prstGeom prst="rect">
            <a:avLst/>
          </a:prstGeom>
          <a:noFill/>
        </p:spPr>
        <p:txBody>
          <a:bodyPr wrap="none" rtlCol="0">
            <a:spAutoFit/>
          </a:bodyPr>
          <a:lstStyle/>
          <a:p>
            <a:r>
              <a:rPr lang="zh-CN" altLang="en-US" dirty="0" smtClean="0"/>
              <a:t>因此，需要在推荐系统中综合考虑用户的长期兴趣和短期兴趣。</a:t>
            </a:r>
            <a:endParaRPr lang="zh-CN" altLang="en-US" dirty="0"/>
          </a:p>
        </p:txBody>
      </p:sp>
      <p:pic>
        <p:nvPicPr>
          <p:cNvPr id="9" name="Picture 2"/>
          <p:cNvPicPr>
            <a:picLocks noChangeAspect="1" noChangeArrowheads="1"/>
          </p:cNvPicPr>
          <p:nvPr/>
        </p:nvPicPr>
        <p:blipFill>
          <a:blip r:embed="rId3"/>
          <a:srcRect/>
          <a:stretch>
            <a:fillRect/>
          </a:stretch>
        </p:blipFill>
        <p:spPr bwMode="auto">
          <a:xfrm>
            <a:off x="6929454" y="4643446"/>
            <a:ext cx="1762119" cy="1172610"/>
          </a:xfrm>
          <a:prstGeom prst="rect">
            <a:avLst/>
          </a:prstGeom>
          <a:noFill/>
          <a:ln w="9525">
            <a:noFill/>
            <a:miter lim="800000"/>
            <a:headEnd/>
            <a:tailEnd/>
          </a:ln>
          <a:effectLst/>
        </p:spPr>
      </p:pic>
      <p:grpSp>
        <p:nvGrpSpPr>
          <p:cNvPr id="17" name="组合 16"/>
          <p:cNvGrpSpPr/>
          <p:nvPr/>
        </p:nvGrpSpPr>
        <p:grpSpPr>
          <a:xfrm>
            <a:off x="714348" y="4429132"/>
            <a:ext cx="5537452" cy="1692000"/>
            <a:chOff x="857224" y="4495800"/>
            <a:chExt cx="5537452" cy="1692000"/>
          </a:xfrm>
        </p:grpSpPr>
        <p:pic>
          <p:nvPicPr>
            <p:cNvPr id="35843" name="Picture 3"/>
            <p:cNvPicPr>
              <a:picLocks noChangeAspect="1" noChangeArrowheads="1"/>
            </p:cNvPicPr>
            <p:nvPr/>
          </p:nvPicPr>
          <p:blipFill>
            <a:blip r:embed="rId4"/>
            <a:srcRect/>
            <a:stretch>
              <a:fillRect/>
            </a:stretch>
          </p:blipFill>
          <p:spPr bwMode="auto">
            <a:xfrm>
              <a:off x="857224" y="4495800"/>
              <a:ext cx="1367700" cy="1692000"/>
            </a:xfrm>
            <a:prstGeom prst="rect">
              <a:avLst/>
            </a:prstGeom>
            <a:noFill/>
            <a:ln w="9525">
              <a:noFill/>
              <a:miter lim="800000"/>
              <a:headEnd/>
              <a:tailEnd/>
            </a:ln>
            <a:effectLst/>
          </p:spPr>
        </p:pic>
        <p:pic>
          <p:nvPicPr>
            <p:cNvPr id="35844" name="Picture 4"/>
            <p:cNvPicPr>
              <a:picLocks noChangeAspect="1" noChangeArrowheads="1"/>
            </p:cNvPicPr>
            <p:nvPr/>
          </p:nvPicPr>
          <p:blipFill>
            <a:blip r:embed="rId5"/>
            <a:srcRect/>
            <a:stretch>
              <a:fillRect/>
            </a:stretch>
          </p:blipFill>
          <p:spPr bwMode="auto">
            <a:xfrm>
              <a:off x="2372842" y="4495800"/>
              <a:ext cx="1234888" cy="1692000"/>
            </a:xfrm>
            <a:prstGeom prst="rect">
              <a:avLst/>
            </a:prstGeom>
            <a:noFill/>
            <a:ln w="9525">
              <a:noFill/>
              <a:miter lim="800000"/>
              <a:headEnd/>
              <a:tailEnd/>
            </a:ln>
            <a:effectLst/>
          </p:spPr>
        </p:pic>
        <p:pic>
          <p:nvPicPr>
            <p:cNvPr id="35845" name="Picture 5"/>
            <p:cNvPicPr>
              <a:picLocks noChangeAspect="1" noChangeArrowheads="1"/>
            </p:cNvPicPr>
            <p:nvPr/>
          </p:nvPicPr>
          <p:blipFill>
            <a:blip r:embed="rId6"/>
            <a:srcRect/>
            <a:stretch>
              <a:fillRect/>
            </a:stretch>
          </p:blipFill>
          <p:spPr bwMode="auto">
            <a:xfrm>
              <a:off x="3755648" y="4495800"/>
              <a:ext cx="1239939" cy="1692000"/>
            </a:xfrm>
            <a:prstGeom prst="rect">
              <a:avLst/>
            </a:prstGeom>
            <a:noFill/>
            <a:ln w="9525">
              <a:noFill/>
              <a:miter lim="800000"/>
              <a:headEnd/>
              <a:tailEnd/>
            </a:ln>
            <a:effectLst/>
          </p:spPr>
        </p:pic>
        <p:pic>
          <p:nvPicPr>
            <p:cNvPr id="35846" name="Picture 6"/>
            <p:cNvPicPr>
              <a:picLocks noChangeAspect="1" noChangeArrowheads="1"/>
            </p:cNvPicPr>
            <p:nvPr/>
          </p:nvPicPr>
          <p:blipFill>
            <a:blip r:embed="rId7"/>
            <a:srcRect/>
            <a:stretch>
              <a:fillRect/>
            </a:stretch>
          </p:blipFill>
          <p:spPr bwMode="auto">
            <a:xfrm>
              <a:off x="5143504" y="4495800"/>
              <a:ext cx="1251172" cy="1692000"/>
            </a:xfrm>
            <a:prstGeom prst="rect">
              <a:avLst/>
            </a:prstGeom>
            <a:noFill/>
            <a:ln w="9525">
              <a:noFill/>
              <a:miter lim="800000"/>
              <a:headEnd/>
              <a:tailEnd/>
            </a:ln>
            <a:effectLst/>
          </p:spPr>
        </p:pic>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3" name="内容占位符 2"/>
          <p:cNvSpPr>
            <a:spLocks noGrp="1"/>
          </p:cNvSpPr>
          <p:nvPr>
            <p:ph sz="half" idx="1"/>
          </p:nvPr>
        </p:nvSpPr>
        <p:spPr/>
        <p:txBody>
          <a:bodyPr/>
          <a:lstStyle/>
          <a:p>
            <a:r>
              <a:rPr lang="zh-CN" altLang="en-US" dirty="0" smtClean="0"/>
              <a:t>用户物品二分图模型</a:t>
            </a:r>
            <a:endParaRPr lang="zh-CN" altLang="en-US" dirty="0"/>
          </a:p>
        </p:txBody>
      </p:sp>
      <p:grpSp>
        <p:nvGrpSpPr>
          <p:cNvPr id="4" name="组合 3"/>
          <p:cNvGrpSpPr/>
          <p:nvPr/>
        </p:nvGrpSpPr>
        <p:grpSpPr>
          <a:xfrm>
            <a:off x="1571604" y="2500306"/>
            <a:ext cx="1620180" cy="2052378"/>
            <a:chOff x="857224" y="1500174"/>
            <a:chExt cx="1620180" cy="2052378"/>
          </a:xfrm>
        </p:grpSpPr>
        <p:sp>
          <p:nvSpPr>
            <p:cNvPr id="5" name="矩形 4"/>
            <p:cNvSpPr/>
            <p:nvPr/>
          </p:nvSpPr>
          <p:spPr>
            <a:xfrm>
              <a:off x="857224" y="1518176"/>
              <a:ext cx="360040" cy="360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A</a:t>
              </a:r>
              <a:endParaRPr lang="zh-CN" altLang="en-US" dirty="0"/>
            </a:p>
          </p:txBody>
        </p:sp>
        <p:sp>
          <p:nvSpPr>
            <p:cNvPr id="6" name="矩形 2"/>
            <p:cNvSpPr/>
            <p:nvPr/>
          </p:nvSpPr>
          <p:spPr>
            <a:xfrm>
              <a:off x="857224" y="2082945"/>
              <a:ext cx="360040" cy="360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t>B</a:t>
              </a:r>
              <a:endParaRPr lang="zh-CN" altLang="en-US" dirty="0"/>
            </a:p>
          </p:txBody>
        </p:sp>
        <p:sp>
          <p:nvSpPr>
            <p:cNvPr id="7" name="矩形 3"/>
            <p:cNvSpPr/>
            <p:nvPr/>
          </p:nvSpPr>
          <p:spPr>
            <a:xfrm>
              <a:off x="857224" y="2622398"/>
              <a:ext cx="360040" cy="360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C</a:t>
              </a:r>
              <a:endParaRPr lang="zh-CN" altLang="en-US" dirty="0"/>
            </a:p>
          </p:txBody>
        </p:sp>
        <p:sp>
          <p:nvSpPr>
            <p:cNvPr id="8" name="椭圆 4"/>
            <p:cNvSpPr/>
            <p:nvPr/>
          </p:nvSpPr>
          <p:spPr>
            <a:xfrm>
              <a:off x="2081360" y="1500174"/>
              <a:ext cx="396044" cy="39604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a</a:t>
              </a:r>
              <a:endParaRPr lang="zh-CN" altLang="en-US" dirty="0"/>
            </a:p>
          </p:txBody>
        </p:sp>
        <p:sp>
          <p:nvSpPr>
            <p:cNvPr id="9" name="椭圆 5"/>
            <p:cNvSpPr/>
            <p:nvPr/>
          </p:nvSpPr>
          <p:spPr>
            <a:xfrm>
              <a:off x="2081360" y="2052285"/>
              <a:ext cx="396044" cy="39604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b</a:t>
              </a:r>
              <a:endParaRPr lang="zh-CN" altLang="en-US" dirty="0"/>
            </a:p>
          </p:txBody>
        </p:sp>
        <p:sp>
          <p:nvSpPr>
            <p:cNvPr id="10" name="椭圆 6"/>
            <p:cNvSpPr/>
            <p:nvPr/>
          </p:nvSpPr>
          <p:spPr>
            <a:xfrm>
              <a:off x="2081360" y="2604396"/>
              <a:ext cx="396044" cy="39604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c</a:t>
              </a:r>
              <a:endParaRPr lang="zh-CN" altLang="en-US" dirty="0"/>
            </a:p>
          </p:txBody>
        </p:sp>
        <p:sp>
          <p:nvSpPr>
            <p:cNvPr id="11" name="椭圆 7"/>
            <p:cNvSpPr/>
            <p:nvPr/>
          </p:nvSpPr>
          <p:spPr>
            <a:xfrm>
              <a:off x="2081360" y="3156508"/>
              <a:ext cx="396044" cy="39604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d</a:t>
              </a:r>
              <a:endParaRPr lang="zh-CN" altLang="en-US" dirty="0"/>
            </a:p>
          </p:txBody>
        </p:sp>
        <p:cxnSp>
          <p:nvCxnSpPr>
            <p:cNvPr id="12" name="直接连接符 11"/>
            <p:cNvCxnSpPr>
              <a:stCxn id="5" idx="3"/>
            </p:cNvCxnSpPr>
            <p:nvPr/>
          </p:nvCxnSpPr>
          <p:spPr>
            <a:xfrm>
              <a:off x="1217264" y="1698196"/>
              <a:ext cx="864096" cy="0"/>
            </a:xfrm>
            <a:prstGeom prst="line">
              <a:avLst/>
            </a:prstGeom>
          </p:spPr>
          <p:style>
            <a:lnRef idx="2">
              <a:schemeClr val="accent6"/>
            </a:lnRef>
            <a:fillRef idx="0">
              <a:schemeClr val="accent6"/>
            </a:fillRef>
            <a:effectRef idx="1">
              <a:schemeClr val="accent6"/>
            </a:effectRef>
            <a:fontRef idx="minor">
              <a:schemeClr val="tx1"/>
            </a:fontRef>
          </p:style>
        </p:cxnSp>
        <p:cxnSp>
          <p:nvCxnSpPr>
            <p:cNvPr id="13" name="直接连接符 13"/>
            <p:cNvCxnSpPr>
              <a:stCxn id="5" idx="3"/>
            </p:cNvCxnSpPr>
            <p:nvPr/>
          </p:nvCxnSpPr>
          <p:spPr>
            <a:xfrm>
              <a:off x="1217264" y="1698196"/>
              <a:ext cx="864096" cy="1104222"/>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217264" y="1698196"/>
              <a:ext cx="864096" cy="564769"/>
            </a:xfrm>
            <a:prstGeom prst="line">
              <a:avLst/>
            </a:prstGeom>
          </p:spPr>
          <p:style>
            <a:lnRef idx="2">
              <a:schemeClr val="accent6"/>
            </a:lnRef>
            <a:fillRef idx="0">
              <a:schemeClr val="accent6"/>
            </a:fillRef>
            <a:effectRef idx="1">
              <a:schemeClr val="accent6"/>
            </a:effectRef>
            <a:fontRef idx="minor">
              <a:schemeClr val="tx1"/>
            </a:fontRef>
          </p:style>
        </p:cxnSp>
        <p:cxnSp>
          <p:nvCxnSpPr>
            <p:cNvPr id="16" name="直接连接符 15"/>
            <p:cNvCxnSpPr>
              <a:endCxn id="6" idx="2"/>
            </p:cNvCxnSpPr>
            <p:nvPr/>
          </p:nvCxnSpPr>
          <p:spPr>
            <a:xfrm>
              <a:off x="1217264" y="2262965"/>
              <a:ext cx="864096" cy="1091565"/>
            </a:xfrm>
            <a:prstGeom prst="line">
              <a:avLst/>
            </a:prstGeom>
          </p:spPr>
          <p:style>
            <a:lnRef idx="2">
              <a:schemeClr val="accent6"/>
            </a:lnRef>
            <a:fillRef idx="0">
              <a:schemeClr val="accent6"/>
            </a:fillRef>
            <a:effectRef idx="1">
              <a:schemeClr val="accent6"/>
            </a:effectRef>
            <a:fontRef idx="minor">
              <a:schemeClr val="tx1"/>
            </a:fontRef>
          </p:style>
        </p:cxnSp>
        <p:cxnSp>
          <p:nvCxnSpPr>
            <p:cNvPr id="17" name="直接连接符 16"/>
            <p:cNvCxnSpPr/>
            <p:nvPr/>
          </p:nvCxnSpPr>
          <p:spPr>
            <a:xfrm flipV="1">
              <a:off x="1217264" y="1698196"/>
              <a:ext cx="864096" cy="110422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6" idx="2"/>
            </p:cNvCxnSpPr>
            <p:nvPr/>
          </p:nvCxnSpPr>
          <p:spPr>
            <a:xfrm>
              <a:off x="1217264" y="2802418"/>
              <a:ext cx="864096" cy="552112"/>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857224" y="3174510"/>
              <a:ext cx="360040" cy="36004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D</a:t>
              </a:r>
              <a:endParaRPr lang="zh-CN" altLang="en-US" dirty="0"/>
            </a:p>
          </p:txBody>
        </p:sp>
        <p:cxnSp>
          <p:nvCxnSpPr>
            <p:cNvPr id="20" name="直接连接符 19"/>
            <p:cNvCxnSpPr>
              <a:stCxn id="19" idx="3"/>
            </p:cNvCxnSpPr>
            <p:nvPr/>
          </p:nvCxnSpPr>
          <p:spPr>
            <a:xfrm flipV="1">
              <a:off x="1217264" y="2250307"/>
              <a:ext cx="864096" cy="110422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9" idx="3"/>
              <a:endCxn id="6" idx="2"/>
            </p:cNvCxnSpPr>
            <p:nvPr/>
          </p:nvCxnSpPr>
          <p:spPr>
            <a:xfrm>
              <a:off x="1217264" y="3354530"/>
              <a:ext cx="864096"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4" name="灯片编号占位符 23"/>
          <p:cNvSpPr>
            <a:spLocks noGrp="1"/>
          </p:cNvSpPr>
          <p:nvPr>
            <p:ph type="sldNum" sz="quarter" idx="12"/>
          </p:nvPr>
        </p:nvSpPr>
        <p:spPr/>
        <p:txBody>
          <a:bodyPr/>
          <a:lstStyle/>
          <a:p>
            <a:fld id="{BCD2FABC-B281-4D44-9AC5-0AD46ABB6425}" type="slidenum">
              <a:rPr lang="zh-CN" altLang="en-US" smtClean="0"/>
              <a:pPr/>
              <a:t>27</a:t>
            </a:fld>
            <a:endParaRPr lang="zh-CN" altLang="en-US"/>
          </a:p>
        </p:txBody>
      </p:sp>
      <p:sp>
        <p:nvSpPr>
          <p:cNvPr id="26" name="TextBox 25"/>
          <p:cNvSpPr txBox="1"/>
          <p:nvPr/>
        </p:nvSpPr>
        <p:spPr>
          <a:xfrm>
            <a:off x="4286248" y="2285992"/>
            <a:ext cx="4286280" cy="2862322"/>
          </a:xfrm>
          <a:prstGeom prst="rect">
            <a:avLst/>
          </a:prstGeom>
          <a:noFill/>
        </p:spPr>
        <p:txBody>
          <a:bodyPr wrap="square" rtlCol="0">
            <a:spAutoFit/>
          </a:bodyPr>
          <a:lstStyle/>
          <a:p>
            <a:pPr>
              <a:buNone/>
            </a:pPr>
            <a:r>
              <a:rPr lang="zh-CN" altLang="en-US" sz="2000" dirty="0" smtClean="0"/>
              <a:t>图中节点具有高相关的三个条件：</a:t>
            </a:r>
            <a:endParaRPr lang="en-US" altLang="zh-CN" sz="2000" dirty="0" smtClean="0"/>
          </a:p>
          <a:p>
            <a:pPr>
              <a:buNone/>
            </a:pPr>
            <a:endParaRPr lang="en-US" altLang="zh-CN" sz="2000" dirty="0" smtClean="0"/>
          </a:p>
          <a:p>
            <a:pPr>
              <a:buFont typeface="Arial" pitchFamily="34" charset="0"/>
              <a:buChar char="•"/>
            </a:pPr>
            <a:r>
              <a:rPr lang="zh-CN" altLang="en-US" sz="2000" dirty="0" smtClean="0"/>
              <a:t> 两个顶点之间有很多边相连；</a:t>
            </a:r>
            <a:endParaRPr lang="en-US" altLang="zh-CN" sz="2000" dirty="0" smtClean="0"/>
          </a:p>
          <a:p>
            <a:pPr>
              <a:buFont typeface="Arial" pitchFamily="34" charset="0"/>
              <a:buChar char="•"/>
            </a:pPr>
            <a:r>
              <a:rPr lang="en-US" altLang="zh-CN" sz="2000" dirty="0" smtClean="0"/>
              <a:t> </a:t>
            </a:r>
            <a:r>
              <a:rPr lang="zh-CN" altLang="en-US" sz="2000" dirty="0" smtClean="0"/>
              <a:t>两个顶点之间的路径比较短；</a:t>
            </a:r>
            <a:endParaRPr lang="en-US" altLang="zh-CN" sz="2000" dirty="0" smtClean="0"/>
          </a:p>
          <a:p>
            <a:pPr>
              <a:buFont typeface="Arial" pitchFamily="34" charset="0"/>
              <a:buChar char="•"/>
            </a:pPr>
            <a:r>
              <a:rPr lang="en-US" altLang="zh-CN" sz="2000" dirty="0" smtClean="0"/>
              <a:t> </a:t>
            </a:r>
            <a:r>
              <a:rPr lang="zh-CN" altLang="en-US" sz="2000" dirty="0" smtClean="0"/>
              <a:t>两个顶点之间的路径不经过有很大出度的顶点。</a:t>
            </a:r>
            <a:endParaRPr lang="en-US" altLang="zh-CN" sz="2000" dirty="0" smtClean="0"/>
          </a:p>
          <a:p>
            <a:pPr>
              <a:buFont typeface="Arial" pitchFamily="34" charset="0"/>
              <a:buChar char="•"/>
            </a:pPr>
            <a:endParaRPr lang="en-US" altLang="zh-CN" sz="2000" dirty="0" smtClean="0"/>
          </a:p>
          <a:p>
            <a:r>
              <a:rPr lang="zh-CN" altLang="en-US" sz="2000" dirty="0" smtClean="0"/>
              <a:t>个性化推荐问题可以转变为计算用户节点和物品节点的相关性的问题。</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3" name="内容占位符 2"/>
          <p:cNvSpPr>
            <a:spLocks noGrp="1"/>
          </p:cNvSpPr>
          <p:nvPr>
            <p:ph idx="1"/>
          </p:nvPr>
        </p:nvSpPr>
        <p:spPr>
          <a:xfrm>
            <a:off x="457200" y="1600200"/>
            <a:ext cx="8229600" cy="4614881"/>
          </a:xfrm>
        </p:spPr>
        <p:txBody>
          <a:bodyPr/>
          <a:lstStyle/>
          <a:p>
            <a:r>
              <a:rPr lang="zh-CN" altLang="en-US" dirty="0" smtClean="0"/>
              <a:t>路径融合算法</a:t>
            </a:r>
            <a:endParaRPr lang="en-US" altLang="zh-CN" dirty="0" smtClean="0"/>
          </a:p>
          <a:p>
            <a:pPr lvl="1"/>
            <a:r>
              <a:rPr lang="zh-CN" altLang="en-US" sz="2400" dirty="0" smtClean="0"/>
              <a:t>找出用户顶点和物品顶点之间的最短路径；</a:t>
            </a:r>
          </a:p>
          <a:p>
            <a:pPr lvl="1"/>
            <a:r>
              <a:rPr lang="zh-CN" altLang="en-US" sz="2400" dirty="0" smtClean="0"/>
              <a:t>计算每条最短路径的权重；</a:t>
            </a:r>
          </a:p>
          <a:p>
            <a:pPr lvl="1"/>
            <a:r>
              <a:rPr lang="zh-CN" altLang="en-US" sz="2400" dirty="0" smtClean="0"/>
              <a:t>将所有最短路径的权重线性叠加作为最终用户对物品喜好程度的度量。</a:t>
            </a:r>
            <a:endParaRPr lang="zh-CN" altLang="en-US" sz="2400" dirty="0"/>
          </a:p>
        </p:txBody>
      </p:sp>
      <p:pic>
        <p:nvPicPr>
          <p:cNvPr id="23554" name="Picture 2"/>
          <p:cNvPicPr>
            <a:picLocks noChangeAspect="1" noChangeArrowheads="1"/>
          </p:cNvPicPr>
          <p:nvPr/>
        </p:nvPicPr>
        <p:blipFill>
          <a:blip r:embed="rId2"/>
          <a:srcRect/>
          <a:stretch>
            <a:fillRect/>
          </a:stretch>
        </p:blipFill>
        <p:spPr bwMode="auto">
          <a:xfrm>
            <a:off x="1571604" y="3786190"/>
            <a:ext cx="4000500" cy="990600"/>
          </a:xfrm>
          <a:prstGeom prst="rect">
            <a:avLst/>
          </a:prstGeom>
          <a:noFill/>
          <a:ln w="9525">
            <a:noFill/>
            <a:miter lim="800000"/>
            <a:headEnd/>
            <a:tailEnd/>
          </a:ln>
          <a:effectLst/>
        </p:spPr>
      </p:pic>
      <p:pic>
        <p:nvPicPr>
          <p:cNvPr id="23555" name="Picture 3"/>
          <p:cNvPicPr>
            <a:picLocks noChangeAspect="1" noChangeArrowheads="1"/>
          </p:cNvPicPr>
          <p:nvPr/>
        </p:nvPicPr>
        <p:blipFill>
          <a:blip r:embed="rId3"/>
          <a:srcRect/>
          <a:stretch>
            <a:fillRect/>
          </a:stretch>
        </p:blipFill>
        <p:spPr bwMode="auto">
          <a:xfrm>
            <a:off x="5857884" y="4143380"/>
            <a:ext cx="2266950" cy="390525"/>
          </a:xfrm>
          <a:prstGeom prst="rect">
            <a:avLst/>
          </a:prstGeom>
          <a:noFill/>
          <a:ln w="9525">
            <a:noFill/>
            <a:miter lim="800000"/>
            <a:headEnd/>
            <a:tailEnd/>
          </a:ln>
          <a:effectLst/>
        </p:spPr>
      </p:pic>
      <p:pic>
        <p:nvPicPr>
          <p:cNvPr id="23556" name="Picture 4"/>
          <p:cNvPicPr>
            <a:picLocks noChangeAspect="1" noChangeArrowheads="1"/>
          </p:cNvPicPr>
          <p:nvPr/>
        </p:nvPicPr>
        <p:blipFill>
          <a:blip r:embed="rId4"/>
          <a:srcRect/>
          <a:stretch>
            <a:fillRect/>
          </a:stretch>
        </p:blipFill>
        <p:spPr bwMode="auto">
          <a:xfrm>
            <a:off x="1500166" y="4857760"/>
            <a:ext cx="2828925" cy="838200"/>
          </a:xfrm>
          <a:prstGeom prst="rect">
            <a:avLst/>
          </a:prstGeom>
          <a:noFill/>
          <a:ln w="9525">
            <a:noFill/>
            <a:miter lim="800000"/>
            <a:headEnd/>
            <a:tailEnd/>
          </a:ln>
          <a:effectLst/>
        </p:spPr>
      </p:pic>
      <p:sp>
        <p:nvSpPr>
          <p:cNvPr id="7" name="灯片编号占位符 6"/>
          <p:cNvSpPr>
            <a:spLocks noGrp="1"/>
          </p:cNvSpPr>
          <p:nvPr>
            <p:ph type="sldNum" sz="quarter" idx="12"/>
          </p:nvPr>
        </p:nvSpPr>
        <p:spPr/>
        <p:txBody>
          <a:bodyPr/>
          <a:lstStyle/>
          <a:p>
            <a:fld id="{BCD2FABC-B281-4D44-9AC5-0AD46ABB6425}" type="slidenum">
              <a:rPr lang="zh-CN" altLang="en-US" smtClean="0"/>
              <a:pPr/>
              <a:t>28</a:t>
            </a:fld>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3" name="内容占位符 2"/>
          <p:cNvSpPr>
            <a:spLocks noGrp="1"/>
          </p:cNvSpPr>
          <p:nvPr>
            <p:ph idx="1"/>
          </p:nvPr>
        </p:nvSpPr>
        <p:spPr>
          <a:xfrm>
            <a:off x="457200" y="1600201"/>
            <a:ext cx="8229600" cy="757230"/>
          </a:xfrm>
        </p:spPr>
        <p:txBody>
          <a:bodyPr/>
          <a:lstStyle/>
          <a:p>
            <a:r>
              <a:rPr lang="zh-CN" altLang="en-US" dirty="0" smtClean="0"/>
              <a:t>用户时间段图模型</a:t>
            </a:r>
            <a:endParaRPr lang="zh-CN" altLang="en-US" dirty="0"/>
          </a:p>
        </p:txBody>
      </p:sp>
      <p:sp>
        <p:nvSpPr>
          <p:cNvPr id="4" name="矩形 3"/>
          <p:cNvSpPr/>
          <p:nvPr/>
        </p:nvSpPr>
        <p:spPr>
          <a:xfrm>
            <a:off x="1214414" y="2500306"/>
            <a:ext cx="857256" cy="3571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A</a:t>
            </a:r>
            <a:endParaRPr lang="zh-CN" altLang="en-US" dirty="0"/>
          </a:p>
        </p:txBody>
      </p:sp>
      <p:sp>
        <p:nvSpPr>
          <p:cNvPr id="5" name="矩形 4"/>
          <p:cNvSpPr/>
          <p:nvPr/>
        </p:nvSpPr>
        <p:spPr>
          <a:xfrm>
            <a:off x="1214414" y="3000372"/>
            <a:ext cx="857256" cy="3571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1</a:t>
            </a:r>
            <a:endParaRPr lang="zh-CN" altLang="en-US" dirty="0"/>
          </a:p>
        </p:txBody>
      </p:sp>
      <p:sp>
        <p:nvSpPr>
          <p:cNvPr id="6" name="矩形 5"/>
          <p:cNvSpPr/>
          <p:nvPr/>
        </p:nvSpPr>
        <p:spPr>
          <a:xfrm>
            <a:off x="1214414" y="3500438"/>
            <a:ext cx="857256" cy="3571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2</a:t>
            </a:r>
            <a:endParaRPr lang="zh-CN" altLang="en-US" dirty="0"/>
          </a:p>
        </p:txBody>
      </p:sp>
      <p:sp>
        <p:nvSpPr>
          <p:cNvPr id="7" name="矩形 6"/>
          <p:cNvSpPr/>
          <p:nvPr/>
        </p:nvSpPr>
        <p:spPr>
          <a:xfrm>
            <a:off x="1214414" y="4000504"/>
            <a:ext cx="857256" cy="3571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B</a:t>
            </a:r>
            <a:endParaRPr lang="zh-CN" altLang="en-US" dirty="0"/>
          </a:p>
        </p:txBody>
      </p:sp>
      <p:sp>
        <p:nvSpPr>
          <p:cNvPr id="8" name="矩形 7"/>
          <p:cNvSpPr/>
          <p:nvPr/>
        </p:nvSpPr>
        <p:spPr>
          <a:xfrm>
            <a:off x="1214414" y="4500570"/>
            <a:ext cx="857256" cy="3571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1</a:t>
            </a:r>
            <a:endParaRPr lang="zh-CN" altLang="en-US" dirty="0"/>
          </a:p>
        </p:txBody>
      </p:sp>
      <p:sp>
        <p:nvSpPr>
          <p:cNvPr id="9" name="矩形 8"/>
          <p:cNvSpPr/>
          <p:nvPr/>
        </p:nvSpPr>
        <p:spPr>
          <a:xfrm>
            <a:off x="1214414" y="5000636"/>
            <a:ext cx="857256" cy="3571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2</a:t>
            </a:r>
            <a:endParaRPr lang="zh-CN" altLang="en-US" dirty="0"/>
          </a:p>
        </p:txBody>
      </p:sp>
      <p:sp>
        <p:nvSpPr>
          <p:cNvPr id="10" name="椭圆 9"/>
          <p:cNvSpPr/>
          <p:nvPr/>
        </p:nvSpPr>
        <p:spPr>
          <a:xfrm>
            <a:off x="3286116" y="2500306"/>
            <a:ext cx="571504" cy="57150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smtClean="0"/>
              <a:t>a</a:t>
            </a:r>
            <a:endParaRPr lang="zh-CN" altLang="en-US" sz="2400" dirty="0"/>
          </a:p>
        </p:txBody>
      </p:sp>
      <p:sp>
        <p:nvSpPr>
          <p:cNvPr id="11" name="椭圆 10"/>
          <p:cNvSpPr/>
          <p:nvPr/>
        </p:nvSpPr>
        <p:spPr>
          <a:xfrm>
            <a:off x="3286116" y="3571876"/>
            <a:ext cx="571504" cy="57150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smtClean="0"/>
              <a:t>b</a:t>
            </a:r>
            <a:endParaRPr lang="zh-CN" altLang="en-US" sz="2400" dirty="0"/>
          </a:p>
        </p:txBody>
      </p:sp>
      <p:sp>
        <p:nvSpPr>
          <p:cNvPr id="12" name="椭圆 11"/>
          <p:cNvSpPr/>
          <p:nvPr/>
        </p:nvSpPr>
        <p:spPr>
          <a:xfrm>
            <a:off x="3286116" y="4714884"/>
            <a:ext cx="571504" cy="57150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smtClean="0"/>
              <a:t>c</a:t>
            </a:r>
            <a:endParaRPr lang="zh-CN" altLang="en-US" sz="2400" dirty="0"/>
          </a:p>
        </p:txBody>
      </p:sp>
      <p:cxnSp>
        <p:nvCxnSpPr>
          <p:cNvPr id="14" name="直接连接符 13"/>
          <p:cNvCxnSpPr>
            <a:stCxn id="4" idx="3"/>
            <a:endCxn id="10" idx="2"/>
          </p:cNvCxnSpPr>
          <p:nvPr/>
        </p:nvCxnSpPr>
        <p:spPr>
          <a:xfrm>
            <a:off x="2071670" y="2678901"/>
            <a:ext cx="1214446" cy="1071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5" idx="3"/>
            <a:endCxn id="10" idx="2"/>
          </p:cNvCxnSpPr>
          <p:nvPr/>
        </p:nvCxnSpPr>
        <p:spPr>
          <a:xfrm flipV="1">
            <a:off x="2071670" y="2786058"/>
            <a:ext cx="1214446" cy="39290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4" idx="3"/>
            <a:endCxn id="11" idx="2"/>
          </p:cNvCxnSpPr>
          <p:nvPr/>
        </p:nvCxnSpPr>
        <p:spPr>
          <a:xfrm>
            <a:off x="2071670" y="2678901"/>
            <a:ext cx="1214446" cy="11787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6" idx="3"/>
            <a:endCxn id="11" idx="2"/>
          </p:cNvCxnSpPr>
          <p:nvPr/>
        </p:nvCxnSpPr>
        <p:spPr>
          <a:xfrm>
            <a:off x="2071670" y="3679033"/>
            <a:ext cx="1214446" cy="1785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7" idx="3"/>
            <a:endCxn id="10" idx="2"/>
          </p:cNvCxnSpPr>
          <p:nvPr/>
        </p:nvCxnSpPr>
        <p:spPr>
          <a:xfrm flipV="1">
            <a:off x="2071670" y="2786058"/>
            <a:ext cx="1214446" cy="139304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7" idx="3"/>
            <a:endCxn id="11" idx="2"/>
          </p:cNvCxnSpPr>
          <p:nvPr/>
        </p:nvCxnSpPr>
        <p:spPr>
          <a:xfrm flipV="1">
            <a:off x="2071670" y="3857628"/>
            <a:ext cx="1214446" cy="32147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7" idx="3"/>
            <a:endCxn id="12" idx="2"/>
          </p:cNvCxnSpPr>
          <p:nvPr/>
        </p:nvCxnSpPr>
        <p:spPr>
          <a:xfrm>
            <a:off x="2071670" y="4179099"/>
            <a:ext cx="1214446" cy="821537"/>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8" idx="3"/>
            <a:endCxn id="10" idx="2"/>
          </p:cNvCxnSpPr>
          <p:nvPr/>
        </p:nvCxnSpPr>
        <p:spPr>
          <a:xfrm flipV="1">
            <a:off x="2071670" y="2786058"/>
            <a:ext cx="1214446" cy="18931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9" idx="3"/>
            <a:endCxn id="11" idx="2"/>
          </p:cNvCxnSpPr>
          <p:nvPr/>
        </p:nvCxnSpPr>
        <p:spPr>
          <a:xfrm flipV="1">
            <a:off x="2071670" y="3857628"/>
            <a:ext cx="1214446" cy="1321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9" idx="3"/>
            <a:endCxn id="12" idx="2"/>
          </p:cNvCxnSpPr>
          <p:nvPr/>
        </p:nvCxnSpPr>
        <p:spPr>
          <a:xfrm flipV="1">
            <a:off x="2071670" y="5000636"/>
            <a:ext cx="1214446" cy="178595"/>
          </a:xfrm>
          <a:prstGeom prst="line">
            <a:avLst/>
          </a:prstGeom>
        </p:spPr>
        <p:style>
          <a:lnRef idx="1">
            <a:schemeClr val="accent1"/>
          </a:lnRef>
          <a:fillRef idx="0">
            <a:schemeClr val="accent1"/>
          </a:fillRef>
          <a:effectRef idx="0">
            <a:schemeClr val="accent1"/>
          </a:effectRef>
          <a:fontRef idx="minor">
            <a:schemeClr val="tx1"/>
          </a:fontRef>
        </p:style>
      </p:cxnSp>
      <p:pic>
        <p:nvPicPr>
          <p:cNvPr id="24578" name="Picture 2"/>
          <p:cNvPicPr>
            <a:picLocks noChangeAspect="1" noChangeArrowheads="1"/>
          </p:cNvPicPr>
          <p:nvPr/>
        </p:nvPicPr>
        <p:blipFill>
          <a:blip r:embed="rId3"/>
          <a:srcRect/>
          <a:stretch>
            <a:fillRect/>
          </a:stretch>
        </p:blipFill>
        <p:spPr bwMode="auto">
          <a:xfrm>
            <a:off x="4714876" y="2786058"/>
            <a:ext cx="2924175" cy="1733550"/>
          </a:xfrm>
          <a:prstGeom prst="rect">
            <a:avLst/>
          </a:prstGeom>
          <a:noFill/>
          <a:ln w="9525">
            <a:noFill/>
            <a:miter lim="800000"/>
            <a:headEnd/>
            <a:tailEnd/>
          </a:ln>
          <a:effectLst/>
        </p:spPr>
      </p:pic>
      <p:pic>
        <p:nvPicPr>
          <p:cNvPr id="24579" name="Picture 3"/>
          <p:cNvPicPr>
            <a:picLocks noChangeAspect="1" noChangeArrowheads="1"/>
          </p:cNvPicPr>
          <p:nvPr/>
        </p:nvPicPr>
        <p:blipFill>
          <a:blip r:embed="rId4"/>
          <a:srcRect/>
          <a:stretch>
            <a:fillRect/>
          </a:stretch>
        </p:blipFill>
        <p:spPr bwMode="auto">
          <a:xfrm>
            <a:off x="4857752" y="5072074"/>
            <a:ext cx="3352800" cy="485775"/>
          </a:xfrm>
          <a:prstGeom prst="rect">
            <a:avLst/>
          </a:prstGeom>
          <a:noFill/>
          <a:ln w="9525">
            <a:noFill/>
            <a:miter lim="800000"/>
            <a:headEnd/>
            <a:tailEnd/>
          </a:ln>
          <a:effectLst/>
        </p:spPr>
      </p:pic>
      <p:sp>
        <p:nvSpPr>
          <p:cNvPr id="25" name="灯片编号占位符 24"/>
          <p:cNvSpPr>
            <a:spLocks noGrp="1"/>
          </p:cNvSpPr>
          <p:nvPr>
            <p:ph type="sldNum" sz="quarter" idx="12"/>
          </p:nvPr>
        </p:nvSpPr>
        <p:spPr/>
        <p:txBody>
          <a:bodyPr/>
          <a:lstStyle/>
          <a:p>
            <a:fld id="{BCD2FABC-B281-4D44-9AC5-0AD46ABB6425}" type="slidenum">
              <a:rPr lang="zh-CN" altLang="en-US" smtClean="0"/>
              <a:pPr/>
              <a:t>29</a:t>
            </a:fld>
            <a:endParaRPr lang="zh-CN" altLang="en-US"/>
          </a:p>
        </p:txBody>
      </p:sp>
      <p:sp>
        <p:nvSpPr>
          <p:cNvPr id="29" name="矩形 28"/>
          <p:cNvSpPr/>
          <p:nvPr/>
        </p:nvSpPr>
        <p:spPr>
          <a:xfrm>
            <a:off x="1714480" y="6143644"/>
            <a:ext cx="357190" cy="3571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1" name="矩形 30"/>
          <p:cNvSpPr/>
          <p:nvPr/>
        </p:nvSpPr>
        <p:spPr>
          <a:xfrm>
            <a:off x="2428860" y="6143644"/>
            <a:ext cx="357190" cy="3571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pic>
        <p:nvPicPr>
          <p:cNvPr id="30722" name="Picture 2"/>
          <p:cNvPicPr>
            <a:picLocks noChangeAspect="1" noChangeArrowheads="1"/>
          </p:cNvPicPr>
          <p:nvPr/>
        </p:nvPicPr>
        <p:blipFill>
          <a:blip r:embed="rId5"/>
          <a:srcRect/>
          <a:stretch>
            <a:fillRect/>
          </a:stretch>
        </p:blipFill>
        <p:spPr bwMode="auto">
          <a:xfrm>
            <a:off x="3143240" y="5786454"/>
            <a:ext cx="238125" cy="276225"/>
          </a:xfrm>
          <a:prstGeom prst="rect">
            <a:avLst/>
          </a:prstGeom>
          <a:noFill/>
          <a:ln w="9525">
            <a:noFill/>
            <a:miter lim="800000"/>
            <a:headEnd/>
            <a:tailEnd/>
          </a:ln>
          <a:effectLst/>
        </p:spPr>
      </p:pic>
      <p:pic>
        <p:nvPicPr>
          <p:cNvPr id="30723" name="Picture 3"/>
          <p:cNvPicPr>
            <a:picLocks noChangeAspect="1" noChangeArrowheads="1"/>
          </p:cNvPicPr>
          <p:nvPr/>
        </p:nvPicPr>
        <p:blipFill>
          <a:blip r:embed="rId6"/>
          <a:srcRect/>
          <a:stretch>
            <a:fillRect/>
          </a:stretch>
        </p:blipFill>
        <p:spPr bwMode="auto">
          <a:xfrm>
            <a:off x="1785918" y="5786454"/>
            <a:ext cx="257175" cy="295275"/>
          </a:xfrm>
          <a:prstGeom prst="rect">
            <a:avLst/>
          </a:prstGeom>
          <a:noFill/>
          <a:ln w="9525">
            <a:noFill/>
            <a:miter lim="800000"/>
            <a:headEnd/>
            <a:tailEnd/>
          </a:ln>
          <a:effectLst/>
        </p:spPr>
      </p:pic>
      <p:pic>
        <p:nvPicPr>
          <p:cNvPr id="30724" name="Picture 4"/>
          <p:cNvPicPr>
            <a:picLocks noChangeAspect="1" noChangeArrowheads="1"/>
          </p:cNvPicPr>
          <p:nvPr/>
        </p:nvPicPr>
        <p:blipFill>
          <a:blip r:embed="rId7"/>
          <a:srcRect/>
          <a:stretch>
            <a:fillRect/>
          </a:stretch>
        </p:blipFill>
        <p:spPr bwMode="auto">
          <a:xfrm>
            <a:off x="2500298" y="5786454"/>
            <a:ext cx="228600" cy="257175"/>
          </a:xfrm>
          <a:prstGeom prst="rect">
            <a:avLst/>
          </a:prstGeom>
          <a:noFill/>
          <a:ln w="9525">
            <a:noFill/>
            <a:miter lim="800000"/>
            <a:headEnd/>
            <a:tailEnd/>
          </a:ln>
          <a:effectLst/>
        </p:spPr>
      </p:pic>
      <p:sp>
        <p:nvSpPr>
          <p:cNvPr id="35" name="TextBox 34"/>
          <p:cNvSpPr txBox="1"/>
          <p:nvPr/>
        </p:nvSpPr>
        <p:spPr>
          <a:xfrm>
            <a:off x="4786314" y="2428868"/>
            <a:ext cx="1569660" cy="369332"/>
          </a:xfrm>
          <a:prstGeom prst="rect">
            <a:avLst/>
          </a:prstGeom>
          <a:noFill/>
        </p:spPr>
        <p:txBody>
          <a:bodyPr wrap="none" rtlCol="0">
            <a:spAutoFit/>
          </a:bodyPr>
          <a:lstStyle/>
          <a:p>
            <a:r>
              <a:rPr lang="zh-CN" altLang="en-US" dirty="0" smtClean="0"/>
              <a:t>顶点权重定义</a:t>
            </a:r>
            <a:endParaRPr lang="zh-CN" altLang="en-US" dirty="0"/>
          </a:p>
        </p:txBody>
      </p:sp>
      <p:sp>
        <p:nvSpPr>
          <p:cNvPr id="36" name="TextBox 35"/>
          <p:cNvSpPr txBox="1"/>
          <p:nvPr/>
        </p:nvSpPr>
        <p:spPr>
          <a:xfrm>
            <a:off x="4786314" y="4714884"/>
            <a:ext cx="2898550" cy="369332"/>
          </a:xfrm>
          <a:prstGeom prst="rect">
            <a:avLst/>
          </a:prstGeom>
          <a:noFill/>
        </p:spPr>
        <p:txBody>
          <a:bodyPr wrap="none" rtlCol="0">
            <a:spAutoFit/>
          </a:bodyPr>
          <a:lstStyle/>
          <a:p>
            <a:r>
              <a:rPr lang="zh-CN" altLang="en-US" dirty="0" smtClean="0"/>
              <a:t>用户</a:t>
            </a:r>
            <a:r>
              <a:rPr lang="en-US" altLang="zh-CN" dirty="0" smtClean="0"/>
              <a:t>u</a:t>
            </a:r>
            <a:r>
              <a:rPr lang="zh-CN" altLang="en-US" dirty="0" smtClean="0"/>
              <a:t>对物品</a:t>
            </a:r>
            <a:r>
              <a:rPr lang="en-US" altLang="zh-CN" dirty="0" err="1" smtClean="0"/>
              <a:t>i</a:t>
            </a:r>
            <a:r>
              <a:rPr lang="zh-CN" altLang="en-US" dirty="0" smtClean="0"/>
              <a:t>的兴趣函数：</a:t>
            </a:r>
            <a:endParaRPr lang="zh-CN" altLang="en-US" dirty="0"/>
          </a:p>
        </p:txBody>
      </p:sp>
      <p:sp>
        <p:nvSpPr>
          <p:cNvPr id="38" name="矩形 37"/>
          <p:cNvSpPr/>
          <p:nvPr/>
        </p:nvSpPr>
        <p:spPr>
          <a:xfrm>
            <a:off x="3071802" y="6143644"/>
            <a:ext cx="357190" cy="35719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p:txBody>
          <a:bodyPr/>
          <a:lstStyle/>
          <a:p>
            <a:r>
              <a:rPr lang="zh-CN" altLang="en-US" dirty="0" smtClean="0"/>
              <a:t>推荐系统的主要任务</a:t>
            </a:r>
            <a:endParaRPr lang="en-US" altLang="zh-CN" dirty="0" smtClean="0"/>
          </a:p>
          <a:p>
            <a:pPr lvl="1"/>
            <a:r>
              <a:rPr lang="zh-CN" altLang="en-US" dirty="0" smtClean="0"/>
              <a:t>帮助用户发现他们可能感兴趣的内容（个性化推荐系统）</a:t>
            </a:r>
            <a:endParaRPr lang="en-US" altLang="zh-CN" dirty="0" smtClean="0"/>
          </a:p>
          <a:p>
            <a:pPr lvl="1"/>
            <a:r>
              <a:rPr lang="zh-CN" altLang="en-US" dirty="0" smtClean="0"/>
              <a:t>将内容投放给可能会对它们感兴趣的用户（个性化广告）</a:t>
            </a:r>
            <a:endParaRPr lang="en-US" altLang="zh-CN" dirty="0" smtClean="0"/>
          </a:p>
          <a:p>
            <a:r>
              <a:rPr lang="zh-CN" altLang="en-US" dirty="0" smtClean="0"/>
              <a:t>推荐系统无论在工业界还是学术界都是一个重要的研究热点。</a:t>
            </a:r>
            <a:endParaRPr lang="en-US" altLang="zh-CN" dirty="0" smtClean="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3</a:t>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3" name="内容占位符 2"/>
          <p:cNvSpPr>
            <a:spLocks noGrp="1"/>
          </p:cNvSpPr>
          <p:nvPr>
            <p:ph idx="1"/>
          </p:nvPr>
        </p:nvSpPr>
        <p:spPr/>
        <p:txBody>
          <a:bodyPr/>
          <a:lstStyle/>
          <a:p>
            <a:r>
              <a:rPr lang="zh-CN" altLang="en-US" dirty="0" smtClean="0"/>
              <a:t>基于图的个性化推荐算法</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30</a:t>
            </a:fld>
            <a:endParaRPr lang="zh-CN" altLang="en-US"/>
          </a:p>
        </p:txBody>
      </p:sp>
      <p:grpSp>
        <p:nvGrpSpPr>
          <p:cNvPr id="9" name="组合 124"/>
          <p:cNvGrpSpPr/>
          <p:nvPr/>
        </p:nvGrpSpPr>
        <p:grpSpPr>
          <a:xfrm>
            <a:off x="785786" y="2285992"/>
            <a:ext cx="1816905" cy="2034352"/>
            <a:chOff x="5220072" y="1800768"/>
            <a:chExt cx="2379239" cy="2663985"/>
          </a:xfrm>
        </p:grpSpPr>
        <p:sp>
          <p:nvSpPr>
            <p:cNvPr id="55" name="矩形 54"/>
            <p:cNvSpPr/>
            <p:nvPr/>
          </p:nvSpPr>
          <p:spPr>
            <a:xfrm>
              <a:off x="5220072" y="1800768"/>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A</a:t>
              </a:r>
              <a:endParaRPr lang="zh-CN" altLang="en-US" sz="1400" dirty="0"/>
            </a:p>
          </p:txBody>
        </p:sp>
        <p:sp>
          <p:nvSpPr>
            <p:cNvPr id="56" name="矩形 55"/>
            <p:cNvSpPr/>
            <p:nvPr/>
          </p:nvSpPr>
          <p:spPr>
            <a:xfrm>
              <a:off x="5220072" y="2269006"/>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1</a:t>
              </a:r>
              <a:endParaRPr lang="zh-CN" altLang="en-US" sz="1400" dirty="0"/>
            </a:p>
          </p:txBody>
        </p:sp>
        <p:sp>
          <p:nvSpPr>
            <p:cNvPr id="57" name="矩形 56"/>
            <p:cNvSpPr/>
            <p:nvPr/>
          </p:nvSpPr>
          <p:spPr>
            <a:xfrm>
              <a:off x="5220072" y="3205482"/>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B</a:t>
              </a:r>
              <a:endParaRPr lang="zh-CN" altLang="en-US" sz="1400" dirty="0"/>
            </a:p>
          </p:txBody>
        </p:sp>
        <p:sp>
          <p:nvSpPr>
            <p:cNvPr id="58" name="矩形 57"/>
            <p:cNvSpPr/>
            <p:nvPr/>
          </p:nvSpPr>
          <p:spPr>
            <a:xfrm>
              <a:off x="5220072" y="3673720"/>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1</a:t>
              </a:r>
              <a:endParaRPr lang="zh-CN" altLang="en-US" sz="1400" dirty="0"/>
            </a:p>
          </p:txBody>
        </p:sp>
        <p:sp>
          <p:nvSpPr>
            <p:cNvPr id="59" name="矩形 58"/>
            <p:cNvSpPr/>
            <p:nvPr/>
          </p:nvSpPr>
          <p:spPr>
            <a:xfrm>
              <a:off x="5220072" y="4141957"/>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2</a:t>
              </a:r>
              <a:endParaRPr lang="zh-CN" altLang="en-US" sz="1400" dirty="0"/>
            </a:p>
          </p:txBody>
        </p:sp>
        <p:sp>
          <p:nvSpPr>
            <p:cNvPr id="60" name="椭圆 59"/>
            <p:cNvSpPr/>
            <p:nvPr/>
          </p:nvSpPr>
          <p:spPr>
            <a:xfrm>
              <a:off x="7195215" y="2004176"/>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a</a:t>
              </a:r>
              <a:endParaRPr lang="zh-CN" altLang="en-US" sz="1400" dirty="0"/>
            </a:p>
          </p:txBody>
        </p:sp>
        <p:sp>
          <p:nvSpPr>
            <p:cNvPr id="61" name="椭圆 60"/>
            <p:cNvSpPr/>
            <p:nvPr/>
          </p:nvSpPr>
          <p:spPr>
            <a:xfrm>
              <a:off x="7195215" y="2940205"/>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b</a:t>
              </a:r>
              <a:endParaRPr lang="zh-CN" altLang="en-US" sz="1400" dirty="0"/>
            </a:p>
          </p:txBody>
        </p:sp>
        <p:sp>
          <p:nvSpPr>
            <p:cNvPr id="62" name="椭圆 61"/>
            <p:cNvSpPr/>
            <p:nvPr/>
          </p:nvSpPr>
          <p:spPr>
            <a:xfrm>
              <a:off x="7195215" y="3876234"/>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c</a:t>
              </a:r>
              <a:endParaRPr lang="zh-CN" altLang="en-US" sz="1400" dirty="0"/>
            </a:p>
          </p:txBody>
        </p:sp>
        <p:cxnSp>
          <p:nvCxnSpPr>
            <p:cNvPr id="63" name="直接连接符 62"/>
            <p:cNvCxnSpPr>
              <a:stCxn id="55" idx="3"/>
              <a:endCxn id="60" idx="2"/>
            </p:cNvCxnSpPr>
            <p:nvPr/>
          </p:nvCxnSpPr>
          <p:spPr>
            <a:xfrm>
              <a:off x="5868144" y="1962166"/>
              <a:ext cx="1327071" cy="244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55" idx="3"/>
              <a:endCxn id="61" idx="2"/>
            </p:cNvCxnSpPr>
            <p:nvPr/>
          </p:nvCxnSpPr>
          <p:spPr>
            <a:xfrm>
              <a:off x="5868144" y="1962166"/>
              <a:ext cx="1327071" cy="11800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7" idx="3"/>
              <a:endCxn id="60" idx="2"/>
            </p:cNvCxnSpPr>
            <p:nvPr/>
          </p:nvCxnSpPr>
          <p:spPr>
            <a:xfrm flipV="1">
              <a:off x="5868144" y="2206224"/>
              <a:ext cx="1327071" cy="1160656"/>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57" idx="3"/>
              <a:endCxn id="61" idx="2"/>
            </p:cNvCxnSpPr>
            <p:nvPr/>
          </p:nvCxnSpPr>
          <p:spPr>
            <a:xfrm flipV="1">
              <a:off x="5868144" y="3142253"/>
              <a:ext cx="1327071" cy="224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57" idx="3"/>
              <a:endCxn id="62" idx="2"/>
            </p:cNvCxnSpPr>
            <p:nvPr/>
          </p:nvCxnSpPr>
          <p:spPr>
            <a:xfrm>
              <a:off x="5868144" y="3366880"/>
              <a:ext cx="1327071" cy="711402"/>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a:off x="5220072" y="2737244"/>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2</a:t>
              </a:r>
              <a:endParaRPr lang="zh-CN" altLang="en-US" sz="1400" dirty="0"/>
            </a:p>
          </p:txBody>
        </p:sp>
        <p:cxnSp>
          <p:nvCxnSpPr>
            <p:cNvPr id="69" name="直接连接符 68"/>
            <p:cNvCxnSpPr>
              <a:stCxn id="56" idx="3"/>
              <a:endCxn id="60" idx="2"/>
            </p:cNvCxnSpPr>
            <p:nvPr/>
          </p:nvCxnSpPr>
          <p:spPr>
            <a:xfrm flipV="1">
              <a:off x="5868144" y="2206224"/>
              <a:ext cx="1327071" cy="224180"/>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68" idx="3"/>
              <a:endCxn id="61" idx="2"/>
            </p:cNvCxnSpPr>
            <p:nvPr/>
          </p:nvCxnSpPr>
          <p:spPr>
            <a:xfrm>
              <a:off x="5868144" y="2898642"/>
              <a:ext cx="1327071" cy="243611"/>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58" idx="3"/>
              <a:endCxn id="60" idx="2"/>
            </p:cNvCxnSpPr>
            <p:nvPr/>
          </p:nvCxnSpPr>
          <p:spPr>
            <a:xfrm flipV="1">
              <a:off x="5868144" y="2206224"/>
              <a:ext cx="1327071" cy="16288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59" idx="3"/>
              <a:endCxn id="61" idx="2"/>
            </p:cNvCxnSpPr>
            <p:nvPr/>
          </p:nvCxnSpPr>
          <p:spPr>
            <a:xfrm flipV="1">
              <a:off x="5868144" y="3142253"/>
              <a:ext cx="1327071" cy="1161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59" idx="3"/>
              <a:endCxn id="62" idx="2"/>
            </p:cNvCxnSpPr>
            <p:nvPr/>
          </p:nvCxnSpPr>
          <p:spPr>
            <a:xfrm flipV="1">
              <a:off x="5868144" y="4078282"/>
              <a:ext cx="1327071" cy="225073"/>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31" name="组合 124"/>
          <p:cNvGrpSpPr/>
          <p:nvPr/>
        </p:nvGrpSpPr>
        <p:grpSpPr>
          <a:xfrm>
            <a:off x="3393273" y="2285992"/>
            <a:ext cx="1816905" cy="2034352"/>
            <a:chOff x="5220072" y="1800768"/>
            <a:chExt cx="2379239" cy="2663985"/>
          </a:xfrm>
        </p:grpSpPr>
        <p:sp>
          <p:nvSpPr>
            <p:cNvPr id="132" name="矩形 131"/>
            <p:cNvSpPr/>
            <p:nvPr/>
          </p:nvSpPr>
          <p:spPr>
            <a:xfrm>
              <a:off x="5220072" y="1800768"/>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A</a:t>
              </a:r>
              <a:endParaRPr lang="zh-CN" altLang="en-US" sz="1400" dirty="0"/>
            </a:p>
          </p:txBody>
        </p:sp>
        <p:sp>
          <p:nvSpPr>
            <p:cNvPr id="133" name="矩形 132"/>
            <p:cNvSpPr/>
            <p:nvPr/>
          </p:nvSpPr>
          <p:spPr>
            <a:xfrm>
              <a:off x="5220072" y="2269006"/>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1</a:t>
              </a:r>
              <a:endParaRPr lang="zh-CN" altLang="en-US" sz="1400" dirty="0"/>
            </a:p>
          </p:txBody>
        </p:sp>
        <p:sp>
          <p:nvSpPr>
            <p:cNvPr id="134" name="矩形 133"/>
            <p:cNvSpPr/>
            <p:nvPr/>
          </p:nvSpPr>
          <p:spPr>
            <a:xfrm>
              <a:off x="5220072" y="3205482"/>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B</a:t>
              </a:r>
              <a:endParaRPr lang="zh-CN" altLang="en-US" sz="1400" dirty="0"/>
            </a:p>
          </p:txBody>
        </p:sp>
        <p:sp>
          <p:nvSpPr>
            <p:cNvPr id="135" name="矩形 134"/>
            <p:cNvSpPr/>
            <p:nvPr/>
          </p:nvSpPr>
          <p:spPr>
            <a:xfrm>
              <a:off x="5220072" y="3673720"/>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1</a:t>
              </a:r>
              <a:endParaRPr lang="zh-CN" altLang="en-US" sz="1400" dirty="0"/>
            </a:p>
          </p:txBody>
        </p:sp>
        <p:sp>
          <p:nvSpPr>
            <p:cNvPr id="136" name="矩形 135"/>
            <p:cNvSpPr/>
            <p:nvPr/>
          </p:nvSpPr>
          <p:spPr>
            <a:xfrm>
              <a:off x="5220072" y="4141957"/>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2</a:t>
              </a:r>
              <a:endParaRPr lang="zh-CN" altLang="en-US" sz="1400" dirty="0"/>
            </a:p>
          </p:txBody>
        </p:sp>
        <p:sp>
          <p:nvSpPr>
            <p:cNvPr id="137" name="椭圆 136"/>
            <p:cNvSpPr/>
            <p:nvPr/>
          </p:nvSpPr>
          <p:spPr>
            <a:xfrm>
              <a:off x="7195215" y="2004176"/>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a</a:t>
              </a:r>
              <a:endParaRPr lang="zh-CN" altLang="en-US" sz="1400" dirty="0"/>
            </a:p>
          </p:txBody>
        </p:sp>
        <p:sp>
          <p:nvSpPr>
            <p:cNvPr id="138" name="椭圆 137"/>
            <p:cNvSpPr/>
            <p:nvPr/>
          </p:nvSpPr>
          <p:spPr>
            <a:xfrm>
              <a:off x="7195215" y="2940205"/>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b</a:t>
              </a:r>
              <a:endParaRPr lang="zh-CN" altLang="en-US" sz="1400" dirty="0"/>
            </a:p>
          </p:txBody>
        </p:sp>
        <p:sp>
          <p:nvSpPr>
            <p:cNvPr id="139" name="椭圆 138"/>
            <p:cNvSpPr/>
            <p:nvPr/>
          </p:nvSpPr>
          <p:spPr>
            <a:xfrm>
              <a:off x="7195215" y="3876234"/>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c</a:t>
              </a:r>
              <a:endParaRPr lang="zh-CN" altLang="en-US" sz="1400" dirty="0"/>
            </a:p>
          </p:txBody>
        </p:sp>
        <p:cxnSp>
          <p:nvCxnSpPr>
            <p:cNvPr id="140" name="直接连接符 139"/>
            <p:cNvCxnSpPr>
              <a:stCxn id="132" idx="3"/>
              <a:endCxn id="137" idx="2"/>
            </p:cNvCxnSpPr>
            <p:nvPr/>
          </p:nvCxnSpPr>
          <p:spPr>
            <a:xfrm>
              <a:off x="5868144" y="1962166"/>
              <a:ext cx="1327071" cy="244058"/>
            </a:xfrm>
            <a:prstGeom prst="line">
              <a:avLst/>
            </a:prstGeom>
          </p:spPr>
          <p:style>
            <a:lnRef idx="2">
              <a:schemeClr val="accent6"/>
            </a:lnRef>
            <a:fillRef idx="0">
              <a:schemeClr val="accent6"/>
            </a:fillRef>
            <a:effectRef idx="1">
              <a:schemeClr val="accent6"/>
            </a:effectRef>
            <a:fontRef idx="minor">
              <a:schemeClr val="tx1"/>
            </a:fontRef>
          </p:style>
        </p:cxnSp>
        <p:cxnSp>
          <p:nvCxnSpPr>
            <p:cNvPr id="141" name="直接连接符 140"/>
            <p:cNvCxnSpPr>
              <a:stCxn id="132" idx="3"/>
              <a:endCxn id="138" idx="2"/>
            </p:cNvCxnSpPr>
            <p:nvPr/>
          </p:nvCxnSpPr>
          <p:spPr>
            <a:xfrm>
              <a:off x="5868144" y="1962166"/>
              <a:ext cx="1327071" cy="11800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直接连接符 141"/>
            <p:cNvCxnSpPr>
              <a:stCxn id="134" idx="3"/>
              <a:endCxn id="137" idx="2"/>
            </p:cNvCxnSpPr>
            <p:nvPr/>
          </p:nvCxnSpPr>
          <p:spPr>
            <a:xfrm flipV="1">
              <a:off x="5868144" y="2206224"/>
              <a:ext cx="1327071" cy="1160656"/>
            </a:xfrm>
            <a:prstGeom prst="line">
              <a:avLst/>
            </a:prstGeom>
            <a:ln/>
          </p:spPr>
          <p:style>
            <a:lnRef idx="2">
              <a:schemeClr val="accent6"/>
            </a:lnRef>
            <a:fillRef idx="0">
              <a:schemeClr val="accent6"/>
            </a:fillRef>
            <a:effectRef idx="1">
              <a:schemeClr val="accent6"/>
            </a:effectRef>
            <a:fontRef idx="minor">
              <a:schemeClr val="tx1"/>
            </a:fontRef>
          </p:style>
        </p:cxnSp>
        <p:cxnSp>
          <p:nvCxnSpPr>
            <p:cNvPr id="143" name="直接连接符 142"/>
            <p:cNvCxnSpPr>
              <a:stCxn id="134" idx="3"/>
              <a:endCxn id="138" idx="2"/>
            </p:cNvCxnSpPr>
            <p:nvPr/>
          </p:nvCxnSpPr>
          <p:spPr>
            <a:xfrm flipV="1">
              <a:off x="5868144" y="3142253"/>
              <a:ext cx="1327071" cy="224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4" name="直接连接符 143"/>
            <p:cNvCxnSpPr>
              <a:stCxn id="134" idx="3"/>
              <a:endCxn id="139" idx="2"/>
            </p:cNvCxnSpPr>
            <p:nvPr/>
          </p:nvCxnSpPr>
          <p:spPr>
            <a:xfrm>
              <a:off x="5868144" y="3366880"/>
              <a:ext cx="1327071" cy="711402"/>
            </a:xfrm>
            <a:prstGeom prst="line">
              <a:avLst/>
            </a:prstGeom>
            <a:ln/>
          </p:spPr>
          <p:style>
            <a:lnRef idx="2">
              <a:schemeClr val="accent6"/>
            </a:lnRef>
            <a:fillRef idx="0">
              <a:schemeClr val="accent6"/>
            </a:fillRef>
            <a:effectRef idx="1">
              <a:schemeClr val="accent6"/>
            </a:effectRef>
            <a:fontRef idx="minor">
              <a:schemeClr val="tx1"/>
            </a:fontRef>
          </p:style>
        </p:cxnSp>
        <p:sp>
          <p:nvSpPr>
            <p:cNvPr id="145" name="矩形 144"/>
            <p:cNvSpPr/>
            <p:nvPr/>
          </p:nvSpPr>
          <p:spPr>
            <a:xfrm>
              <a:off x="5220072" y="2737244"/>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2</a:t>
              </a:r>
              <a:endParaRPr lang="zh-CN" altLang="en-US" sz="1400" dirty="0"/>
            </a:p>
          </p:txBody>
        </p:sp>
        <p:cxnSp>
          <p:nvCxnSpPr>
            <p:cNvPr id="146" name="直接连接符 145"/>
            <p:cNvCxnSpPr>
              <a:stCxn id="133" idx="3"/>
              <a:endCxn id="137" idx="2"/>
            </p:cNvCxnSpPr>
            <p:nvPr/>
          </p:nvCxnSpPr>
          <p:spPr>
            <a:xfrm flipV="1">
              <a:off x="5868144" y="2206224"/>
              <a:ext cx="1327071" cy="224180"/>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a:stCxn id="145" idx="3"/>
              <a:endCxn id="138" idx="2"/>
            </p:cNvCxnSpPr>
            <p:nvPr/>
          </p:nvCxnSpPr>
          <p:spPr>
            <a:xfrm>
              <a:off x="5868144" y="2898642"/>
              <a:ext cx="1327071" cy="2436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直接连接符 147"/>
            <p:cNvCxnSpPr>
              <a:stCxn id="135" idx="3"/>
              <a:endCxn id="137" idx="2"/>
            </p:cNvCxnSpPr>
            <p:nvPr/>
          </p:nvCxnSpPr>
          <p:spPr>
            <a:xfrm flipV="1">
              <a:off x="5868144" y="2206224"/>
              <a:ext cx="1327071" cy="16288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直接连接符 148"/>
            <p:cNvCxnSpPr>
              <a:stCxn id="136" idx="3"/>
              <a:endCxn id="138" idx="2"/>
            </p:cNvCxnSpPr>
            <p:nvPr/>
          </p:nvCxnSpPr>
          <p:spPr>
            <a:xfrm flipV="1">
              <a:off x="5868144" y="3142253"/>
              <a:ext cx="1327071" cy="1161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0" name="直接连接符 149"/>
            <p:cNvCxnSpPr>
              <a:stCxn id="136" idx="3"/>
              <a:endCxn id="139" idx="2"/>
            </p:cNvCxnSpPr>
            <p:nvPr/>
          </p:nvCxnSpPr>
          <p:spPr>
            <a:xfrm flipV="1">
              <a:off x="5868144" y="4078282"/>
              <a:ext cx="1327071" cy="225073"/>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51" name="组合 124"/>
          <p:cNvGrpSpPr/>
          <p:nvPr/>
        </p:nvGrpSpPr>
        <p:grpSpPr>
          <a:xfrm>
            <a:off x="6000760" y="2285992"/>
            <a:ext cx="1816905" cy="2034352"/>
            <a:chOff x="5220072" y="1800768"/>
            <a:chExt cx="2379239" cy="2663985"/>
          </a:xfrm>
        </p:grpSpPr>
        <p:sp>
          <p:nvSpPr>
            <p:cNvPr id="152" name="矩形 151"/>
            <p:cNvSpPr/>
            <p:nvPr/>
          </p:nvSpPr>
          <p:spPr>
            <a:xfrm>
              <a:off x="5220072" y="1800768"/>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A</a:t>
              </a:r>
              <a:endParaRPr lang="zh-CN" altLang="en-US" sz="1400" dirty="0"/>
            </a:p>
          </p:txBody>
        </p:sp>
        <p:sp>
          <p:nvSpPr>
            <p:cNvPr id="153" name="矩形 152"/>
            <p:cNvSpPr/>
            <p:nvPr/>
          </p:nvSpPr>
          <p:spPr>
            <a:xfrm>
              <a:off x="5220072" y="2269006"/>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1</a:t>
              </a:r>
              <a:endParaRPr lang="zh-CN" altLang="en-US" sz="1400" dirty="0"/>
            </a:p>
          </p:txBody>
        </p:sp>
        <p:sp>
          <p:nvSpPr>
            <p:cNvPr id="154" name="矩形 153"/>
            <p:cNvSpPr/>
            <p:nvPr/>
          </p:nvSpPr>
          <p:spPr>
            <a:xfrm>
              <a:off x="5220072" y="3205482"/>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B</a:t>
              </a:r>
              <a:endParaRPr lang="zh-CN" altLang="en-US" sz="1400" dirty="0"/>
            </a:p>
          </p:txBody>
        </p:sp>
        <p:sp>
          <p:nvSpPr>
            <p:cNvPr id="155" name="矩形 154"/>
            <p:cNvSpPr/>
            <p:nvPr/>
          </p:nvSpPr>
          <p:spPr>
            <a:xfrm>
              <a:off x="5220072" y="3673720"/>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1</a:t>
              </a:r>
              <a:endParaRPr lang="zh-CN" altLang="en-US" sz="1400" dirty="0"/>
            </a:p>
          </p:txBody>
        </p:sp>
        <p:sp>
          <p:nvSpPr>
            <p:cNvPr id="156" name="矩形 155"/>
            <p:cNvSpPr/>
            <p:nvPr/>
          </p:nvSpPr>
          <p:spPr>
            <a:xfrm>
              <a:off x="5220072" y="4141957"/>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2</a:t>
              </a:r>
              <a:endParaRPr lang="zh-CN" altLang="en-US" sz="1400" dirty="0"/>
            </a:p>
          </p:txBody>
        </p:sp>
        <p:sp>
          <p:nvSpPr>
            <p:cNvPr id="157" name="椭圆 156"/>
            <p:cNvSpPr/>
            <p:nvPr/>
          </p:nvSpPr>
          <p:spPr>
            <a:xfrm>
              <a:off x="7195215" y="2004176"/>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a</a:t>
              </a:r>
              <a:endParaRPr lang="zh-CN" altLang="en-US" sz="1400" dirty="0"/>
            </a:p>
          </p:txBody>
        </p:sp>
        <p:sp>
          <p:nvSpPr>
            <p:cNvPr id="158" name="椭圆 157"/>
            <p:cNvSpPr/>
            <p:nvPr/>
          </p:nvSpPr>
          <p:spPr>
            <a:xfrm>
              <a:off x="7195215" y="2940205"/>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b</a:t>
              </a:r>
              <a:endParaRPr lang="zh-CN" altLang="en-US" sz="1400" dirty="0"/>
            </a:p>
          </p:txBody>
        </p:sp>
        <p:sp>
          <p:nvSpPr>
            <p:cNvPr id="159" name="椭圆 158"/>
            <p:cNvSpPr/>
            <p:nvPr/>
          </p:nvSpPr>
          <p:spPr>
            <a:xfrm>
              <a:off x="7195215" y="3876234"/>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c</a:t>
              </a:r>
              <a:endParaRPr lang="zh-CN" altLang="en-US" sz="1400" dirty="0"/>
            </a:p>
          </p:txBody>
        </p:sp>
        <p:cxnSp>
          <p:nvCxnSpPr>
            <p:cNvPr id="160" name="直接连接符 159"/>
            <p:cNvCxnSpPr>
              <a:stCxn id="152" idx="3"/>
              <a:endCxn id="157" idx="2"/>
            </p:cNvCxnSpPr>
            <p:nvPr/>
          </p:nvCxnSpPr>
          <p:spPr>
            <a:xfrm>
              <a:off x="5868144" y="1962166"/>
              <a:ext cx="1327071" cy="244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1" name="直接连接符 160"/>
            <p:cNvCxnSpPr>
              <a:stCxn id="152" idx="3"/>
              <a:endCxn id="158" idx="2"/>
            </p:cNvCxnSpPr>
            <p:nvPr/>
          </p:nvCxnSpPr>
          <p:spPr>
            <a:xfrm>
              <a:off x="5868144" y="1962166"/>
              <a:ext cx="1327071" cy="1180087"/>
            </a:xfrm>
            <a:prstGeom prst="line">
              <a:avLst/>
            </a:prstGeom>
          </p:spPr>
          <p:style>
            <a:lnRef idx="2">
              <a:schemeClr val="accent6"/>
            </a:lnRef>
            <a:fillRef idx="0">
              <a:schemeClr val="accent6"/>
            </a:fillRef>
            <a:effectRef idx="1">
              <a:schemeClr val="accent6"/>
            </a:effectRef>
            <a:fontRef idx="minor">
              <a:schemeClr val="tx1"/>
            </a:fontRef>
          </p:style>
        </p:cxnSp>
        <p:cxnSp>
          <p:nvCxnSpPr>
            <p:cNvPr id="162" name="直接连接符 161"/>
            <p:cNvCxnSpPr>
              <a:stCxn id="154" idx="3"/>
              <a:endCxn id="157" idx="2"/>
            </p:cNvCxnSpPr>
            <p:nvPr/>
          </p:nvCxnSpPr>
          <p:spPr>
            <a:xfrm flipV="1">
              <a:off x="5868144" y="2206224"/>
              <a:ext cx="1327071" cy="1160656"/>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a:stCxn id="154" idx="3"/>
              <a:endCxn id="158" idx="2"/>
            </p:cNvCxnSpPr>
            <p:nvPr/>
          </p:nvCxnSpPr>
          <p:spPr>
            <a:xfrm flipV="1">
              <a:off x="5868144" y="3142253"/>
              <a:ext cx="1327071" cy="224627"/>
            </a:xfrm>
            <a:prstGeom prst="line">
              <a:avLst/>
            </a:prstGeom>
          </p:spPr>
          <p:style>
            <a:lnRef idx="2">
              <a:schemeClr val="accent6"/>
            </a:lnRef>
            <a:fillRef idx="0">
              <a:schemeClr val="accent6"/>
            </a:fillRef>
            <a:effectRef idx="1">
              <a:schemeClr val="accent6"/>
            </a:effectRef>
            <a:fontRef idx="minor">
              <a:schemeClr val="tx1"/>
            </a:fontRef>
          </p:style>
        </p:cxnSp>
        <p:cxnSp>
          <p:nvCxnSpPr>
            <p:cNvPr id="164" name="直接连接符 163"/>
            <p:cNvCxnSpPr>
              <a:stCxn id="154" idx="3"/>
              <a:endCxn id="159" idx="2"/>
            </p:cNvCxnSpPr>
            <p:nvPr/>
          </p:nvCxnSpPr>
          <p:spPr>
            <a:xfrm>
              <a:off x="5868144" y="3366880"/>
              <a:ext cx="1327071" cy="711402"/>
            </a:xfrm>
            <a:prstGeom prst="line">
              <a:avLst/>
            </a:prstGeom>
            <a:ln/>
          </p:spPr>
          <p:style>
            <a:lnRef idx="2">
              <a:schemeClr val="accent6"/>
            </a:lnRef>
            <a:fillRef idx="0">
              <a:schemeClr val="accent6"/>
            </a:fillRef>
            <a:effectRef idx="1">
              <a:schemeClr val="accent6"/>
            </a:effectRef>
            <a:fontRef idx="minor">
              <a:schemeClr val="tx1"/>
            </a:fontRef>
          </p:style>
        </p:cxnSp>
        <p:sp>
          <p:nvSpPr>
            <p:cNvPr id="165" name="矩形 164"/>
            <p:cNvSpPr/>
            <p:nvPr/>
          </p:nvSpPr>
          <p:spPr>
            <a:xfrm>
              <a:off x="5220072" y="2737244"/>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2</a:t>
              </a:r>
              <a:endParaRPr lang="zh-CN" altLang="en-US" sz="1400" dirty="0"/>
            </a:p>
          </p:txBody>
        </p:sp>
        <p:cxnSp>
          <p:nvCxnSpPr>
            <p:cNvPr id="166" name="直接连接符 165"/>
            <p:cNvCxnSpPr>
              <a:stCxn id="153" idx="3"/>
              <a:endCxn id="157" idx="2"/>
            </p:cNvCxnSpPr>
            <p:nvPr/>
          </p:nvCxnSpPr>
          <p:spPr>
            <a:xfrm flipV="1">
              <a:off x="5868144" y="2206224"/>
              <a:ext cx="1327071" cy="224180"/>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a:stCxn id="165" idx="3"/>
              <a:endCxn id="158" idx="2"/>
            </p:cNvCxnSpPr>
            <p:nvPr/>
          </p:nvCxnSpPr>
          <p:spPr>
            <a:xfrm>
              <a:off x="5868144" y="2898642"/>
              <a:ext cx="1327071" cy="2436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8" name="直接连接符 167"/>
            <p:cNvCxnSpPr>
              <a:stCxn id="155" idx="3"/>
              <a:endCxn id="157" idx="2"/>
            </p:cNvCxnSpPr>
            <p:nvPr/>
          </p:nvCxnSpPr>
          <p:spPr>
            <a:xfrm flipV="1">
              <a:off x="5868144" y="2206224"/>
              <a:ext cx="1327071" cy="16288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69" name="直接连接符 168"/>
            <p:cNvCxnSpPr>
              <a:stCxn id="156" idx="3"/>
              <a:endCxn id="158" idx="2"/>
            </p:cNvCxnSpPr>
            <p:nvPr/>
          </p:nvCxnSpPr>
          <p:spPr>
            <a:xfrm flipV="1">
              <a:off x="5868144" y="3142253"/>
              <a:ext cx="1327071" cy="1161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0" name="直接连接符 169"/>
            <p:cNvCxnSpPr>
              <a:stCxn id="156" idx="3"/>
              <a:endCxn id="159" idx="2"/>
            </p:cNvCxnSpPr>
            <p:nvPr/>
          </p:nvCxnSpPr>
          <p:spPr>
            <a:xfrm flipV="1">
              <a:off x="5868144" y="4078282"/>
              <a:ext cx="1327071" cy="225073"/>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1" name="组合 124"/>
          <p:cNvGrpSpPr/>
          <p:nvPr/>
        </p:nvGrpSpPr>
        <p:grpSpPr>
          <a:xfrm>
            <a:off x="785786" y="4572008"/>
            <a:ext cx="1816905" cy="2034352"/>
            <a:chOff x="5220072" y="1800768"/>
            <a:chExt cx="2379239" cy="2663985"/>
          </a:xfrm>
        </p:grpSpPr>
        <p:sp>
          <p:nvSpPr>
            <p:cNvPr id="172" name="矩形 171"/>
            <p:cNvSpPr/>
            <p:nvPr/>
          </p:nvSpPr>
          <p:spPr>
            <a:xfrm>
              <a:off x="5220072" y="1800768"/>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A</a:t>
              </a:r>
              <a:endParaRPr lang="zh-CN" altLang="en-US" sz="1400" dirty="0"/>
            </a:p>
          </p:txBody>
        </p:sp>
        <p:sp>
          <p:nvSpPr>
            <p:cNvPr id="173" name="矩形 172"/>
            <p:cNvSpPr/>
            <p:nvPr/>
          </p:nvSpPr>
          <p:spPr>
            <a:xfrm>
              <a:off x="5220072" y="2269006"/>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1</a:t>
              </a:r>
              <a:endParaRPr lang="zh-CN" altLang="en-US" sz="1400" dirty="0"/>
            </a:p>
          </p:txBody>
        </p:sp>
        <p:sp>
          <p:nvSpPr>
            <p:cNvPr id="174" name="矩形 173"/>
            <p:cNvSpPr/>
            <p:nvPr/>
          </p:nvSpPr>
          <p:spPr>
            <a:xfrm>
              <a:off x="5220072" y="3205482"/>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B</a:t>
              </a:r>
              <a:endParaRPr lang="zh-CN" altLang="en-US" sz="1400" dirty="0"/>
            </a:p>
          </p:txBody>
        </p:sp>
        <p:sp>
          <p:nvSpPr>
            <p:cNvPr id="175" name="矩形 174"/>
            <p:cNvSpPr/>
            <p:nvPr/>
          </p:nvSpPr>
          <p:spPr>
            <a:xfrm>
              <a:off x="5220072" y="3673720"/>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1</a:t>
              </a:r>
              <a:endParaRPr lang="zh-CN" altLang="en-US" sz="1400" dirty="0"/>
            </a:p>
          </p:txBody>
        </p:sp>
        <p:sp>
          <p:nvSpPr>
            <p:cNvPr id="176" name="矩形 175"/>
            <p:cNvSpPr/>
            <p:nvPr/>
          </p:nvSpPr>
          <p:spPr>
            <a:xfrm>
              <a:off x="5220072" y="4141957"/>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2</a:t>
              </a:r>
              <a:endParaRPr lang="zh-CN" altLang="en-US" sz="1400" dirty="0"/>
            </a:p>
          </p:txBody>
        </p:sp>
        <p:sp>
          <p:nvSpPr>
            <p:cNvPr id="177" name="椭圆 176"/>
            <p:cNvSpPr/>
            <p:nvPr/>
          </p:nvSpPr>
          <p:spPr>
            <a:xfrm>
              <a:off x="7195215" y="2004176"/>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a</a:t>
              </a:r>
              <a:endParaRPr lang="zh-CN" altLang="en-US" sz="1400" dirty="0"/>
            </a:p>
          </p:txBody>
        </p:sp>
        <p:sp>
          <p:nvSpPr>
            <p:cNvPr id="178" name="椭圆 177"/>
            <p:cNvSpPr/>
            <p:nvPr/>
          </p:nvSpPr>
          <p:spPr>
            <a:xfrm>
              <a:off x="7195215" y="2940205"/>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b</a:t>
              </a:r>
              <a:endParaRPr lang="zh-CN" altLang="en-US" sz="1400" dirty="0"/>
            </a:p>
          </p:txBody>
        </p:sp>
        <p:sp>
          <p:nvSpPr>
            <p:cNvPr id="179" name="椭圆 178"/>
            <p:cNvSpPr/>
            <p:nvPr/>
          </p:nvSpPr>
          <p:spPr>
            <a:xfrm>
              <a:off x="7195215" y="3876234"/>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c</a:t>
              </a:r>
              <a:endParaRPr lang="zh-CN" altLang="en-US" sz="1400" dirty="0"/>
            </a:p>
          </p:txBody>
        </p:sp>
        <p:cxnSp>
          <p:nvCxnSpPr>
            <p:cNvPr id="180" name="直接连接符 179"/>
            <p:cNvCxnSpPr>
              <a:stCxn id="172" idx="3"/>
              <a:endCxn id="177" idx="2"/>
            </p:cNvCxnSpPr>
            <p:nvPr/>
          </p:nvCxnSpPr>
          <p:spPr>
            <a:xfrm>
              <a:off x="5868144" y="1962166"/>
              <a:ext cx="1327071" cy="244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直接连接符 180"/>
            <p:cNvCxnSpPr>
              <a:stCxn id="172" idx="3"/>
              <a:endCxn id="178" idx="2"/>
            </p:cNvCxnSpPr>
            <p:nvPr/>
          </p:nvCxnSpPr>
          <p:spPr>
            <a:xfrm>
              <a:off x="5868144" y="1962166"/>
              <a:ext cx="1327071" cy="1180087"/>
            </a:xfrm>
            <a:prstGeom prst="line">
              <a:avLst/>
            </a:prstGeom>
          </p:spPr>
          <p:style>
            <a:lnRef idx="2">
              <a:schemeClr val="accent6"/>
            </a:lnRef>
            <a:fillRef idx="0">
              <a:schemeClr val="accent6"/>
            </a:fillRef>
            <a:effectRef idx="1">
              <a:schemeClr val="accent6"/>
            </a:effectRef>
            <a:fontRef idx="minor">
              <a:schemeClr val="tx1"/>
            </a:fontRef>
          </p:style>
        </p:cxnSp>
        <p:cxnSp>
          <p:nvCxnSpPr>
            <p:cNvPr id="182" name="直接连接符 181"/>
            <p:cNvCxnSpPr>
              <a:stCxn id="174" idx="3"/>
              <a:endCxn id="177" idx="2"/>
            </p:cNvCxnSpPr>
            <p:nvPr/>
          </p:nvCxnSpPr>
          <p:spPr>
            <a:xfrm flipV="1">
              <a:off x="5868144" y="2206224"/>
              <a:ext cx="1327071" cy="1160656"/>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a:stCxn id="174" idx="3"/>
              <a:endCxn id="178" idx="2"/>
            </p:cNvCxnSpPr>
            <p:nvPr/>
          </p:nvCxnSpPr>
          <p:spPr>
            <a:xfrm flipV="1">
              <a:off x="5868144" y="3142253"/>
              <a:ext cx="1327071" cy="224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直接连接符 183"/>
            <p:cNvCxnSpPr>
              <a:stCxn id="174" idx="3"/>
              <a:endCxn id="179" idx="2"/>
            </p:cNvCxnSpPr>
            <p:nvPr/>
          </p:nvCxnSpPr>
          <p:spPr>
            <a:xfrm>
              <a:off x="5868144" y="3366880"/>
              <a:ext cx="1327071" cy="711402"/>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5220072" y="2737244"/>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2</a:t>
              </a:r>
              <a:endParaRPr lang="zh-CN" altLang="en-US" sz="1400" dirty="0"/>
            </a:p>
          </p:txBody>
        </p:sp>
        <p:cxnSp>
          <p:nvCxnSpPr>
            <p:cNvPr id="186" name="直接连接符 185"/>
            <p:cNvCxnSpPr>
              <a:stCxn id="173" idx="3"/>
              <a:endCxn id="177" idx="2"/>
            </p:cNvCxnSpPr>
            <p:nvPr/>
          </p:nvCxnSpPr>
          <p:spPr>
            <a:xfrm flipV="1">
              <a:off x="5868144" y="2206224"/>
              <a:ext cx="1327071" cy="224180"/>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7" name="直接连接符 186"/>
            <p:cNvCxnSpPr>
              <a:stCxn id="185" idx="3"/>
              <a:endCxn id="178" idx="2"/>
            </p:cNvCxnSpPr>
            <p:nvPr/>
          </p:nvCxnSpPr>
          <p:spPr>
            <a:xfrm>
              <a:off x="5868144" y="2898642"/>
              <a:ext cx="1327071" cy="2436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直接连接符 187"/>
            <p:cNvCxnSpPr>
              <a:stCxn id="175" idx="3"/>
              <a:endCxn id="177" idx="2"/>
            </p:cNvCxnSpPr>
            <p:nvPr/>
          </p:nvCxnSpPr>
          <p:spPr>
            <a:xfrm flipV="1">
              <a:off x="5868144" y="2206224"/>
              <a:ext cx="1327071" cy="16288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直接连接符 188"/>
            <p:cNvCxnSpPr>
              <a:stCxn id="176" idx="3"/>
              <a:endCxn id="178" idx="2"/>
            </p:cNvCxnSpPr>
            <p:nvPr/>
          </p:nvCxnSpPr>
          <p:spPr>
            <a:xfrm flipV="1">
              <a:off x="5868144" y="3142253"/>
              <a:ext cx="1327071" cy="1161102"/>
            </a:xfrm>
            <a:prstGeom prst="line">
              <a:avLst/>
            </a:prstGeom>
          </p:spPr>
          <p:style>
            <a:lnRef idx="2">
              <a:schemeClr val="accent6"/>
            </a:lnRef>
            <a:fillRef idx="0">
              <a:schemeClr val="accent6"/>
            </a:fillRef>
            <a:effectRef idx="1">
              <a:schemeClr val="accent6"/>
            </a:effectRef>
            <a:fontRef idx="minor">
              <a:schemeClr val="tx1"/>
            </a:fontRef>
          </p:style>
        </p:cxnSp>
        <p:cxnSp>
          <p:nvCxnSpPr>
            <p:cNvPr id="190" name="直接连接符 189"/>
            <p:cNvCxnSpPr>
              <a:stCxn id="176" idx="3"/>
              <a:endCxn id="179" idx="2"/>
            </p:cNvCxnSpPr>
            <p:nvPr/>
          </p:nvCxnSpPr>
          <p:spPr>
            <a:xfrm flipV="1">
              <a:off x="5868144" y="4078282"/>
              <a:ext cx="1327071" cy="225073"/>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191" name="组合 124"/>
          <p:cNvGrpSpPr/>
          <p:nvPr/>
        </p:nvGrpSpPr>
        <p:grpSpPr>
          <a:xfrm>
            <a:off x="3393273" y="4572008"/>
            <a:ext cx="1816905" cy="2034352"/>
            <a:chOff x="5220072" y="1800768"/>
            <a:chExt cx="2379239" cy="2663985"/>
          </a:xfrm>
        </p:grpSpPr>
        <p:sp>
          <p:nvSpPr>
            <p:cNvPr id="192" name="矩形 191"/>
            <p:cNvSpPr/>
            <p:nvPr/>
          </p:nvSpPr>
          <p:spPr>
            <a:xfrm>
              <a:off x="5220072" y="1800768"/>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A</a:t>
              </a:r>
              <a:endParaRPr lang="zh-CN" altLang="en-US" sz="1400" dirty="0"/>
            </a:p>
          </p:txBody>
        </p:sp>
        <p:sp>
          <p:nvSpPr>
            <p:cNvPr id="193" name="矩形 192"/>
            <p:cNvSpPr/>
            <p:nvPr/>
          </p:nvSpPr>
          <p:spPr>
            <a:xfrm>
              <a:off x="5220072" y="2269006"/>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1</a:t>
              </a:r>
              <a:endParaRPr lang="zh-CN" altLang="en-US" sz="1400" dirty="0"/>
            </a:p>
          </p:txBody>
        </p:sp>
        <p:sp>
          <p:nvSpPr>
            <p:cNvPr id="194" name="矩形 193"/>
            <p:cNvSpPr/>
            <p:nvPr/>
          </p:nvSpPr>
          <p:spPr>
            <a:xfrm>
              <a:off x="5220072" y="3205482"/>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B</a:t>
              </a:r>
              <a:endParaRPr lang="zh-CN" altLang="en-US" sz="1400" dirty="0"/>
            </a:p>
          </p:txBody>
        </p:sp>
        <p:sp>
          <p:nvSpPr>
            <p:cNvPr id="195" name="矩形 194"/>
            <p:cNvSpPr/>
            <p:nvPr/>
          </p:nvSpPr>
          <p:spPr>
            <a:xfrm>
              <a:off x="5220072" y="3673720"/>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1</a:t>
              </a:r>
              <a:endParaRPr lang="zh-CN" altLang="en-US" sz="1400" dirty="0"/>
            </a:p>
          </p:txBody>
        </p:sp>
        <p:sp>
          <p:nvSpPr>
            <p:cNvPr id="196" name="矩形 195"/>
            <p:cNvSpPr/>
            <p:nvPr/>
          </p:nvSpPr>
          <p:spPr>
            <a:xfrm>
              <a:off x="5220072" y="4141957"/>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2</a:t>
              </a:r>
              <a:endParaRPr lang="zh-CN" altLang="en-US" sz="1400" dirty="0"/>
            </a:p>
          </p:txBody>
        </p:sp>
        <p:sp>
          <p:nvSpPr>
            <p:cNvPr id="197" name="椭圆 196"/>
            <p:cNvSpPr/>
            <p:nvPr/>
          </p:nvSpPr>
          <p:spPr>
            <a:xfrm>
              <a:off x="7195215" y="2004176"/>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a</a:t>
              </a:r>
              <a:endParaRPr lang="zh-CN" altLang="en-US" sz="1400" dirty="0"/>
            </a:p>
          </p:txBody>
        </p:sp>
        <p:sp>
          <p:nvSpPr>
            <p:cNvPr id="198" name="椭圆 197"/>
            <p:cNvSpPr/>
            <p:nvPr/>
          </p:nvSpPr>
          <p:spPr>
            <a:xfrm>
              <a:off x="7195215" y="2940205"/>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b</a:t>
              </a:r>
              <a:endParaRPr lang="zh-CN" altLang="en-US" sz="1400" dirty="0"/>
            </a:p>
          </p:txBody>
        </p:sp>
        <p:sp>
          <p:nvSpPr>
            <p:cNvPr id="199" name="椭圆 198"/>
            <p:cNvSpPr/>
            <p:nvPr/>
          </p:nvSpPr>
          <p:spPr>
            <a:xfrm>
              <a:off x="7195215" y="3876234"/>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c</a:t>
              </a:r>
              <a:endParaRPr lang="zh-CN" altLang="en-US" sz="1400" dirty="0"/>
            </a:p>
          </p:txBody>
        </p:sp>
        <p:cxnSp>
          <p:nvCxnSpPr>
            <p:cNvPr id="200" name="直接连接符 199"/>
            <p:cNvCxnSpPr>
              <a:stCxn id="192" idx="3"/>
              <a:endCxn id="197" idx="2"/>
            </p:cNvCxnSpPr>
            <p:nvPr/>
          </p:nvCxnSpPr>
          <p:spPr>
            <a:xfrm>
              <a:off x="5868144" y="1962166"/>
              <a:ext cx="1327071" cy="244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1" name="直接连接符 200"/>
            <p:cNvCxnSpPr>
              <a:stCxn id="192" idx="3"/>
              <a:endCxn id="198" idx="2"/>
            </p:cNvCxnSpPr>
            <p:nvPr/>
          </p:nvCxnSpPr>
          <p:spPr>
            <a:xfrm>
              <a:off x="5868144" y="1962166"/>
              <a:ext cx="1327071" cy="11800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直接连接符 201"/>
            <p:cNvCxnSpPr>
              <a:stCxn id="194" idx="3"/>
              <a:endCxn id="197" idx="2"/>
            </p:cNvCxnSpPr>
            <p:nvPr/>
          </p:nvCxnSpPr>
          <p:spPr>
            <a:xfrm flipV="1">
              <a:off x="5868144" y="2206224"/>
              <a:ext cx="1327071" cy="1160656"/>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a:stCxn id="194" idx="3"/>
              <a:endCxn id="198" idx="2"/>
            </p:cNvCxnSpPr>
            <p:nvPr/>
          </p:nvCxnSpPr>
          <p:spPr>
            <a:xfrm flipV="1">
              <a:off x="5868144" y="3142253"/>
              <a:ext cx="1327071" cy="2246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直接连接符 203"/>
            <p:cNvCxnSpPr>
              <a:stCxn id="194" idx="3"/>
              <a:endCxn id="199" idx="2"/>
            </p:cNvCxnSpPr>
            <p:nvPr/>
          </p:nvCxnSpPr>
          <p:spPr>
            <a:xfrm>
              <a:off x="5868144" y="3366880"/>
              <a:ext cx="1327071" cy="711402"/>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05" name="矩形 204"/>
            <p:cNvSpPr/>
            <p:nvPr/>
          </p:nvSpPr>
          <p:spPr>
            <a:xfrm>
              <a:off x="5220072" y="2737244"/>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2</a:t>
              </a:r>
              <a:endParaRPr lang="zh-CN" altLang="en-US" sz="1400" dirty="0"/>
            </a:p>
          </p:txBody>
        </p:sp>
        <p:cxnSp>
          <p:nvCxnSpPr>
            <p:cNvPr id="206" name="直接连接符 205"/>
            <p:cNvCxnSpPr>
              <a:stCxn id="193" idx="3"/>
              <a:endCxn id="197" idx="2"/>
            </p:cNvCxnSpPr>
            <p:nvPr/>
          </p:nvCxnSpPr>
          <p:spPr>
            <a:xfrm flipV="1">
              <a:off x="5868144" y="2206224"/>
              <a:ext cx="1327071" cy="224180"/>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a:stCxn id="205" idx="3"/>
              <a:endCxn id="198" idx="2"/>
            </p:cNvCxnSpPr>
            <p:nvPr/>
          </p:nvCxnSpPr>
          <p:spPr>
            <a:xfrm>
              <a:off x="5868144" y="2898642"/>
              <a:ext cx="1327071" cy="243611"/>
            </a:xfrm>
            <a:prstGeom prst="line">
              <a:avLst/>
            </a:prstGeom>
          </p:spPr>
          <p:style>
            <a:lnRef idx="2">
              <a:schemeClr val="accent6"/>
            </a:lnRef>
            <a:fillRef idx="0">
              <a:schemeClr val="accent6"/>
            </a:fillRef>
            <a:effectRef idx="1">
              <a:schemeClr val="accent6"/>
            </a:effectRef>
            <a:fontRef idx="minor">
              <a:schemeClr val="tx1"/>
            </a:fontRef>
          </p:style>
        </p:cxnSp>
        <p:cxnSp>
          <p:nvCxnSpPr>
            <p:cNvPr id="208" name="直接连接符 207"/>
            <p:cNvCxnSpPr>
              <a:stCxn id="195" idx="3"/>
              <a:endCxn id="197" idx="2"/>
            </p:cNvCxnSpPr>
            <p:nvPr/>
          </p:nvCxnSpPr>
          <p:spPr>
            <a:xfrm flipV="1">
              <a:off x="5868144" y="2206224"/>
              <a:ext cx="1327071" cy="16288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直接连接符 208"/>
            <p:cNvCxnSpPr>
              <a:stCxn id="196" idx="3"/>
              <a:endCxn id="198" idx="2"/>
            </p:cNvCxnSpPr>
            <p:nvPr/>
          </p:nvCxnSpPr>
          <p:spPr>
            <a:xfrm flipV="1">
              <a:off x="5868144" y="3142253"/>
              <a:ext cx="1327071" cy="1161102"/>
            </a:xfrm>
            <a:prstGeom prst="line">
              <a:avLst/>
            </a:prstGeom>
          </p:spPr>
          <p:style>
            <a:lnRef idx="2">
              <a:schemeClr val="accent6"/>
            </a:lnRef>
            <a:fillRef idx="0">
              <a:schemeClr val="accent6"/>
            </a:fillRef>
            <a:effectRef idx="1">
              <a:schemeClr val="accent6"/>
            </a:effectRef>
            <a:fontRef idx="minor">
              <a:schemeClr val="tx1"/>
            </a:fontRef>
          </p:style>
        </p:cxnSp>
        <p:cxnSp>
          <p:nvCxnSpPr>
            <p:cNvPr id="210" name="直接连接符 209"/>
            <p:cNvCxnSpPr>
              <a:stCxn id="196" idx="3"/>
              <a:endCxn id="199" idx="2"/>
            </p:cNvCxnSpPr>
            <p:nvPr/>
          </p:nvCxnSpPr>
          <p:spPr>
            <a:xfrm flipV="1">
              <a:off x="5868144" y="4078282"/>
              <a:ext cx="1327071" cy="225073"/>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211" name="组合 124"/>
          <p:cNvGrpSpPr/>
          <p:nvPr/>
        </p:nvGrpSpPr>
        <p:grpSpPr>
          <a:xfrm>
            <a:off x="6000760" y="4572008"/>
            <a:ext cx="1816905" cy="2034352"/>
            <a:chOff x="5220072" y="1800768"/>
            <a:chExt cx="2379239" cy="2663985"/>
          </a:xfrm>
        </p:grpSpPr>
        <p:sp>
          <p:nvSpPr>
            <p:cNvPr id="212" name="矩形 211"/>
            <p:cNvSpPr/>
            <p:nvPr/>
          </p:nvSpPr>
          <p:spPr>
            <a:xfrm>
              <a:off x="5220072" y="1800768"/>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A</a:t>
              </a:r>
              <a:endParaRPr lang="zh-CN" altLang="en-US" sz="1400" dirty="0"/>
            </a:p>
          </p:txBody>
        </p:sp>
        <p:sp>
          <p:nvSpPr>
            <p:cNvPr id="213" name="矩形 212"/>
            <p:cNvSpPr/>
            <p:nvPr/>
          </p:nvSpPr>
          <p:spPr>
            <a:xfrm>
              <a:off x="5220072" y="2269006"/>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1</a:t>
              </a:r>
              <a:endParaRPr lang="zh-CN" altLang="en-US" sz="1400" dirty="0"/>
            </a:p>
          </p:txBody>
        </p:sp>
        <p:sp>
          <p:nvSpPr>
            <p:cNvPr id="214" name="矩形 213"/>
            <p:cNvSpPr/>
            <p:nvPr/>
          </p:nvSpPr>
          <p:spPr>
            <a:xfrm>
              <a:off x="5220072" y="3205482"/>
              <a:ext cx="648072" cy="3227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400" dirty="0" smtClean="0"/>
                <a:t>B</a:t>
              </a:r>
              <a:endParaRPr lang="zh-CN" altLang="en-US" sz="1400" dirty="0"/>
            </a:p>
          </p:txBody>
        </p:sp>
        <p:sp>
          <p:nvSpPr>
            <p:cNvPr id="215" name="矩形 214"/>
            <p:cNvSpPr/>
            <p:nvPr/>
          </p:nvSpPr>
          <p:spPr>
            <a:xfrm>
              <a:off x="5220072" y="3673720"/>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1</a:t>
              </a:r>
              <a:endParaRPr lang="zh-CN" altLang="en-US" sz="1400" dirty="0"/>
            </a:p>
          </p:txBody>
        </p:sp>
        <p:sp>
          <p:nvSpPr>
            <p:cNvPr id="216" name="矩形 215"/>
            <p:cNvSpPr/>
            <p:nvPr/>
          </p:nvSpPr>
          <p:spPr>
            <a:xfrm>
              <a:off x="5220072" y="4141957"/>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B:2</a:t>
              </a:r>
              <a:endParaRPr lang="zh-CN" altLang="en-US" sz="1400" dirty="0"/>
            </a:p>
          </p:txBody>
        </p:sp>
        <p:sp>
          <p:nvSpPr>
            <p:cNvPr id="217" name="椭圆 216"/>
            <p:cNvSpPr/>
            <p:nvPr/>
          </p:nvSpPr>
          <p:spPr>
            <a:xfrm>
              <a:off x="7195215" y="2004176"/>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a</a:t>
              </a:r>
              <a:endParaRPr lang="zh-CN" altLang="en-US" sz="1400" dirty="0"/>
            </a:p>
          </p:txBody>
        </p:sp>
        <p:sp>
          <p:nvSpPr>
            <p:cNvPr id="218" name="椭圆 217"/>
            <p:cNvSpPr/>
            <p:nvPr/>
          </p:nvSpPr>
          <p:spPr>
            <a:xfrm>
              <a:off x="7195215" y="2940205"/>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b</a:t>
              </a:r>
              <a:endParaRPr lang="zh-CN" altLang="en-US" sz="1400" dirty="0"/>
            </a:p>
          </p:txBody>
        </p:sp>
        <p:sp>
          <p:nvSpPr>
            <p:cNvPr id="219" name="椭圆 218"/>
            <p:cNvSpPr/>
            <p:nvPr/>
          </p:nvSpPr>
          <p:spPr>
            <a:xfrm>
              <a:off x="7195215" y="3876234"/>
              <a:ext cx="404096" cy="40409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1400" dirty="0" smtClean="0"/>
                <a:t>c</a:t>
              </a:r>
              <a:endParaRPr lang="zh-CN" altLang="en-US" sz="1400" dirty="0"/>
            </a:p>
          </p:txBody>
        </p:sp>
        <p:cxnSp>
          <p:nvCxnSpPr>
            <p:cNvPr id="220" name="直接连接符 219"/>
            <p:cNvCxnSpPr>
              <a:stCxn id="212" idx="3"/>
              <a:endCxn id="217" idx="2"/>
            </p:cNvCxnSpPr>
            <p:nvPr/>
          </p:nvCxnSpPr>
          <p:spPr>
            <a:xfrm>
              <a:off x="5868144" y="1962166"/>
              <a:ext cx="1327071" cy="244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21" name="直接连接符 220"/>
            <p:cNvCxnSpPr>
              <a:stCxn id="212" idx="3"/>
              <a:endCxn id="218" idx="2"/>
            </p:cNvCxnSpPr>
            <p:nvPr/>
          </p:nvCxnSpPr>
          <p:spPr>
            <a:xfrm>
              <a:off x="5868144" y="1962166"/>
              <a:ext cx="1327071" cy="11800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2" name="直接连接符 221"/>
            <p:cNvCxnSpPr>
              <a:stCxn id="214" idx="3"/>
              <a:endCxn id="217" idx="2"/>
            </p:cNvCxnSpPr>
            <p:nvPr/>
          </p:nvCxnSpPr>
          <p:spPr>
            <a:xfrm flipV="1">
              <a:off x="5868144" y="2206224"/>
              <a:ext cx="1327071" cy="1160656"/>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a:stCxn id="214" idx="3"/>
              <a:endCxn id="218" idx="2"/>
            </p:cNvCxnSpPr>
            <p:nvPr/>
          </p:nvCxnSpPr>
          <p:spPr>
            <a:xfrm flipV="1">
              <a:off x="5868144" y="3142253"/>
              <a:ext cx="1327071" cy="224627"/>
            </a:xfrm>
            <a:prstGeom prst="line">
              <a:avLst/>
            </a:prstGeom>
          </p:spPr>
          <p:style>
            <a:lnRef idx="2">
              <a:schemeClr val="accent6"/>
            </a:lnRef>
            <a:fillRef idx="0">
              <a:schemeClr val="accent6"/>
            </a:fillRef>
            <a:effectRef idx="1">
              <a:schemeClr val="accent6"/>
            </a:effectRef>
            <a:fontRef idx="minor">
              <a:schemeClr val="tx1"/>
            </a:fontRef>
          </p:style>
        </p:cxnSp>
        <p:cxnSp>
          <p:nvCxnSpPr>
            <p:cNvPr id="224" name="直接连接符 223"/>
            <p:cNvCxnSpPr>
              <a:stCxn id="214" idx="3"/>
              <a:endCxn id="219" idx="2"/>
            </p:cNvCxnSpPr>
            <p:nvPr/>
          </p:nvCxnSpPr>
          <p:spPr>
            <a:xfrm>
              <a:off x="5868144" y="3366880"/>
              <a:ext cx="1327071" cy="711402"/>
            </a:xfrm>
            <a:prstGeom prst="line">
              <a:avLst/>
            </a:prstGeom>
            <a:ln/>
          </p:spPr>
          <p:style>
            <a:lnRef idx="2">
              <a:schemeClr val="accent6"/>
            </a:lnRef>
            <a:fillRef idx="0">
              <a:schemeClr val="accent6"/>
            </a:fillRef>
            <a:effectRef idx="1">
              <a:schemeClr val="accent6"/>
            </a:effectRef>
            <a:fontRef idx="minor">
              <a:schemeClr val="tx1"/>
            </a:fontRef>
          </p:style>
        </p:cxnSp>
        <p:sp>
          <p:nvSpPr>
            <p:cNvPr id="225" name="矩形 224"/>
            <p:cNvSpPr/>
            <p:nvPr/>
          </p:nvSpPr>
          <p:spPr>
            <a:xfrm>
              <a:off x="5220072" y="2737244"/>
              <a:ext cx="648072" cy="32279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smtClean="0"/>
                <a:t>A:2</a:t>
              </a:r>
              <a:endParaRPr lang="zh-CN" altLang="en-US" sz="1400" dirty="0"/>
            </a:p>
          </p:txBody>
        </p:sp>
        <p:cxnSp>
          <p:nvCxnSpPr>
            <p:cNvPr id="226" name="直接连接符 225"/>
            <p:cNvCxnSpPr>
              <a:stCxn id="213" idx="3"/>
              <a:endCxn id="217" idx="2"/>
            </p:cNvCxnSpPr>
            <p:nvPr/>
          </p:nvCxnSpPr>
          <p:spPr>
            <a:xfrm flipV="1">
              <a:off x="5868144" y="2206224"/>
              <a:ext cx="1327071" cy="224180"/>
            </a:xfrm>
            <a:prstGeom prst="line">
              <a:avLst/>
            </a:prstGeom>
            <a:ln w="95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a:stCxn id="225" idx="3"/>
              <a:endCxn id="218" idx="2"/>
            </p:cNvCxnSpPr>
            <p:nvPr/>
          </p:nvCxnSpPr>
          <p:spPr>
            <a:xfrm>
              <a:off x="5868144" y="2898642"/>
              <a:ext cx="1327071" cy="243611"/>
            </a:xfrm>
            <a:prstGeom prst="line">
              <a:avLst/>
            </a:prstGeom>
          </p:spPr>
          <p:style>
            <a:lnRef idx="2">
              <a:schemeClr val="accent6"/>
            </a:lnRef>
            <a:fillRef idx="0">
              <a:schemeClr val="accent6"/>
            </a:fillRef>
            <a:effectRef idx="1">
              <a:schemeClr val="accent6"/>
            </a:effectRef>
            <a:fontRef idx="minor">
              <a:schemeClr val="tx1"/>
            </a:fontRef>
          </p:style>
        </p:cxnSp>
        <p:cxnSp>
          <p:nvCxnSpPr>
            <p:cNvPr id="228" name="直接连接符 227"/>
            <p:cNvCxnSpPr>
              <a:stCxn id="215" idx="3"/>
              <a:endCxn id="217" idx="2"/>
            </p:cNvCxnSpPr>
            <p:nvPr/>
          </p:nvCxnSpPr>
          <p:spPr>
            <a:xfrm flipV="1">
              <a:off x="5868144" y="2206224"/>
              <a:ext cx="1327071" cy="16288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29" name="直接连接符 228"/>
            <p:cNvCxnSpPr>
              <a:stCxn id="216" idx="3"/>
              <a:endCxn id="218" idx="2"/>
            </p:cNvCxnSpPr>
            <p:nvPr/>
          </p:nvCxnSpPr>
          <p:spPr>
            <a:xfrm flipV="1">
              <a:off x="5868144" y="3142253"/>
              <a:ext cx="1327071" cy="1161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230" name="直接连接符 229"/>
            <p:cNvCxnSpPr>
              <a:stCxn id="216" idx="3"/>
              <a:endCxn id="219" idx="2"/>
            </p:cNvCxnSpPr>
            <p:nvPr/>
          </p:nvCxnSpPr>
          <p:spPr>
            <a:xfrm flipV="1">
              <a:off x="5868144" y="4078282"/>
              <a:ext cx="1327071" cy="225073"/>
            </a:xfrm>
            <a:prstGeom prst="line">
              <a:avLst/>
            </a:prstGeom>
          </p:spPr>
          <p:style>
            <a:lnRef idx="1">
              <a:schemeClr val="accent1"/>
            </a:lnRef>
            <a:fillRef idx="0">
              <a:schemeClr val="accent1"/>
            </a:fillRef>
            <a:effectRef idx="0">
              <a:schemeClr val="accent1"/>
            </a:effectRef>
            <a:fontRef idx="minor">
              <a:schemeClr val="tx1"/>
            </a:fontRef>
          </p:style>
        </p:cxnSp>
      </p:grpSp>
      <p:sp>
        <p:nvSpPr>
          <p:cNvPr id="231" name="TextBox 230"/>
          <p:cNvSpPr txBox="1"/>
          <p:nvPr/>
        </p:nvSpPr>
        <p:spPr>
          <a:xfrm>
            <a:off x="6215074" y="1643050"/>
            <a:ext cx="1341586" cy="523220"/>
          </a:xfrm>
          <a:prstGeom prst="rect">
            <a:avLst/>
          </a:prstGeom>
          <a:noFill/>
        </p:spPr>
        <p:txBody>
          <a:bodyPr wrap="none" rtlCol="0">
            <a:spAutoFit/>
          </a:bodyPr>
          <a:lstStyle/>
          <a:p>
            <a:r>
              <a:rPr lang="en-US" altLang="zh-CN" sz="2800" b="1" dirty="0" smtClean="0"/>
              <a:t>P(A,c,2)</a:t>
            </a:r>
            <a:endParaRPr lang="zh-CN" altLang="en-US" sz="2800"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数据集</a:t>
            </a:r>
            <a:endParaRPr lang="en-US" altLang="zh-CN" dirty="0" smtClean="0"/>
          </a:p>
          <a:p>
            <a:pPr lvl="1"/>
            <a:r>
              <a:rPr lang="en-US" altLang="zh-CN" dirty="0" smtClean="0"/>
              <a:t>CiteULike : 4607</a:t>
            </a:r>
            <a:r>
              <a:rPr lang="zh-CN" altLang="en-US" dirty="0" smtClean="0"/>
              <a:t>个用户，</a:t>
            </a:r>
            <a:r>
              <a:rPr lang="en-US" altLang="zh-CN" dirty="0" smtClean="0"/>
              <a:t>16,054</a:t>
            </a:r>
            <a:r>
              <a:rPr lang="zh-CN" altLang="en-US" dirty="0" smtClean="0"/>
              <a:t>篇论文和</a:t>
            </a:r>
            <a:r>
              <a:rPr lang="en-US" altLang="zh-CN" dirty="0" smtClean="0"/>
              <a:t>109,364</a:t>
            </a:r>
            <a:r>
              <a:rPr lang="zh-CN" altLang="en-US" dirty="0" smtClean="0"/>
              <a:t>条用户和论文之间的关系记录</a:t>
            </a:r>
            <a:endParaRPr lang="en-US" altLang="zh-CN" dirty="0" smtClean="0"/>
          </a:p>
          <a:p>
            <a:pPr lvl="1"/>
            <a:r>
              <a:rPr lang="en-US" altLang="zh-CN" dirty="0" smtClean="0"/>
              <a:t>Delicious : 8,861</a:t>
            </a:r>
            <a:r>
              <a:rPr lang="zh-CN" altLang="en-US" dirty="0" smtClean="0"/>
              <a:t>个用户，</a:t>
            </a:r>
            <a:r>
              <a:rPr lang="en-US" altLang="zh-CN" dirty="0" smtClean="0"/>
              <a:t>3,257</a:t>
            </a:r>
            <a:r>
              <a:rPr lang="zh-CN" altLang="en-US" dirty="0" smtClean="0"/>
              <a:t>篇网页和</a:t>
            </a:r>
            <a:r>
              <a:rPr lang="en-US" altLang="zh-CN" dirty="0" smtClean="0"/>
              <a:t>59,694</a:t>
            </a:r>
            <a:r>
              <a:rPr lang="zh-CN" altLang="en-US" dirty="0" smtClean="0"/>
              <a:t>条用户和网页之间的收藏关系记录</a:t>
            </a:r>
            <a:endParaRPr lang="en-US" altLang="zh-CN" dirty="0" smtClean="0"/>
          </a:p>
          <a:p>
            <a:r>
              <a:rPr lang="zh-CN" altLang="en-US" dirty="0" smtClean="0"/>
              <a:t>评测指标</a:t>
            </a:r>
            <a:endParaRPr lang="en-US" altLang="zh-CN" dirty="0" smtClean="0"/>
          </a:p>
          <a:p>
            <a:pPr lvl="1"/>
            <a:endParaRPr lang="en-US" altLang="zh-CN" dirty="0" smtClean="0"/>
          </a:p>
          <a:p>
            <a:pPr lvl="2">
              <a:buNone/>
            </a:pPr>
            <a:endParaRPr lang="zh-CN" altLang="en-US" dirty="0"/>
          </a:p>
        </p:txBody>
      </p:sp>
      <p:pic>
        <p:nvPicPr>
          <p:cNvPr id="25604" name="Picture 4"/>
          <p:cNvPicPr>
            <a:picLocks noChangeAspect="1" noChangeArrowheads="1"/>
          </p:cNvPicPr>
          <p:nvPr/>
        </p:nvPicPr>
        <p:blipFill>
          <a:blip r:embed="rId3"/>
          <a:srcRect/>
          <a:stretch>
            <a:fillRect/>
          </a:stretch>
        </p:blipFill>
        <p:spPr bwMode="auto">
          <a:xfrm>
            <a:off x="2428860" y="4786322"/>
            <a:ext cx="3810000" cy="885825"/>
          </a:xfrm>
          <a:prstGeom prst="rect">
            <a:avLst/>
          </a:prstGeom>
          <a:noFill/>
          <a:ln w="9525">
            <a:noFill/>
            <a:miter lim="800000"/>
            <a:headEnd/>
            <a:tailEnd/>
          </a:ln>
          <a:effectLst/>
        </p:spPr>
      </p:pic>
      <p:sp>
        <p:nvSpPr>
          <p:cNvPr id="5" name="灯片编号占位符 4"/>
          <p:cNvSpPr>
            <a:spLocks noGrp="1"/>
          </p:cNvSpPr>
          <p:nvPr>
            <p:ph type="sldNum" sz="quarter" idx="12"/>
          </p:nvPr>
        </p:nvSpPr>
        <p:spPr/>
        <p:txBody>
          <a:bodyPr/>
          <a:lstStyle/>
          <a:p>
            <a:fld id="{BCD2FABC-B281-4D44-9AC5-0AD46ABB6425}" type="slidenum">
              <a:rPr lang="zh-CN" altLang="en-US" smtClean="0"/>
              <a:pPr/>
              <a:t>31</a:t>
            </a:fld>
            <a:endParaRPr lang="zh-CN" altLang="en-US"/>
          </a:p>
        </p:txBody>
      </p:sp>
      <p:pic>
        <p:nvPicPr>
          <p:cNvPr id="36866" name="Picture 2"/>
          <p:cNvPicPr>
            <a:picLocks noChangeAspect="1" noChangeArrowheads="1"/>
          </p:cNvPicPr>
          <p:nvPr/>
        </p:nvPicPr>
        <p:blipFill>
          <a:blip r:embed="rId4"/>
          <a:srcRect/>
          <a:stretch>
            <a:fillRect/>
          </a:stretch>
        </p:blipFill>
        <p:spPr bwMode="auto">
          <a:xfrm>
            <a:off x="3000364" y="1714488"/>
            <a:ext cx="1524000" cy="381000"/>
          </a:xfrm>
          <a:prstGeom prst="rect">
            <a:avLst/>
          </a:prstGeom>
          <a:noFill/>
          <a:ln w="9525">
            <a:noFill/>
            <a:miter lim="800000"/>
            <a:headEnd/>
            <a:tailEnd/>
          </a:ln>
          <a:effectLst/>
        </p:spPr>
      </p:pic>
      <p:pic>
        <p:nvPicPr>
          <p:cNvPr id="36868" name="Picture 4"/>
          <p:cNvPicPr>
            <a:picLocks noChangeAspect="1" noChangeArrowheads="1"/>
          </p:cNvPicPr>
          <p:nvPr/>
        </p:nvPicPr>
        <p:blipFill>
          <a:blip r:embed="rId5"/>
          <a:srcRect/>
          <a:stretch>
            <a:fillRect/>
          </a:stretch>
        </p:blipFill>
        <p:spPr bwMode="auto">
          <a:xfrm>
            <a:off x="4857752" y="1643050"/>
            <a:ext cx="1443799" cy="42862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实验结果</a:t>
            </a:r>
            <a:endParaRPr lang="zh-CN" altLang="en-US" dirty="0"/>
          </a:p>
        </p:txBody>
      </p:sp>
      <p:grpSp>
        <p:nvGrpSpPr>
          <p:cNvPr id="10" name="组合 9"/>
          <p:cNvGrpSpPr/>
          <p:nvPr/>
        </p:nvGrpSpPr>
        <p:grpSpPr>
          <a:xfrm>
            <a:off x="642910" y="2773916"/>
            <a:ext cx="7946861" cy="3298290"/>
            <a:chOff x="642910" y="2500306"/>
            <a:chExt cx="7946861" cy="3298290"/>
          </a:xfrm>
        </p:grpSpPr>
        <p:pic>
          <p:nvPicPr>
            <p:cNvPr id="25602" name="Picture 2"/>
            <p:cNvPicPr>
              <a:picLocks noChangeAspect="1" noChangeArrowheads="1"/>
            </p:cNvPicPr>
            <p:nvPr/>
          </p:nvPicPr>
          <p:blipFill>
            <a:blip r:embed="rId2"/>
            <a:srcRect/>
            <a:stretch>
              <a:fillRect/>
            </a:stretch>
          </p:blipFill>
          <p:spPr bwMode="auto">
            <a:xfrm>
              <a:off x="642910" y="2500307"/>
              <a:ext cx="3863792" cy="2786081"/>
            </a:xfrm>
            <a:prstGeom prst="rect">
              <a:avLst/>
            </a:prstGeom>
            <a:noFill/>
            <a:ln w="9525">
              <a:noFill/>
              <a:miter lim="800000"/>
              <a:headEnd/>
              <a:tailEnd/>
            </a:ln>
            <a:effectLst/>
          </p:spPr>
        </p:pic>
        <p:pic>
          <p:nvPicPr>
            <p:cNvPr id="25603" name="Picture 3" descr="D:\thesis\CASthesis-v0.1j\template\figures\topn\rho_delicious.png"/>
            <p:cNvPicPr>
              <a:picLocks noChangeAspect="1" noChangeArrowheads="1"/>
            </p:cNvPicPr>
            <p:nvPr/>
          </p:nvPicPr>
          <p:blipFill>
            <a:blip r:embed="rId3"/>
            <a:srcRect/>
            <a:stretch>
              <a:fillRect/>
            </a:stretch>
          </p:blipFill>
          <p:spPr bwMode="auto">
            <a:xfrm>
              <a:off x="4714876" y="2500306"/>
              <a:ext cx="3874895" cy="2786082"/>
            </a:xfrm>
            <a:prstGeom prst="rect">
              <a:avLst/>
            </a:prstGeom>
            <a:noFill/>
          </p:spPr>
        </p:pic>
        <p:sp>
          <p:nvSpPr>
            <p:cNvPr id="6" name="TextBox 5"/>
            <p:cNvSpPr txBox="1"/>
            <p:nvPr/>
          </p:nvSpPr>
          <p:spPr>
            <a:xfrm>
              <a:off x="2000232" y="5429264"/>
              <a:ext cx="1061188" cy="369332"/>
            </a:xfrm>
            <a:prstGeom prst="rect">
              <a:avLst/>
            </a:prstGeom>
            <a:noFill/>
          </p:spPr>
          <p:txBody>
            <a:bodyPr wrap="none" rtlCol="0">
              <a:spAutoFit/>
            </a:bodyPr>
            <a:lstStyle/>
            <a:p>
              <a:r>
                <a:rPr lang="en-US" altLang="zh-CN" dirty="0" smtClean="0"/>
                <a:t>CiteULike</a:t>
              </a:r>
              <a:endParaRPr lang="zh-CN" altLang="en-US" dirty="0"/>
            </a:p>
          </p:txBody>
        </p:sp>
        <p:sp>
          <p:nvSpPr>
            <p:cNvPr id="7" name="TextBox 6"/>
            <p:cNvSpPr txBox="1"/>
            <p:nvPr/>
          </p:nvSpPr>
          <p:spPr>
            <a:xfrm>
              <a:off x="6143636" y="5429264"/>
              <a:ext cx="1032655" cy="369332"/>
            </a:xfrm>
            <a:prstGeom prst="rect">
              <a:avLst/>
            </a:prstGeom>
            <a:noFill/>
          </p:spPr>
          <p:txBody>
            <a:bodyPr wrap="none" rtlCol="0">
              <a:spAutoFit/>
            </a:bodyPr>
            <a:lstStyle/>
            <a:p>
              <a:r>
                <a:rPr lang="en-US" altLang="zh-CN" dirty="0" smtClean="0"/>
                <a:t>Delicious</a:t>
              </a:r>
              <a:endParaRPr lang="zh-CN" altLang="en-US" dirty="0"/>
            </a:p>
          </p:txBody>
        </p:sp>
      </p:grpSp>
      <p:grpSp>
        <p:nvGrpSpPr>
          <p:cNvPr id="11" name="组合 10"/>
          <p:cNvGrpSpPr/>
          <p:nvPr/>
        </p:nvGrpSpPr>
        <p:grpSpPr>
          <a:xfrm>
            <a:off x="4357686" y="1428736"/>
            <a:ext cx="4000500" cy="990600"/>
            <a:chOff x="4357686" y="1285860"/>
            <a:chExt cx="4000500" cy="990600"/>
          </a:xfrm>
        </p:grpSpPr>
        <p:pic>
          <p:nvPicPr>
            <p:cNvPr id="8" name="Picture 2"/>
            <p:cNvPicPr>
              <a:picLocks noChangeAspect="1" noChangeArrowheads="1"/>
            </p:cNvPicPr>
            <p:nvPr/>
          </p:nvPicPr>
          <p:blipFill>
            <a:blip r:embed="rId4"/>
            <a:srcRect/>
            <a:stretch>
              <a:fillRect/>
            </a:stretch>
          </p:blipFill>
          <p:spPr bwMode="auto">
            <a:xfrm>
              <a:off x="4357686" y="1285860"/>
              <a:ext cx="4000500" cy="990600"/>
            </a:xfrm>
            <a:prstGeom prst="rect">
              <a:avLst/>
            </a:prstGeom>
            <a:noFill/>
            <a:ln w="9525">
              <a:noFill/>
              <a:miter lim="800000"/>
              <a:headEnd/>
              <a:tailEnd/>
            </a:ln>
            <a:effectLst/>
          </p:spPr>
        </p:pic>
        <p:sp>
          <p:nvSpPr>
            <p:cNvPr id="9" name="矩形 8"/>
            <p:cNvSpPr/>
            <p:nvPr/>
          </p:nvSpPr>
          <p:spPr>
            <a:xfrm>
              <a:off x="7715272" y="1857364"/>
              <a:ext cx="142876" cy="14287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pSp>
      <p:sp>
        <p:nvSpPr>
          <p:cNvPr id="12" name="灯片编号占位符 11"/>
          <p:cNvSpPr>
            <a:spLocks noGrp="1"/>
          </p:cNvSpPr>
          <p:nvPr>
            <p:ph type="sldNum" sz="quarter" idx="12"/>
          </p:nvPr>
        </p:nvSpPr>
        <p:spPr/>
        <p:txBody>
          <a:bodyPr/>
          <a:lstStyle/>
          <a:p>
            <a:fld id="{BCD2FABC-B281-4D44-9AC5-0AD46ABB6425}" type="slidenum">
              <a:rPr lang="zh-CN" altLang="en-US" smtClean="0"/>
              <a:pPr/>
              <a:t>32</a:t>
            </a:fld>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实验结果</a:t>
            </a:r>
            <a:endParaRPr lang="zh-CN" altLang="en-US" dirty="0"/>
          </a:p>
        </p:txBody>
      </p:sp>
      <p:pic>
        <p:nvPicPr>
          <p:cNvPr id="10" name="Picture 2"/>
          <p:cNvPicPr>
            <a:picLocks noChangeAspect="1" noChangeArrowheads="1"/>
          </p:cNvPicPr>
          <p:nvPr/>
        </p:nvPicPr>
        <p:blipFill>
          <a:blip r:embed="rId2"/>
          <a:srcRect/>
          <a:stretch>
            <a:fillRect/>
          </a:stretch>
        </p:blipFill>
        <p:spPr bwMode="auto">
          <a:xfrm>
            <a:off x="4714875" y="1285860"/>
            <a:ext cx="2048543" cy="1214446"/>
          </a:xfrm>
          <a:prstGeom prst="rect">
            <a:avLst/>
          </a:prstGeom>
          <a:noFill/>
          <a:ln w="9525">
            <a:noFill/>
            <a:miter lim="800000"/>
            <a:headEnd/>
            <a:tailEnd/>
          </a:ln>
          <a:effectLst/>
        </p:spPr>
      </p:pic>
      <p:cxnSp>
        <p:nvCxnSpPr>
          <p:cNvPr id="12" name="直接连接符 11"/>
          <p:cNvCxnSpPr/>
          <p:nvPr/>
        </p:nvCxnSpPr>
        <p:spPr>
          <a:xfrm>
            <a:off x="5572132" y="1998652"/>
            <a:ext cx="142876"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4" name="直接连接符 13"/>
          <p:cNvCxnSpPr/>
          <p:nvPr/>
        </p:nvCxnSpPr>
        <p:spPr>
          <a:xfrm>
            <a:off x="5857884" y="2355842"/>
            <a:ext cx="142876" cy="1588"/>
          </a:xfrm>
          <a:prstGeom prst="line">
            <a:avLst/>
          </a:prstGeom>
        </p:spPr>
        <p:style>
          <a:lnRef idx="2">
            <a:schemeClr val="accent2"/>
          </a:lnRef>
          <a:fillRef idx="0">
            <a:schemeClr val="accent2"/>
          </a:fillRef>
          <a:effectRef idx="1">
            <a:schemeClr val="accent2"/>
          </a:effectRef>
          <a:fontRef idx="minor">
            <a:schemeClr val="tx1"/>
          </a:fontRef>
        </p:style>
      </p:cxnSp>
      <p:grpSp>
        <p:nvGrpSpPr>
          <p:cNvPr id="17" name="组合 16"/>
          <p:cNvGrpSpPr/>
          <p:nvPr/>
        </p:nvGrpSpPr>
        <p:grpSpPr>
          <a:xfrm>
            <a:off x="642910" y="2773916"/>
            <a:ext cx="8001056" cy="3298290"/>
            <a:chOff x="642910" y="2500306"/>
            <a:chExt cx="8001056" cy="3298290"/>
          </a:xfrm>
        </p:grpSpPr>
        <p:sp>
          <p:nvSpPr>
            <p:cNvPr id="6" name="TextBox 5"/>
            <p:cNvSpPr txBox="1"/>
            <p:nvPr/>
          </p:nvSpPr>
          <p:spPr>
            <a:xfrm>
              <a:off x="2000232" y="5429264"/>
              <a:ext cx="1061188" cy="369332"/>
            </a:xfrm>
            <a:prstGeom prst="rect">
              <a:avLst/>
            </a:prstGeom>
            <a:noFill/>
          </p:spPr>
          <p:txBody>
            <a:bodyPr wrap="none" rtlCol="0">
              <a:spAutoFit/>
            </a:bodyPr>
            <a:lstStyle/>
            <a:p>
              <a:r>
                <a:rPr lang="en-US" altLang="zh-CN" dirty="0" smtClean="0"/>
                <a:t>CiteULike</a:t>
              </a:r>
              <a:endParaRPr lang="zh-CN" altLang="en-US" dirty="0"/>
            </a:p>
          </p:txBody>
        </p:sp>
        <p:sp>
          <p:nvSpPr>
            <p:cNvPr id="7" name="TextBox 6"/>
            <p:cNvSpPr txBox="1"/>
            <p:nvPr/>
          </p:nvSpPr>
          <p:spPr>
            <a:xfrm>
              <a:off x="6143636" y="5429264"/>
              <a:ext cx="1032655" cy="369332"/>
            </a:xfrm>
            <a:prstGeom prst="rect">
              <a:avLst/>
            </a:prstGeom>
            <a:noFill/>
          </p:spPr>
          <p:txBody>
            <a:bodyPr wrap="none" rtlCol="0">
              <a:spAutoFit/>
            </a:bodyPr>
            <a:lstStyle/>
            <a:p>
              <a:r>
                <a:rPr lang="en-US" altLang="zh-CN" dirty="0" smtClean="0"/>
                <a:t>Delicious</a:t>
              </a:r>
              <a:endParaRPr lang="zh-CN" altLang="en-US" dirty="0"/>
            </a:p>
          </p:txBody>
        </p:sp>
        <p:pic>
          <p:nvPicPr>
            <p:cNvPr id="26626" name="Picture 2" descr="D:\thesis\CASthesis-v0.1j\template\figures\topn\beta_citeulike.png"/>
            <p:cNvPicPr>
              <a:picLocks noChangeAspect="1" noChangeArrowheads="1"/>
            </p:cNvPicPr>
            <p:nvPr/>
          </p:nvPicPr>
          <p:blipFill>
            <a:blip r:embed="rId3"/>
            <a:srcRect/>
            <a:stretch>
              <a:fillRect/>
            </a:stretch>
          </p:blipFill>
          <p:spPr bwMode="auto">
            <a:xfrm>
              <a:off x="642910" y="2500306"/>
              <a:ext cx="3855808" cy="2786081"/>
            </a:xfrm>
            <a:prstGeom prst="rect">
              <a:avLst/>
            </a:prstGeom>
            <a:noFill/>
          </p:spPr>
        </p:pic>
        <p:pic>
          <p:nvPicPr>
            <p:cNvPr id="26627" name="Picture 3" descr="D:\thesis\CASthesis-v0.1j\template\figures\topn\beta_delicious.png"/>
            <p:cNvPicPr>
              <a:picLocks noChangeAspect="1" noChangeArrowheads="1"/>
            </p:cNvPicPr>
            <p:nvPr/>
          </p:nvPicPr>
          <p:blipFill>
            <a:blip r:embed="rId4"/>
            <a:srcRect/>
            <a:stretch>
              <a:fillRect/>
            </a:stretch>
          </p:blipFill>
          <p:spPr bwMode="auto">
            <a:xfrm>
              <a:off x="4786315" y="2500306"/>
              <a:ext cx="3857651" cy="2787412"/>
            </a:xfrm>
            <a:prstGeom prst="rect">
              <a:avLst/>
            </a:prstGeom>
            <a:noFill/>
          </p:spPr>
        </p:pic>
      </p:grpSp>
      <p:sp>
        <p:nvSpPr>
          <p:cNvPr id="13" name="灯片编号占位符 12"/>
          <p:cNvSpPr>
            <a:spLocks noGrp="1"/>
          </p:cNvSpPr>
          <p:nvPr>
            <p:ph type="sldNum" sz="quarter" idx="12"/>
          </p:nvPr>
        </p:nvSpPr>
        <p:spPr/>
        <p:txBody>
          <a:bodyPr/>
          <a:lstStyle/>
          <a:p>
            <a:fld id="{BCD2FABC-B281-4D44-9AC5-0AD46ABB6425}" type="slidenum">
              <a:rPr lang="zh-CN" altLang="en-US" smtClean="0"/>
              <a:pPr/>
              <a:t>33</a:t>
            </a:fld>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5" name="内容占位符 4"/>
          <p:cNvSpPr>
            <a:spLocks noGrp="1"/>
          </p:cNvSpPr>
          <p:nvPr>
            <p:ph idx="1"/>
          </p:nvPr>
        </p:nvSpPr>
        <p:spPr/>
        <p:txBody>
          <a:bodyPr>
            <a:normAutofit/>
          </a:bodyPr>
          <a:lstStyle/>
          <a:p>
            <a:r>
              <a:rPr lang="zh-CN" altLang="en-US" dirty="0" smtClean="0">
                <a:solidFill>
                  <a:schemeClr val="tx1">
                    <a:lumMod val="50000"/>
                    <a:lumOff val="50000"/>
                  </a:schemeClr>
                </a:solidFill>
              </a:rPr>
              <a:t>引言</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评分预测问题</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a:t>
            </a:r>
            <a:r>
              <a:rPr lang="en-US" altLang="zh-CN" dirty="0" smtClean="0">
                <a:solidFill>
                  <a:schemeClr val="tx1">
                    <a:lumMod val="50000"/>
                    <a:lumOff val="50000"/>
                  </a:schemeClr>
                </a:solidFill>
              </a:rPr>
              <a:t>Top-N</a:t>
            </a:r>
            <a:r>
              <a:rPr lang="zh-CN" altLang="en-US" dirty="0" smtClean="0">
                <a:solidFill>
                  <a:schemeClr val="tx1">
                    <a:lumMod val="50000"/>
                    <a:lumOff val="50000"/>
                  </a:schemeClr>
                </a:solidFill>
              </a:rPr>
              <a:t>推荐问题</a:t>
            </a:r>
            <a:endParaRPr lang="en-US" altLang="zh-CN" dirty="0" smtClean="0">
              <a:solidFill>
                <a:schemeClr val="tx1">
                  <a:lumMod val="50000"/>
                  <a:lumOff val="50000"/>
                </a:schemeClr>
              </a:solidFill>
            </a:endParaRPr>
          </a:p>
          <a:p>
            <a:r>
              <a:rPr lang="zh-CN" altLang="en-US" b="1" dirty="0" smtClean="0"/>
              <a:t>时效性的影响</a:t>
            </a:r>
            <a:endParaRPr lang="en-US" altLang="zh-CN" b="1" dirty="0" smtClean="0"/>
          </a:p>
          <a:p>
            <a:r>
              <a:rPr lang="zh-CN" altLang="en-US" dirty="0" smtClean="0">
                <a:solidFill>
                  <a:schemeClr val="tx1">
                    <a:lumMod val="50000"/>
                    <a:lumOff val="50000"/>
                  </a:schemeClr>
                </a:solidFill>
              </a:rPr>
              <a:t>动态推荐系统原型</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小结与展望</a:t>
            </a:r>
            <a:endParaRPr lang="zh-CN" altLang="en-US" dirty="0">
              <a:solidFill>
                <a:schemeClr val="tx1">
                  <a:lumMod val="50000"/>
                  <a:lumOff val="50000"/>
                </a:schemeClr>
              </a:solidFill>
            </a:endParaRPr>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34</a:t>
            </a:fld>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简述</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每个在线系统都是一个动态系统，但它们有不同的演化速率。</a:t>
            </a:r>
            <a:endParaRPr lang="en-US" altLang="zh-CN" sz="2800" dirty="0" smtClean="0"/>
          </a:p>
          <a:p>
            <a:pPr lvl="1"/>
            <a:r>
              <a:rPr lang="zh-CN" altLang="en-US" sz="2400" dirty="0" smtClean="0"/>
              <a:t>新闻，博客演化的很快，但音乐，电影的系统演化的却比较慢。</a:t>
            </a:r>
            <a:endParaRPr lang="en-US" altLang="zh-CN" sz="2400" dirty="0" smtClean="0"/>
          </a:p>
          <a:p>
            <a:pPr lvl="1"/>
            <a:r>
              <a:rPr lang="zh-CN" altLang="en-US" sz="2400" dirty="0" smtClean="0"/>
              <a:t>不同演化速率的系统需要不同类型的推荐算法。</a:t>
            </a:r>
            <a:endParaRPr lang="zh-CN" altLang="en-US" sz="2400" dirty="0"/>
          </a:p>
        </p:txBody>
      </p:sp>
      <p:grpSp>
        <p:nvGrpSpPr>
          <p:cNvPr id="4" name="组合 3"/>
          <p:cNvGrpSpPr/>
          <p:nvPr/>
        </p:nvGrpSpPr>
        <p:grpSpPr>
          <a:xfrm>
            <a:off x="395536" y="4221088"/>
            <a:ext cx="8550283" cy="1728192"/>
            <a:chOff x="395536" y="4077072"/>
            <a:chExt cx="8550283" cy="1728192"/>
          </a:xfrm>
        </p:grpSpPr>
        <p:pic>
          <p:nvPicPr>
            <p:cNvPr id="5" name="Picture 2"/>
            <p:cNvPicPr>
              <a:picLocks noChangeAspect="1" noChangeArrowheads="1"/>
            </p:cNvPicPr>
            <p:nvPr/>
          </p:nvPicPr>
          <p:blipFill>
            <a:blip r:embed="rId2" cstate="print"/>
            <a:srcRect/>
            <a:stretch>
              <a:fillRect/>
            </a:stretch>
          </p:blipFill>
          <p:spPr bwMode="auto">
            <a:xfrm>
              <a:off x="1043608" y="4221088"/>
              <a:ext cx="815131" cy="636821"/>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2267744" y="4437112"/>
              <a:ext cx="1083833" cy="36004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a:stretch>
              <a:fillRect/>
            </a:stretch>
          </p:blipFill>
          <p:spPr bwMode="auto">
            <a:xfrm>
              <a:off x="3563888" y="4365104"/>
              <a:ext cx="1080120" cy="446450"/>
            </a:xfrm>
            <a:prstGeom prst="rect">
              <a:avLst/>
            </a:prstGeom>
            <a:noFill/>
            <a:ln w="9525">
              <a:noFill/>
              <a:miter lim="800000"/>
              <a:headEnd/>
              <a:tailEnd/>
            </a:ln>
          </p:spPr>
        </p:pic>
        <p:pic>
          <p:nvPicPr>
            <p:cNvPr id="8" name="Picture 5"/>
            <p:cNvPicPr>
              <a:picLocks noChangeAspect="1" noChangeArrowheads="1"/>
            </p:cNvPicPr>
            <p:nvPr/>
          </p:nvPicPr>
          <p:blipFill>
            <a:blip r:embed="rId5" cstate="print"/>
            <a:srcRect/>
            <a:stretch>
              <a:fillRect/>
            </a:stretch>
          </p:blipFill>
          <p:spPr bwMode="auto">
            <a:xfrm>
              <a:off x="7164288" y="5301208"/>
              <a:ext cx="1008112" cy="504056"/>
            </a:xfrm>
            <a:prstGeom prst="rect">
              <a:avLst/>
            </a:prstGeom>
            <a:noFill/>
            <a:ln w="9525">
              <a:noFill/>
              <a:miter lim="800000"/>
              <a:headEnd/>
              <a:tailEnd/>
            </a:ln>
          </p:spPr>
        </p:pic>
        <p:pic>
          <p:nvPicPr>
            <p:cNvPr id="9" name="Picture 6"/>
            <p:cNvPicPr>
              <a:picLocks noChangeAspect="1" noChangeArrowheads="1"/>
            </p:cNvPicPr>
            <p:nvPr/>
          </p:nvPicPr>
          <p:blipFill>
            <a:blip r:embed="rId6" cstate="print"/>
            <a:srcRect/>
            <a:stretch>
              <a:fillRect/>
            </a:stretch>
          </p:blipFill>
          <p:spPr bwMode="auto">
            <a:xfrm>
              <a:off x="6624228" y="4365104"/>
              <a:ext cx="900100" cy="432048"/>
            </a:xfrm>
            <a:prstGeom prst="rect">
              <a:avLst/>
            </a:prstGeom>
            <a:noFill/>
            <a:ln w="9525">
              <a:noFill/>
              <a:miter lim="800000"/>
              <a:headEnd/>
              <a:tailEnd/>
            </a:ln>
          </p:spPr>
        </p:pic>
        <p:pic>
          <p:nvPicPr>
            <p:cNvPr id="10" name="Picture 7"/>
            <p:cNvPicPr>
              <a:picLocks noChangeAspect="1" noChangeArrowheads="1"/>
            </p:cNvPicPr>
            <p:nvPr/>
          </p:nvPicPr>
          <p:blipFill>
            <a:blip r:embed="rId7" cstate="print"/>
            <a:srcRect/>
            <a:stretch>
              <a:fillRect/>
            </a:stretch>
          </p:blipFill>
          <p:spPr bwMode="auto">
            <a:xfrm>
              <a:off x="1619672" y="5301208"/>
              <a:ext cx="745468" cy="360040"/>
            </a:xfrm>
            <a:prstGeom prst="rect">
              <a:avLst/>
            </a:prstGeom>
            <a:noFill/>
            <a:ln w="9525">
              <a:noFill/>
              <a:miter lim="800000"/>
              <a:headEnd/>
              <a:tailEnd/>
            </a:ln>
          </p:spPr>
        </p:pic>
        <p:cxnSp>
          <p:nvCxnSpPr>
            <p:cNvPr id="11" name="直接箭头连接符 10"/>
            <p:cNvCxnSpPr/>
            <p:nvPr/>
          </p:nvCxnSpPr>
          <p:spPr>
            <a:xfrm>
              <a:off x="755576" y="5085184"/>
              <a:ext cx="7920880" cy="1588"/>
            </a:xfrm>
            <a:prstGeom prst="straightConnector1">
              <a:avLst/>
            </a:prstGeom>
            <a:ln>
              <a:solidFill>
                <a:srgbClr val="7030A0"/>
              </a:solidFill>
              <a:tailEnd type="arrow"/>
            </a:ln>
          </p:spPr>
          <p:style>
            <a:lnRef idx="2">
              <a:schemeClr val="accent4"/>
            </a:lnRef>
            <a:fillRef idx="0">
              <a:schemeClr val="accent4"/>
            </a:fillRef>
            <a:effectRef idx="1">
              <a:schemeClr val="accent4"/>
            </a:effectRef>
            <a:fontRef idx="minor">
              <a:schemeClr val="tx1"/>
            </a:fontRef>
          </p:style>
        </p:cxnSp>
        <p:sp>
          <p:nvSpPr>
            <p:cNvPr id="13" name="TextBox 12"/>
            <p:cNvSpPr txBox="1"/>
            <p:nvPr/>
          </p:nvSpPr>
          <p:spPr>
            <a:xfrm>
              <a:off x="395536" y="5157192"/>
              <a:ext cx="558999" cy="369332"/>
            </a:xfrm>
            <a:prstGeom prst="rect">
              <a:avLst/>
            </a:prstGeom>
            <a:noFill/>
          </p:spPr>
          <p:txBody>
            <a:bodyPr wrap="none" rtlCol="0">
              <a:spAutoFit/>
            </a:bodyPr>
            <a:lstStyle/>
            <a:p>
              <a:r>
                <a:rPr lang="en-US" altLang="zh-CN" dirty="0" smtClean="0">
                  <a:solidFill>
                    <a:schemeClr val="accent4">
                      <a:lumMod val="60000"/>
                      <a:lumOff val="40000"/>
                    </a:schemeClr>
                  </a:solidFill>
                </a:rPr>
                <a:t>Fast</a:t>
              </a:r>
              <a:endParaRPr lang="zh-CN" altLang="en-US" dirty="0">
                <a:solidFill>
                  <a:schemeClr val="accent4">
                    <a:lumMod val="60000"/>
                    <a:lumOff val="40000"/>
                  </a:schemeClr>
                </a:solidFill>
              </a:endParaRPr>
            </a:p>
          </p:txBody>
        </p:sp>
        <p:sp>
          <p:nvSpPr>
            <p:cNvPr id="14" name="TextBox 13"/>
            <p:cNvSpPr txBox="1"/>
            <p:nvPr/>
          </p:nvSpPr>
          <p:spPr>
            <a:xfrm>
              <a:off x="8316416" y="5157192"/>
              <a:ext cx="629403" cy="369332"/>
            </a:xfrm>
            <a:prstGeom prst="rect">
              <a:avLst/>
            </a:prstGeom>
            <a:noFill/>
          </p:spPr>
          <p:txBody>
            <a:bodyPr wrap="none" rtlCol="0">
              <a:spAutoFit/>
            </a:bodyPr>
            <a:lstStyle/>
            <a:p>
              <a:r>
                <a:rPr lang="en-US" altLang="zh-CN" smtClean="0">
                  <a:solidFill>
                    <a:schemeClr val="accent4">
                      <a:lumMod val="50000"/>
                    </a:schemeClr>
                  </a:solidFill>
                </a:rPr>
                <a:t>Slow</a:t>
              </a:r>
              <a:endParaRPr lang="zh-CN" altLang="en-US" dirty="0">
                <a:solidFill>
                  <a:schemeClr val="accent4">
                    <a:lumMod val="50000"/>
                  </a:schemeClr>
                </a:solidFill>
              </a:endParaRPr>
            </a:p>
          </p:txBody>
        </p:sp>
        <p:cxnSp>
          <p:nvCxnSpPr>
            <p:cNvPr id="15" name="直接连接符 14"/>
            <p:cNvCxnSpPr/>
            <p:nvPr/>
          </p:nvCxnSpPr>
          <p:spPr>
            <a:xfrm rot="5400000" flipH="1" flipV="1">
              <a:off x="1403648" y="5013176"/>
              <a:ext cx="144016"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16" name="直接连接符 15"/>
            <p:cNvCxnSpPr/>
            <p:nvPr/>
          </p:nvCxnSpPr>
          <p:spPr>
            <a:xfrm rot="5400000" flipH="1" flipV="1">
              <a:off x="1907704" y="5157192"/>
              <a:ext cx="144016"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17" name="直接连接符 16"/>
            <p:cNvCxnSpPr/>
            <p:nvPr/>
          </p:nvCxnSpPr>
          <p:spPr>
            <a:xfrm rot="5400000" flipH="1" flipV="1">
              <a:off x="2771800" y="5013176"/>
              <a:ext cx="144016"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18" name="直接连接符 17"/>
            <p:cNvCxnSpPr/>
            <p:nvPr/>
          </p:nvCxnSpPr>
          <p:spPr>
            <a:xfrm rot="5400000" flipH="1" flipV="1">
              <a:off x="3995936" y="5013176"/>
              <a:ext cx="144016"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19" name="直接连接符 18"/>
            <p:cNvCxnSpPr/>
            <p:nvPr/>
          </p:nvCxnSpPr>
          <p:spPr>
            <a:xfrm rot="5400000" flipH="1" flipV="1">
              <a:off x="7020272" y="5013176"/>
              <a:ext cx="144016"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0" name="直接连接符 19"/>
            <p:cNvCxnSpPr/>
            <p:nvPr/>
          </p:nvCxnSpPr>
          <p:spPr>
            <a:xfrm rot="5400000" flipH="1" flipV="1">
              <a:off x="7524328" y="5157192"/>
              <a:ext cx="144016" cy="0"/>
            </a:xfrm>
            <a:prstGeom prst="line">
              <a:avLst/>
            </a:prstGeom>
          </p:spPr>
          <p:style>
            <a:lnRef idx="2">
              <a:schemeClr val="accent4"/>
            </a:lnRef>
            <a:fillRef idx="0">
              <a:schemeClr val="accent4"/>
            </a:fillRef>
            <a:effectRef idx="1">
              <a:schemeClr val="accent4"/>
            </a:effectRef>
            <a:fontRef idx="minor">
              <a:schemeClr val="tx1"/>
            </a:fontRef>
          </p:style>
        </p:cxnSp>
        <p:pic>
          <p:nvPicPr>
            <p:cNvPr id="21" name="Picture 8"/>
            <p:cNvPicPr>
              <a:picLocks noChangeAspect="1" noChangeArrowheads="1"/>
            </p:cNvPicPr>
            <p:nvPr/>
          </p:nvPicPr>
          <p:blipFill>
            <a:blip r:embed="rId8" cstate="print"/>
            <a:srcRect/>
            <a:stretch>
              <a:fillRect/>
            </a:stretch>
          </p:blipFill>
          <p:spPr bwMode="auto">
            <a:xfrm>
              <a:off x="5292080" y="4077072"/>
              <a:ext cx="633353" cy="776872"/>
            </a:xfrm>
            <a:prstGeom prst="rect">
              <a:avLst/>
            </a:prstGeom>
            <a:noFill/>
            <a:ln w="9525">
              <a:noFill/>
              <a:miter lim="800000"/>
              <a:headEnd/>
              <a:tailEnd/>
            </a:ln>
          </p:spPr>
        </p:pic>
        <p:cxnSp>
          <p:nvCxnSpPr>
            <p:cNvPr id="22" name="直接连接符 21"/>
            <p:cNvCxnSpPr/>
            <p:nvPr/>
          </p:nvCxnSpPr>
          <p:spPr>
            <a:xfrm rot="5400000" flipH="1" flipV="1">
              <a:off x="5508104" y="5013176"/>
              <a:ext cx="144016" cy="0"/>
            </a:xfrm>
            <a:prstGeom prst="line">
              <a:avLst/>
            </a:prstGeom>
          </p:spPr>
          <p:style>
            <a:lnRef idx="2">
              <a:schemeClr val="accent4"/>
            </a:lnRef>
            <a:fillRef idx="0">
              <a:schemeClr val="accent4"/>
            </a:fillRef>
            <a:effectRef idx="1">
              <a:schemeClr val="accent4"/>
            </a:effectRef>
            <a:fontRef idx="minor">
              <a:schemeClr val="tx1"/>
            </a:fontRef>
          </p:style>
        </p:cxnSp>
      </p:grpSp>
      <p:sp>
        <p:nvSpPr>
          <p:cNvPr id="23" name="灯片编号占位符 22"/>
          <p:cNvSpPr>
            <a:spLocks noGrp="1"/>
          </p:cNvSpPr>
          <p:nvPr>
            <p:ph type="sldNum" sz="quarter" idx="12"/>
          </p:nvPr>
        </p:nvSpPr>
        <p:spPr/>
        <p:txBody>
          <a:bodyPr/>
          <a:lstStyle/>
          <a:p>
            <a:fld id="{BCD2FABC-B281-4D44-9AC5-0AD46ABB6425}" type="slidenum">
              <a:rPr lang="zh-CN" altLang="en-US" smtClean="0"/>
              <a:pPr/>
              <a:t>35</a:t>
            </a:fld>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在线系统的变化速率</a:t>
            </a:r>
            <a:endParaRPr lang="zh-CN" altLang="en-US" dirty="0"/>
          </a:p>
        </p:txBody>
      </p:sp>
      <p:graphicFrame>
        <p:nvGraphicFramePr>
          <p:cNvPr id="5" name="图表 4"/>
          <p:cNvGraphicFramePr/>
          <p:nvPr/>
        </p:nvGraphicFramePr>
        <p:xfrm>
          <a:off x="500034" y="1714488"/>
          <a:ext cx="5572164" cy="4857784"/>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6072198" y="1857364"/>
            <a:ext cx="2808312" cy="1815882"/>
          </a:xfrm>
          <a:prstGeom prst="rect">
            <a:avLst/>
          </a:prstGeom>
          <a:noFill/>
        </p:spPr>
        <p:txBody>
          <a:bodyPr wrap="square" rtlCol="0">
            <a:spAutoFit/>
          </a:bodyPr>
          <a:lstStyle/>
          <a:p>
            <a:r>
              <a:rPr lang="zh-CN" altLang="en-US" sz="1600" dirty="0" smtClean="0"/>
              <a:t>这幅图显示了不同系统，相似热门度的物品的平均生存周期。</a:t>
            </a:r>
            <a:endParaRPr lang="en-US" altLang="zh-CN" sz="1600" dirty="0" smtClean="0"/>
          </a:p>
          <a:p>
            <a:endParaRPr lang="en-US" altLang="zh-CN" sz="1600" dirty="0" smtClean="0"/>
          </a:p>
          <a:p>
            <a:r>
              <a:rPr lang="zh-CN" altLang="en-US" sz="1600" dirty="0" smtClean="0"/>
              <a:t>一个物品的生存周期定义为该物品被至少一个用户关注过的天数。</a:t>
            </a:r>
            <a:endParaRPr lang="en-US" altLang="zh-CN" sz="1600" dirty="0" smtClean="0"/>
          </a:p>
        </p:txBody>
      </p:sp>
      <p:sp>
        <p:nvSpPr>
          <p:cNvPr id="7" name="灯片编号占位符 6"/>
          <p:cNvSpPr>
            <a:spLocks noGrp="1"/>
          </p:cNvSpPr>
          <p:nvPr>
            <p:ph type="sldNum" sz="quarter" idx="12"/>
          </p:nvPr>
        </p:nvSpPr>
        <p:spPr/>
        <p:txBody>
          <a:bodyPr/>
          <a:lstStyle/>
          <a:p>
            <a:fld id="{BCD2FABC-B281-4D44-9AC5-0AD46ABB6425}" type="slidenum">
              <a:rPr lang="zh-CN" altLang="en-US" smtClean="0"/>
              <a:pPr/>
              <a:t>36</a:t>
            </a:fld>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在线系统的变化速率</a:t>
            </a:r>
            <a:endParaRPr lang="zh-CN" altLang="en-US" dirty="0"/>
          </a:p>
        </p:txBody>
      </p:sp>
      <p:graphicFrame>
        <p:nvGraphicFramePr>
          <p:cNvPr id="4" name="图表 3"/>
          <p:cNvGraphicFramePr/>
          <p:nvPr/>
        </p:nvGraphicFramePr>
        <p:xfrm>
          <a:off x="467545" y="1484784"/>
          <a:ext cx="5544616" cy="4968552"/>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6084168" y="1628800"/>
            <a:ext cx="2808312" cy="2308324"/>
          </a:xfrm>
          <a:prstGeom prst="rect">
            <a:avLst/>
          </a:prstGeom>
          <a:noFill/>
        </p:spPr>
        <p:txBody>
          <a:bodyPr wrap="square" rtlCol="0">
            <a:spAutoFit/>
          </a:bodyPr>
          <a:lstStyle/>
          <a:p>
            <a:r>
              <a:rPr lang="zh-CN" altLang="en-US" sz="1600" dirty="0" smtClean="0"/>
              <a:t>这幅图显示了不同系统，相隔</a:t>
            </a:r>
            <a:r>
              <a:rPr lang="en-US" altLang="zh-CN" sz="1600" dirty="0" smtClean="0"/>
              <a:t>t</a:t>
            </a:r>
            <a:r>
              <a:rPr lang="zh-CN" altLang="en-US" sz="1600" dirty="0" smtClean="0"/>
              <a:t>天的两天，</a:t>
            </a:r>
            <a:r>
              <a:rPr lang="en-US" altLang="zh-CN" sz="1600" dirty="0" smtClean="0"/>
              <a:t>item</a:t>
            </a:r>
            <a:r>
              <a:rPr lang="zh-CN" altLang="en-US" sz="1600" dirty="0" smtClean="0"/>
              <a:t>热门程度的相似度。</a:t>
            </a:r>
            <a:endParaRPr lang="en-US" altLang="zh-CN" sz="1600" dirty="0" smtClean="0"/>
          </a:p>
          <a:p>
            <a:endParaRPr lang="en-US" altLang="zh-CN" sz="1600" dirty="0"/>
          </a:p>
          <a:p>
            <a:r>
              <a:rPr lang="zh-CN" altLang="en-US" sz="1600" dirty="0" smtClean="0"/>
              <a:t>图表显示，</a:t>
            </a:r>
            <a:r>
              <a:rPr lang="en-US" altLang="zh-CN" sz="1600" dirty="0" err="1" smtClean="0"/>
              <a:t>NYTimes</a:t>
            </a:r>
            <a:r>
              <a:rPr lang="zh-CN" altLang="en-US" sz="1600" dirty="0" smtClean="0"/>
              <a:t>的演化很快，相隔</a:t>
            </a:r>
            <a:r>
              <a:rPr lang="en-US" altLang="zh-CN" sz="1600" dirty="0" smtClean="0"/>
              <a:t>1</a:t>
            </a:r>
            <a:r>
              <a:rPr lang="zh-CN" altLang="en-US" sz="1600" dirty="0" smtClean="0"/>
              <a:t>天，</a:t>
            </a:r>
            <a:r>
              <a:rPr lang="en-US" altLang="zh-CN" sz="1600" dirty="0" smtClean="0"/>
              <a:t>item</a:t>
            </a:r>
            <a:r>
              <a:rPr lang="zh-CN" altLang="en-US" sz="1600" dirty="0" smtClean="0"/>
              <a:t>的热门程度就会有很大的变化。而对于</a:t>
            </a:r>
            <a:r>
              <a:rPr lang="en-US" altLang="zh-CN" sz="1600" dirty="0" smtClean="0"/>
              <a:t>Netflix</a:t>
            </a:r>
            <a:r>
              <a:rPr lang="zh-CN" altLang="en-US" sz="1600" dirty="0" smtClean="0"/>
              <a:t>，即使过了</a:t>
            </a:r>
            <a:r>
              <a:rPr lang="en-US" altLang="zh-CN" sz="1600" dirty="0" smtClean="0"/>
              <a:t>2</a:t>
            </a:r>
            <a:r>
              <a:rPr lang="zh-CN" altLang="en-US" sz="1600" dirty="0" smtClean="0"/>
              <a:t>个月，热门电影也没有太大的变化</a:t>
            </a:r>
            <a:endParaRPr lang="en-US" altLang="zh-CN" sz="1600" dirty="0" smtClean="0"/>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37</a:t>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时间段图模型</a:t>
            </a:r>
            <a:endParaRPr lang="zh-CN" altLang="en-US" sz="2800" dirty="0"/>
          </a:p>
        </p:txBody>
      </p:sp>
      <p:sp>
        <p:nvSpPr>
          <p:cNvPr id="48" name="灯片编号占位符 47"/>
          <p:cNvSpPr>
            <a:spLocks noGrp="1"/>
          </p:cNvSpPr>
          <p:nvPr>
            <p:ph type="sldNum" sz="quarter" idx="12"/>
          </p:nvPr>
        </p:nvSpPr>
        <p:spPr/>
        <p:txBody>
          <a:bodyPr/>
          <a:lstStyle/>
          <a:p>
            <a:fld id="{BCD2FABC-B281-4D44-9AC5-0AD46ABB6425}" type="slidenum">
              <a:rPr lang="zh-CN" altLang="en-US" smtClean="0"/>
              <a:pPr/>
              <a:t>38</a:t>
            </a:fld>
            <a:endParaRPr lang="zh-CN" altLang="en-US"/>
          </a:p>
        </p:txBody>
      </p:sp>
      <p:grpSp>
        <p:nvGrpSpPr>
          <p:cNvPr id="50" name="组合 49"/>
          <p:cNvGrpSpPr/>
          <p:nvPr/>
        </p:nvGrpSpPr>
        <p:grpSpPr>
          <a:xfrm>
            <a:off x="785786" y="2500306"/>
            <a:ext cx="7624464" cy="3068960"/>
            <a:chOff x="827584" y="2348880"/>
            <a:chExt cx="7624464" cy="3068960"/>
          </a:xfrm>
        </p:grpSpPr>
        <p:grpSp>
          <p:nvGrpSpPr>
            <p:cNvPr id="51" name="组合 3"/>
            <p:cNvGrpSpPr/>
            <p:nvPr/>
          </p:nvGrpSpPr>
          <p:grpSpPr>
            <a:xfrm>
              <a:off x="827584" y="2420888"/>
              <a:ext cx="2088232" cy="1416158"/>
              <a:chOff x="1187624" y="1628800"/>
              <a:chExt cx="2088232" cy="1416158"/>
            </a:xfrm>
          </p:grpSpPr>
          <p:sp>
            <p:nvSpPr>
              <p:cNvPr id="96" name="椭圆 4"/>
              <p:cNvSpPr/>
              <p:nvPr/>
            </p:nvSpPr>
            <p:spPr>
              <a:xfrm>
                <a:off x="1187624" y="1700808"/>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A</a:t>
                </a:r>
                <a:endParaRPr lang="zh-CN" altLang="en-US" dirty="0"/>
              </a:p>
            </p:txBody>
          </p:sp>
          <p:sp>
            <p:nvSpPr>
              <p:cNvPr id="97" name="椭圆 96"/>
              <p:cNvSpPr/>
              <p:nvPr/>
            </p:nvSpPr>
            <p:spPr>
              <a:xfrm>
                <a:off x="1187624" y="2420888"/>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B</a:t>
                </a:r>
                <a:endParaRPr lang="zh-CN" altLang="en-US" dirty="0"/>
              </a:p>
            </p:txBody>
          </p:sp>
          <p:sp>
            <p:nvSpPr>
              <p:cNvPr id="98" name="矩形 97"/>
              <p:cNvSpPr/>
              <p:nvPr/>
            </p:nvSpPr>
            <p:spPr>
              <a:xfrm>
                <a:off x="2915816" y="1628800"/>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a</a:t>
                </a:r>
                <a:endParaRPr lang="zh-CN" altLang="en-US" dirty="0"/>
              </a:p>
            </p:txBody>
          </p:sp>
          <p:sp>
            <p:nvSpPr>
              <p:cNvPr id="99" name="矩形 98"/>
              <p:cNvSpPr/>
              <p:nvPr/>
            </p:nvSpPr>
            <p:spPr>
              <a:xfrm>
                <a:off x="2915816" y="2156859"/>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b</a:t>
                </a:r>
                <a:endParaRPr lang="zh-CN" altLang="en-US" dirty="0"/>
              </a:p>
            </p:txBody>
          </p:sp>
          <p:sp>
            <p:nvSpPr>
              <p:cNvPr id="100" name="矩形 99"/>
              <p:cNvSpPr/>
              <p:nvPr/>
            </p:nvSpPr>
            <p:spPr>
              <a:xfrm>
                <a:off x="2915816" y="2684918"/>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c</a:t>
                </a:r>
                <a:endParaRPr lang="zh-CN" altLang="en-US" dirty="0"/>
              </a:p>
            </p:txBody>
          </p:sp>
          <p:cxnSp>
            <p:nvCxnSpPr>
              <p:cNvPr id="101" name="直接连接符 100"/>
              <p:cNvCxnSpPr>
                <a:endCxn id="98" idx="1"/>
              </p:cNvCxnSpPr>
              <p:nvPr/>
            </p:nvCxnSpPr>
            <p:spPr>
              <a:xfrm flipV="1">
                <a:off x="1619672" y="1808820"/>
                <a:ext cx="1296144" cy="108012"/>
              </a:xfrm>
              <a:prstGeom prst="line">
                <a:avLst/>
              </a:prstGeom>
            </p:spPr>
            <p:style>
              <a:lnRef idx="2">
                <a:schemeClr val="accent1"/>
              </a:lnRef>
              <a:fillRef idx="0">
                <a:schemeClr val="accent1"/>
              </a:fillRef>
              <a:effectRef idx="1">
                <a:schemeClr val="accent1"/>
              </a:effectRef>
              <a:fontRef idx="minor">
                <a:schemeClr val="tx1"/>
              </a:fontRef>
            </p:style>
          </p:cxnSp>
          <p:cxnSp>
            <p:nvCxnSpPr>
              <p:cNvPr id="102" name="直接连接符 101"/>
              <p:cNvCxnSpPr>
                <a:endCxn id="100" idx="1"/>
              </p:cNvCxnSpPr>
              <p:nvPr/>
            </p:nvCxnSpPr>
            <p:spPr>
              <a:xfrm>
                <a:off x="1619672" y="1916832"/>
                <a:ext cx="1296144" cy="948106"/>
              </a:xfrm>
              <a:prstGeom prst="line">
                <a:avLst/>
              </a:prstGeom>
            </p:spPr>
            <p:style>
              <a:lnRef idx="2">
                <a:schemeClr val="accent1"/>
              </a:lnRef>
              <a:fillRef idx="0">
                <a:schemeClr val="accent1"/>
              </a:fillRef>
              <a:effectRef idx="1">
                <a:schemeClr val="accent1"/>
              </a:effectRef>
              <a:fontRef idx="minor">
                <a:schemeClr val="tx1"/>
              </a:fontRef>
            </p:style>
          </p:cxnSp>
          <p:cxnSp>
            <p:nvCxnSpPr>
              <p:cNvPr id="103" name="直接连接符 102"/>
              <p:cNvCxnSpPr>
                <a:stCxn id="97" idx="6"/>
                <a:endCxn id="99" idx="1"/>
              </p:cNvCxnSpPr>
              <p:nvPr/>
            </p:nvCxnSpPr>
            <p:spPr>
              <a:xfrm flipV="1">
                <a:off x="1619672" y="2336879"/>
                <a:ext cx="1296144" cy="300033"/>
              </a:xfrm>
              <a:prstGeom prst="line">
                <a:avLst/>
              </a:prstGeom>
            </p:spPr>
            <p:style>
              <a:lnRef idx="2">
                <a:schemeClr val="accent1"/>
              </a:lnRef>
              <a:fillRef idx="0">
                <a:schemeClr val="accent1"/>
              </a:fillRef>
              <a:effectRef idx="1">
                <a:schemeClr val="accent1"/>
              </a:effectRef>
              <a:fontRef idx="minor">
                <a:schemeClr val="tx1"/>
              </a:fontRef>
            </p:style>
          </p:cxnSp>
          <p:cxnSp>
            <p:nvCxnSpPr>
              <p:cNvPr id="104" name="直接连接符 103"/>
              <p:cNvCxnSpPr>
                <a:stCxn id="97" idx="6"/>
                <a:endCxn id="100" idx="1"/>
              </p:cNvCxnSpPr>
              <p:nvPr/>
            </p:nvCxnSpPr>
            <p:spPr>
              <a:xfrm>
                <a:off x="1619672" y="2636912"/>
                <a:ext cx="1296144" cy="228026"/>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52" name="组合 13"/>
            <p:cNvGrpSpPr/>
            <p:nvPr/>
          </p:nvGrpSpPr>
          <p:grpSpPr>
            <a:xfrm>
              <a:off x="3419872" y="2348880"/>
              <a:ext cx="2232248" cy="3068960"/>
              <a:chOff x="2051720" y="2204864"/>
              <a:chExt cx="2232248" cy="3068960"/>
            </a:xfrm>
          </p:grpSpPr>
          <p:sp>
            <p:nvSpPr>
              <p:cNvPr id="79" name="椭圆 78"/>
              <p:cNvSpPr/>
              <p:nvPr/>
            </p:nvSpPr>
            <p:spPr>
              <a:xfrm>
                <a:off x="2195736" y="2204864"/>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A</a:t>
                </a:r>
                <a:endParaRPr lang="zh-CN" altLang="en-US" dirty="0"/>
              </a:p>
            </p:txBody>
          </p:sp>
          <p:sp>
            <p:nvSpPr>
              <p:cNvPr id="80" name="椭圆 79"/>
              <p:cNvSpPr/>
              <p:nvPr/>
            </p:nvSpPr>
            <p:spPr>
              <a:xfrm>
                <a:off x="2195736" y="3789040"/>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B</a:t>
                </a:r>
                <a:endParaRPr lang="zh-CN" altLang="en-US" dirty="0"/>
              </a:p>
            </p:txBody>
          </p:sp>
          <p:sp>
            <p:nvSpPr>
              <p:cNvPr id="81" name="矩形 80"/>
              <p:cNvSpPr/>
              <p:nvPr/>
            </p:nvSpPr>
            <p:spPr>
              <a:xfrm>
                <a:off x="3923928" y="2708920"/>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a</a:t>
                </a:r>
                <a:endParaRPr lang="zh-CN" altLang="en-US" dirty="0"/>
              </a:p>
            </p:txBody>
          </p:sp>
          <p:sp>
            <p:nvSpPr>
              <p:cNvPr id="82" name="矩形 81"/>
              <p:cNvSpPr/>
              <p:nvPr/>
            </p:nvSpPr>
            <p:spPr>
              <a:xfrm>
                <a:off x="3923928" y="3477005"/>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b</a:t>
                </a:r>
                <a:endParaRPr lang="zh-CN" altLang="en-US" dirty="0"/>
              </a:p>
            </p:txBody>
          </p:sp>
          <p:sp>
            <p:nvSpPr>
              <p:cNvPr id="83" name="矩形 82"/>
              <p:cNvSpPr/>
              <p:nvPr/>
            </p:nvSpPr>
            <p:spPr>
              <a:xfrm>
                <a:off x="3923928" y="4293096"/>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c</a:t>
                </a:r>
                <a:endParaRPr lang="zh-CN" altLang="en-US" dirty="0"/>
              </a:p>
            </p:txBody>
          </p:sp>
          <p:cxnSp>
            <p:nvCxnSpPr>
              <p:cNvPr id="84" name="直接连接符 83"/>
              <p:cNvCxnSpPr>
                <a:stCxn id="79" idx="6"/>
                <a:endCxn id="81" idx="1"/>
              </p:cNvCxnSpPr>
              <p:nvPr/>
            </p:nvCxnSpPr>
            <p:spPr>
              <a:xfrm>
                <a:off x="2627784" y="2420888"/>
                <a:ext cx="1296144" cy="468052"/>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5" name="直接连接符 84"/>
              <p:cNvCxnSpPr>
                <a:stCxn id="79" idx="6"/>
                <a:endCxn id="83" idx="1"/>
              </p:cNvCxnSpPr>
              <p:nvPr/>
            </p:nvCxnSpPr>
            <p:spPr>
              <a:xfrm>
                <a:off x="2627784" y="2420888"/>
                <a:ext cx="1296144" cy="2052228"/>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80" idx="6"/>
                <a:endCxn id="82" idx="1"/>
              </p:cNvCxnSpPr>
              <p:nvPr/>
            </p:nvCxnSpPr>
            <p:spPr>
              <a:xfrm flipV="1">
                <a:off x="2627784" y="3657025"/>
                <a:ext cx="1296144" cy="348039"/>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80" idx="6"/>
                <a:endCxn id="83" idx="1"/>
              </p:cNvCxnSpPr>
              <p:nvPr/>
            </p:nvCxnSpPr>
            <p:spPr>
              <a:xfrm>
                <a:off x="2627784" y="4005064"/>
                <a:ext cx="1296144" cy="468052"/>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8" name="圆角矩形 87"/>
              <p:cNvSpPr/>
              <p:nvPr/>
            </p:nvSpPr>
            <p:spPr>
              <a:xfrm>
                <a:off x="2051720" y="2780928"/>
                <a:ext cx="576064" cy="3600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1</a:t>
                </a:r>
                <a:endParaRPr lang="zh-CN" altLang="en-US" dirty="0"/>
              </a:p>
            </p:txBody>
          </p:sp>
          <p:sp>
            <p:nvSpPr>
              <p:cNvPr id="89" name="圆角矩形 88"/>
              <p:cNvSpPr/>
              <p:nvPr/>
            </p:nvSpPr>
            <p:spPr>
              <a:xfrm>
                <a:off x="2051720" y="3284984"/>
                <a:ext cx="576064" cy="3600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2</a:t>
                </a:r>
                <a:endParaRPr lang="zh-CN" altLang="en-US" dirty="0"/>
              </a:p>
            </p:txBody>
          </p:sp>
          <p:sp>
            <p:nvSpPr>
              <p:cNvPr id="90" name="圆角矩形 89"/>
              <p:cNvSpPr/>
              <p:nvPr/>
            </p:nvSpPr>
            <p:spPr>
              <a:xfrm>
                <a:off x="2051720" y="4365104"/>
                <a:ext cx="576064" cy="3600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1</a:t>
                </a:r>
                <a:endParaRPr lang="zh-CN" altLang="en-US" dirty="0"/>
              </a:p>
            </p:txBody>
          </p:sp>
          <p:sp>
            <p:nvSpPr>
              <p:cNvPr id="91" name="圆角矩形 90"/>
              <p:cNvSpPr/>
              <p:nvPr/>
            </p:nvSpPr>
            <p:spPr>
              <a:xfrm>
                <a:off x="2051720" y="4913784"/>
                <a:ext cx="576064" cy="3600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2</a:t>
                </a:r>
                <a:endParaRPr lang="zh-CN" altLang="en-US" dirty="0"/>
              </a:p>
            </p:txBody>
          </p:sp>
          <p:cxnSp>
            <p:nvCxnSpPr>
              <p:cNvPr id="92" name="直接连接符 91"/>
              <p:cNvCxnSpPr>
                <a:stCxn id="88" idx="3"/>
                <a:endCxn id="81" idx="1"/>
              </p:cNvCxnSpPr>
              <p:nvPr/>
            </p:nvCxnSpPr>
            <p:spPr>
              <a:xfrm flipV="1">
                <a:off x="2627784" y="2888940"/>
                <a:ext cx="1296144" cy="72008"/>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93" name="直接连接符 92"/>
              <p:cNvCxnSpPr>
                <a:stCxn id="89" idx="3"/>
                <a:endCxn id="83" idx="1"/>
              </p:cNvCxnSpPr>
              <p:nvPr/>
            </p:nvCxnSpPr>
            <p:spPr>
              <a:xfrm>
                <a:off x="2627784" y="3465004"/>
                <a:ext cx="1296144" cy="1008112"/>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94" name="直接连接符 93"/>
              <p:cNvCxnSpPr>
                <a:stCxn id="90" idx="3"/>
                <a:endCxn id="82" idx="1"/>
              </p:cNvCxnSpPr>
              <p:nvPr/>
            </p:nvCxnSpPr>
            <p:spPr>
              <a:xfrm flipV="1">
                <a:off x="2627784" y="3657025"/>
                <a:ext cx="1296144" cy="888099"/>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95" name="直接连接符 94"/>
              <p:cNvCxnSpPr>
                <a:stCxn id="91" idx="3"/>
                <a:endCxn id="83" idx="1"/>
              </p:cNvCxnSpPr>
              <p:nvPr/>
            </p:nvCxnSpPr>
            <p:spPr>
              <a:xfrm flipV="1">
                <a:off x="2627784" y="4473116"/>
                <a:ext cx="1296144" cy="620688"/>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grpSp>
        <p:grpSp>
          <p:nvGrpSpPr>
            <p:cNvPr id="53" name="组合 69"/>
            <p:cNvGrpSpPr/>
            <p:nvPr/>
          </p:nvGrpSpPr>
          <p:grpSpPr>
            <a:xfrm>
              <a:off x="6084168" y="2348880"/>
              <a:ext cx="2367880" cy="3068960"/>
              <a:chOff x="6444208" y="2060848"/>
              <a:chExt cx="2367880" cy="3068960"/>
            </a:xfrm>
          </p:grpSpPr>
          <p:sp>
            <p:nvSpPr>
              <p:cNvPr id="55" name="椭圆 54"/>
              <p:cNvSpPr/>
              <p:nvPr/>
            </p:nvSpPr>
            <p:spPr>
              <a:xfrm>
                <a:off x="6588224" y="2060848"/>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A</a:t>
                </a:r>
                <a:endParaRPr lang="zh-CN" altLang="en-US" dirty="0"/>
              </a:p>
            </p:txBody>
          </p:sp>
          <p:sp>
            <p:nvSpPr>
              <p:cNvPr id="56" name="椭圆 55"/>
              <p:cNvSpPr/>
              <p:nvPr/>
            </p:nvSpPr>
            <p:spPr>
              <a:xfrm>
                <a:off x="6588224" y="3645024"/>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B</a:t>
                </a:r>
                <a:endParaRPr lang="zh-CN" altLang="en-US" dirty="0"/>
              </a:p>
            </p:txBody>
          </p:sp>
          <p:sp>
            <p:nvSpPr>
              <p:cNvPr id="57" name="矩形 56"/>
              <p:cNvSpPr/>
              <p:nvPr/>
            </p:nvSpPr>
            <p:spPr>
              <a:xfrm>
                <a:off x="8316416" y="2204864"/>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a</a:t>
                </a:r>
                <a:endParaRPr lang="zh-CN" altLang="en-US" dirty="0"/>
              </a:p>
            </p:txBody>
          </p:sp>
          <p:sp>
            <p:nvSpPr>
              <p:cNvPr id="58" name="矩形 57"/>
              <p:cNvSpPr/>
              <p:nvPr/>
            </p:nvSpPr>
            <p:spPr>
              <a:xfrm>
                <a:off x="8316416" y="3212976"/>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b</a:t>
                </a:r>
                <a:endParaRPr lang="zh-CN" altLang="en-US" dirty="0"/>
              </a:p>
            </p:txBody>
          </p:sp>
          <p:sp>
            <p:nvSpPr>
              <p:cNvPr id="59" name="矩形 58"/>
              <p:cNvSpPr/>
              <p:nvPr/>
            </p:nvSpPr>
            <p:spPr>
              <a:xfrm>
                <a:off x="8316416" y="4221088"/>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c</a:t>
                </a:r>
                <a:endParaRPr lang="zh-CN" altLang="en-US" dirty="0"/>
              </a:p>
            </p:txBody>
          </p:sp>
          <p:cxnSp>
            <p:nvCxnSpPr>
              <p:cNvPr id="60" name="直接连接符 59"/>
              <p:cNvCxnSpPr>
                <a:stCxn id="55" idx="6"/>
                <a:endCxn id="57" idx="1"/>
              </p:cNvCxnSpPr>
              <p:nvPr/>
            </p:nvCxnSpPr>
            <p:spPr>
              <a:xfrm>
                <a:off x="7020272" y="2276872"/>
                <a:ext cx="1296144" cy="108012"/>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5" idx="6"/>
                <a:endCxn id="59" idx="1"/>
              </p:cNvCxnSpPr>
              <p:nvPr/>
            </p:nvCxnSpPr>
            <p:spPr>
              <a:xfrm>
                <a:off x="7020272" y="2276872"/>
                <a:ext cx="1296144" cy="2124236"/>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56" idx="6"/>
                <a:endCxn id="58" idx="1"/>
              </p:cNvCxnSpPr>
              <p:nvPr/>
            </p:nvCxnSpPr>
            <p:spPr>
              <a:xfrm flipV="1">
                <a:off x="7020272" y="3392996"/>
                <a:ext cx="1296144" cy="468052"/>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6" idx="6"/>
                <a:endCxn id="59" idx="1"/>
              </p:cNvCxnSpPr>
              <p:nvPr/>
            </p:nvCxnSpPr>
            <p:spPr>
              <a:xfrm>
                <a:off x="7020272" y="3861048"/>
                <a:ext cx="1296144" cy="540060"/>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4" name="圆角矩形 63"/>
              <p:cNvSpPr/>
              <p:nvPr/>
            </p:nvSpPr>
            <p:spPr>
              <a:xfrm>
                <a:off x="6444208" y="2636912"/>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1</a:t>
                </a:r>
                <a:endParaRPr lang="zh-CN" altLang="en-US" dirty="0"/>
              </a:p>
            </p:txBody>
          </p:sp>
          <p:sp>
            <p:nvSpPr>
              <p:cNvPr id="65" name="圆角矩形 64"/>
              <p:cNvSpPr/>
              <p:nvPr/>
            </p:nvSpPr>
            <p:spPr>
              <a:xfrm>
                <a:off x="6444208" y="3140968"/>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2</a:t>
                </a:r>
                <a:endParaRPr lang="zh-CN" altLang="en-US" dirty="0"/>
              </a:p>
            </p:txBody>
          </p:sp>
          <p:sp>
            <p:nvSpPr>
              <p:cNvPr id="66" name="圆角矩形 65"/>
              <p:cNvSpPr/>
              <p:nvPr/>
            </p:nvSpPr>
            <p:spPr>
              <a:xfrm>
                <a:off x="6444208" y="4221088"/>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1</a:t>
                </a:r>
                <a:endParaRPr lang="zh-CN" altLang="en-US" dirty="0"/>
              </a:p>
            </p:txBody>
          </p:sp>
          <p:sp>
            <p:nvSpPr>
              <p:cNvPr id="67" name="圆角矩形 66"/>
              <p:cNvSpPr/>
              <p:nvPr/>
            </p:nvSpPr>
            <p:spPr>
              <a:xfrm>
                <a:off x="6444208" y="4769768"/>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2</a:t>
                </a:r>
                <a:endParaRPr lang="zh-CN" altLang="en-US" dirty="0"/>
              </a:p>
            </p:txBody>
          </p:sp>
          <p:cxnSp>
            <p:nvCxnSpPr>
              <p:cNvPr id="68" name="直接连接符 67"/>
              <p:cNvCxnSpPr>
                <a:stCxn id="64" idx="3"/>
                <a:endCxn id="57" idx="1"/>
              </p:cNvCxnSpPr>
              <p:nvPr/>
            </p:nvCxnSpPr>
            <p:spPr>
              <a:xfrm flipV="1">
                <a:off x="7020272" y="2384884"/>
                <a:ext cx="1296144" cy="432048"/>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69" name="直接连接符 68"/>
              <p:cNvCxnSpPr>
                <a:stCxn id="65" idx="3"/>
                <a:endCxn id="59" idx="1"/>
              </p:cNvCxnSpPr>
              <p:nvPr/>
            </p:nvCxnSpPr>
            <p:spPr>
              <a:xfrm>
                <a:off x="7020272" y="3320988"/>
                <a:ext cx="1296144" cy="1080120"/>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70" name="直接连接符 69"/>
              <p:cNvCxnSpPr>
                <a:stCxn id="66" idx="3"/>
                <a:endCxn id="58" idx="1"/>
              </p:cNvCxnSpPr>
              <p:nvPr/>
            </p:nvCxnSpPr>
            <p:spPr>
              <a:xfrm flipV="1">
                <a:off x="7020272" y="3392996"/>
                <a:ext cx="1296144" cy="1008112"/>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71" name="直接连接符 70"/>
              <p:cNvCxnSpPr>
                <a:stCxn id="67" idx="3"/>
                <a:endCxn id="59" idx="1"/>
              </p:cNvCxnSpPr>
              <p:nvPr/>
            </p:nvCxnSpPr>
            <p:spPr>
              <a:xfrm flipV="1">
                <a:off x="7020272" y="4401108"/>
                <a:ext cx="1296144" cy="548680"/>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sp>
            <p:nvSpPr>
              <p:cNvPr id="72" name="矩形 71"/>
              <p:cNvSpPr/>
              <p:nvPr/>
            </p:nvSpPr>
            <p:spPr>
              <a:xfrm>
                <a:off x="8316416" y="2708920"/>
                <a:ext cx="495672" cy="360040"/>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dirty="0" smtClean="0"/>
                  <a:t>a:1</a:t>
                </a:r>
                <a:endParaRPr lang="zh-CN" altLang="en-US" dirty="0"/>
              </a:p>
            </p:txBody>
          </p:sp>
          <p:sp>
            <p:nvSpPr>
              <p:cNvPr id="73" name="矩形 72"/>
              <p:cNvSpPr/>
              <p:nvPr/>
            </p:nvSpPr>
            <p:spPr>
              <a:xfrm>
                <a:off x="8316416" y="3717032"/>
                <a:ext cx="495672" cy="360040"/>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dirty="0" smtClean="0"/>
                  <a:t>b:1</a:t>
                </a:r>
                <a:endParaRPr lang="zh-CN" altLang="en-US" dirty="0"/>
              </a:p>
            </p:txBody>
          </p:sp>
          <p:sp>
            <p:nvSpPr>
              <p:cNvPr id="74" name="矩形 73"/>
              <p:cNvSpPr/>
              <p:nvPr/>
            </p:nvSpPr>
            <p:spPr>
              <a:xfrm>
                <a:off x="8316416" y="4725144"/>
                <a:ext cx="495672" cy="360040"/>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dirty="0" smtClean="0"/>
                  <a:t>c:2</a:t>
                </a:r>
                <a:endParaRPr lang="zh-CN" altLang="en-US" dirty="0"/>
              </a:p>
            </p:txBody>
          </p:sp>
          <p:cxnSp>
            <p:nvCxnSpPr>
              <p:cNvPr id="75" name="直接连接符 74"/>
              <p:cNvCxnSpPr>
                <a:stCxn id="55" idx="6"/>
                <a:endCxn id="72" idx="1"/>
              </p:cNvCxnSpPr>
              <p:nvPr/>
            </p:nvCxnSpPr>
            <p:spPr>
              <a:xfrm>
                <a:off x="7020272" y="2276872"/>
                <a:ext cx="1296144" cy="612068"/>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cxnSp>
            <p:nvCxnSpPr>
              <p:cNvPr id="76" name="直接连接符 75"/>
              <p:cNvCxnSpPr>
                <a:stCxn id="55" idx="6"/>
                <a:endCxn id="74" idx="1"/>
              </p:cNvCxnSpPr>
              <p:nvPr/>
            </p:nvCxnSpPr>
            <p:spPr>
              <a:xfrm>
                <a:off x="7020272" y="2276872"/>
                <a:ext cx="1296144" cy="2628292"/>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cxnSp>
            <p:nvCxnSpPr>
              <p:cNvPr id="77" name="直接连接符 76"/>
              <p:cNvCxnSpPr>
                <a:stCxn id="56" idx="6"/>
                <a:endCxn id="73" idx="1"/>
              </p:cNvCxnSpPr>
              <p:nvPr/>
            </p:nvCxnSpPr>
            <p:spPr>
              <a:xfrm>
                <a:off x="7020272" y="3861048"/>
                <a:ext cx="1296144" cy="36004"/>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cxnSp>
            <p:nvCxnSpPr>
              <p:cNvPr id="78" name="直接连接符 77"/>
              <p:cNvCxnSpPr>
                <a:stCxn id="56" idx="6"/>
                <a:endCxn id="74" idx="1"/>
              </p:cNvCxnSpPr>
              <p:nvPr/>
            </p:nvCxnSpPr>
            <p:spPr>
              <a:xfrm>
                <a:off x="7020272" y="3861048"/>
                <a:ext cx="1296144" cy="1044116"/>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grpSp>
        <p:sp>
          <p:nvSpPr>
            <p:cNvPr id="54" name="TextBox 53"/>
            <p:cNvSpPr txBox="1"/>
            <p:nvPr/>
          </p:nvSpPr>
          <p:spPr>
            <a:xfrm>
              <a:off x="899592" y="4365104"/>
              <a:ext cx="1881925" cy="830997"/>
            </a:xfrm>
            <a:prstGeom prst="rect">
              <a:avLst/>
            </a:prstGeom>
            <a:noFill/>
          </p:spPr>
          <p:txBody>
            <a:bodyPr wrap="none" rtlCol="0">
              <a:spAutoFit/>
            </a:bodyPr>
            <a:lstStyle/>
            <a:p>
              <a:r>
                <a:rPr lang="en-US" altLang="zh-CN" sz="2400" dirty="0" smtClean="0"/>
                <a:t>(A,a,1) (A,c,2)</a:t>
              </a:r>
            </a:p>
            <a:p>
              <a:r>
                <a:rPr lang="en-US" altLang="zh-CN" sz="2400" dirty="0" smtClean="0"/>
                <a:t>(B,b,1) (B,c,2)</a:t>
              </a:r>
              <a:endParaRPr lang="zh-CN" altLang="en-US" sz="2400" dirty="0"/>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和算法</a:t>
            </a:r>
            <a:endParaRPr lang="zh-CN" altLang="en-US" dirty="0"/>
          </a:p>
        </p:txBody>
      </p:sp>
      <p:sp>
        <p:nvSpPr>
          <p:cNvPr id="4" name="内容占位符 3"/>
          <p:cNvSpPr>
            <a:spLocks noGrp="1"/>
          </p:cNvSpPr>
          <p:nvPr>
            <p:ph idx="1"/>
          </p:nvPr>
        </p:nvSpPr>
        <p:spPr/>
        <p:txBody>
          <a:bodyPr/>
          <a:lstStyle/>
          <a:p>
            <a:r>
              <a:rPr lang="zh-CN" altLang="en-US" dirty="0" smtClean="0"/>
              <a:t>时间段图模型</a:t>
            </a:r>
            <a:endParaRPr lang="zh-CN" altLang="en-US" dirty="0"/>
          </a:p>
        </p:txBody>
      </p:sp>
      <p:sp>
        <p:nvSpPr>
          <p:cNvPr id="3" name="灯片编号占位符 2"/>
          <p:cNvSpPr>
            <a:spLocks noGrp="1"/>
          </p:cNvSpPr>
          <p:nvPr>
            <p:ph type="sldNum" sz="quarter" idx="12"/>
          </p:nvPr>
        </p:nvSpPr>
        <p:spPr/>
        <p:txBody>
          <a:bodyPr/>
          <a:lstStyle/>
          <a:p>
            <a:fld id="{BCD2FABC-B281-4D44-9AC5-0AD46ABB6425}" type="slidenum">
              <a:rPr lang="zh-CN" altLang="en-US" smtClean="0"/>
              <a:pPr/>
              <a:t>39</a:t>
            </a:fld>
            <a:endParaRPr lang="zh-CN" altLang="en-US"/>
          </a:p>
        </p:txBody>
      </p:sp>
      <p:grpSp>
        <p:nvGrpSpPr>
          <p:cNvPr id="8" name="组合 69"/>
          <p:cNvGrpSpPr/>
          <p:nvPr/>
        </p:nvGrpSpPr>
        <p:grpSpPr>
          <a:xfrm>
            <a:off x="1142976" y="2500306"/>
            <a:ext cx="2367880" cy="3068960"/>
            <a:chOff x="6444208" y="2060848"/>
            <a:chExt cx="2367880" cy="3068960"/>
          </a:xfrm>
        </p:grpSpPr>
        <p:sp>
          <p:nvSpPr>
            <p:cNvPr id="10" name="椭圆 9"/>
            <p:cNvSpPr/>
            <p:nvPr/>
          </p:nvSpPr>
          <p:spPr>
            <a:xfrm>
              <a:off x="6588224" y="2060848"/>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A</a:t>
              </a:r>
              <a:endParaRPr lang="zh-CN" altLang="en-US" dirty="0"/>
            </a:p>
          </p:txBody>
        </p:sp>
        <p:sp>
          <p:nvSpPr>
            <p:cNvPr id="11" name="椭圆 10"/>
            <p:cNvSpPr/>
            <p:nvPr/>
          </p:nvSpPr>
          <p:spPr>
            <a:xfrm>
              <a:off x="6588224" y="3645024"/>
              <a:ext cx="432048" cy="43204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t>B</a:t>
              </a:r>
              <a:endParaRPr lang="zh-CN" altLang="en-US" dirty="0"/>
            </a:p>
          </p:txBody>
        </p:sp>
        <p:sp>
          <p:nvSpPr>
            <p:cNvPr id="12" name="矩形 11"/>
            <p:cNvSpPr/>
            <p:nvPr/>
          </p:nvSpPr>
          <p:spPr>
            <a:xfrm>
              <a:off x="8316416" y="2204864"/>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a</a:t>
              </a:r>
              <a:endParaRPr lang="zh-CN" altLang="en-US" dirty="0"/>
            </a:p>
          </p:txBody>
        </p:sp>
        <p:sp>
          <p:nvSpPr>
            <p:cNvPr id="13" name="矩形 12"/>
            <p:cNvSpPr/>
            <p:nvPr/>
          </p:nvSpPr>
          <p:spPr>
            <a:xfrm>
              <a:off x="8316416" y="3212976"/>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b</a:t>
              </a:r>
              <a:endParaRPr lang="zh-CN" altLang="en-US" dirty="0"/>
            </a:p>
          </p:txBody>
        </p:sp>
        <p:sp>
          <p:nvSpPr>
            <p:cNvPr id="14" name="矩形 13"/>
            <p:cNvSpPr/>
            <p:nvPr/>
          </p:nvSpPr>
          <p:spPr>
            <a:xfrm>
              <a:off x="8316416" y="4221088"/>
              <a:ext cx="360040" cy="36004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t>c</a:t>
              </a:r>
              <a:endParaRPr lang="zh-CN" altLang="en-US" dirty="0"/>
            </a:p>
          </p:txBody>
        </p:sp>
        <p:cxnSp>
          <p:nvCxnSpPr>
            <p:cNvPr id="15" name="直接连接符 14"/>
            <p:cNvCxnSpPr>
              <a:stCxn id="10" idx="6"/>
              <a:endCxn id="12" idx="1"/>
            </p:cNvCxnSpPr>
            <p:nvPr/>
          </p:nvCxnSpPr>
          <p:spPr>
            <a:xfrm>
              <a:off x="7020272" y="2276872"/>
              <a:ext cx="1296144" cy="108012"/>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6"/>
              <a:endCxn id="14" idx="1"/>
            </p:cNvCxnSpPr>
            <p:nvPr/>
          </p:nvCxnSpPr>
          <p:spPr>
            <a:xfrm>
              <a:off x="7020272" y="2276872"/>
              <a:ext cx="1296144" cy="2124236"/>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6"/>
              <a:endCxn id="13" idx="1"/>
            </p:cNvCxnSpPr>
            <p:nvPr/>
          </p:nvCxnSpPr>
          <p:spPr>
            <a:xfrm flipV="1">
              <a:off x="7020272" y="3392996"/>
              <a:ext cx="1296144" cy="468052"/>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1" idx="6"/>
              <a:endCxn id="14" idx="1"/>
            </p:cNvCxnSpPr>
            <p:nvPr/>
          </p:nvCxnSpPr>
          <p:spPr>
            <a:xfrm>
              <a:off x="7020272" y="3861048"/>
              <a:ext cx="1296144" cy="540060"/>
            </a:xfrm>
            <a:prstGeom prst="line">
              <a:avLst/>
            </a:prstGeom>
            <a:ln w="19050"/>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圆角矩形 18"/>
            <p:cNvSpPr/>
            <p:nvPr/>
          </p:nvSpPr>
          <p:spPr>
            <a:xfrm>
              <a:off x="6444208" y="2636912"/>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1</a:t>
              </a:r>
              <a:endParaRPr lang="zh-CN" altLang="en-US" dirty="0"/>
            </a:p>
          </p:txBody>
        </p:sp>
        <p:sp>
          <p:nvSpPr>
            <p:cNvPr id="20" name="圆角矩形 19"/>
            <p:cNvSpPr/>
            <p:nvPr/>
          </p:nvSpPr>
          <p:spPr>
            <a:xfrm>
              <a:off x="6444208" y="3140968"/>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A:2</a:t>
              </a:r>
              <a:endParaRPr lang="zh-CN" altLang="en-US" dirty="0"/>
            </a:p>
          </p:txBody>
        </p:sp>
        <p:sp>
          <p:nvSpPr>
            <p:cNvPr id="21" name="圆角矩形 20"/>
            <p:cNvSpPr/>
            <p:nvPr/>
          </p:nvSpPr>
          <p:spPr>
            <a:xfrm>
              <a:off x="6444208" y="4221088"/>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1</a:t>
              </a:r>
              <a:endParaRPr lang="zh-CN" altLang="en-US" dirty="0"/>
            </a:p>
          </p:txBody>
        </p:sp>
        <p:sp>
          <p:nvSpPr>
            <p:cNvPr id="22" name="圆角矩形 21"/>
            <p:cNvSpPr/>
            <p:nvPr/>
          </p:nvSpPr>
          <p:spPr>
            <a:xfrm>
              <a:off x="6444208" y="4769768"/>
              <a:ext cx="576064" cy="36004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B:2</a:t>
              </a:r>
              <a:endParaRPr lang="zh-CN" altLang="en-US" dirty="0"/>
            </a:p>
          </p:txBody>
        </p:sp>
        <p:cxnSp>
          <p:nvCxnSpPr>
            <p:cNvPr id="23" name="直接连接符 22"/>
            <p:cNvCxnSpPr>
              <a:stCxn id="19" idx="3"/>
              <a:endCxn id="12" idx="1"/>
            </p:cNvCxnSpPr>
            <p:nvPr/>
          </p:nvCxnSpPr>
          <p:spPr>
            <a:xfrm flipV="1">
              <a:off x="7020272" y="2384884"/>
              <a:ext cx="1296144" cy="432048"/>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24" name="直接连接符 23"/>
            <p:cNvCxnSpPr>
              <a:stCxn id="20" idx="3"/>
              <a:endCxn id="14" idx="1"/>
            </p:cNvCxnSpPr>
            <p:nvPr/>
          </p:nvCxnSpPr>
          <p:spPr>
            <a:xfrm>
              <a:off x="7020272" y="3320988"/>
              <a:ext cx="1296144" cy="1080120"/>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25" name="直接连接符 24"/>
            <p:cNvCxnSpPr>
              <a:stCxn id="21" idx="3"/>
              <a:endCxn id="13" idx="1"/>
            </p:cNvCxnSpPr>
            <p:nvPr/>
          </p:nvCxnSpPr>
          <p:spPr>
            <a:xfrm flipV="1">
              <a:off x="7020272" y="3392996"/>
              <a:ext cx="1296144" cy="1008112"/>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cxnSp>
          <p:nvCxnSpPr>
            <p:cNvPr id="26" name="直接连接符 25"/>
            <p:cNvCxnSpPr>
              <a:stCxn id="22" idx="3"/>
              <a:endCxn id="14" idx="1"/>
            </p:cNvCxnSpPr>
            <p:nvPr/>
          </p:nvCxnSpPr>
          <p:spPr>
            <a:xfrm flipV="1">
              <a:off x="7020272" y="4401108"/>
              <a:ext cx="1296144" cy="548680"/>
            </a:xfrm>
            <a:prstGeom prst="line">
              <a:avLst/>
            </a:prstGeom>
            <a:ln w="19050"/>
            <a:effectLst>
              <a:outerShdw blurRad="50800" dist="38100" dir="5400000" algn="t" rotWithShape="0">
                <a:prstClr val="black">
                  <a:alpha val="40000"/>
                </a:prstClr>
              </a:outerShdw>
            </a:effectLst>
          </p:spPr>
          <p:style>
            <a:lnRef idx="1">
              <a:schemeClr val="accent2"/>
            </a:lnRef>
            <a:fillRef idx="0">
              <a:schemeClr val="accent2"/>
            </a:fillRef>
            <a:effectRef idx="0">
              <a:schemeClr val="accent2"/>
            </a:effectRef>
            <a:fontRef idx="minor">
              <a:schemeClr val="tx1"/>
            </a:fontRef>
          </p:style>
        </p:cxnSp>
        <p:sp>
          <p:nvSpPr>
            <p:cNvPr id="27" name="矩形 26"/>
            <p:cNvSpPr/>
            <p:nvPr/>
          </p:nvSpPr>
          <p:spPr>
            <a:xfrm>
              <a:off x="8316416" y="2708920"/>
              <a:ext cx="495672" cy="360040"/>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dirty="0" smtClean="0"/>
                <a:t>a:1</a:t>
              </a:r>
              <a:endParaRPr lang="zh-CN" altLang="en-US" dirty="0"/>
            </a:p>
          </p:txBody>
        </p:sp>
        <p:sp>
          <p:nvSpPr>
            <p:cNvPr id="28" name="矩形 27"/>
            <p:cNvSpPr/>
            <p:nvPr/>
          </p:nvSpPr>
          <p:spPr>
            <a:xfrm>
              <a:off x="8316416" y="3717032"/>
              <a:ext cx="495672" cy="360040"/>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dirty="0" smtClean="0"/>
                <a:t>b:1</a:t>
              </a:r>
              <a:endParaRPr lang="zh-CN" altLang="en-US" dirty="0"/>
            </a:p>
          </p:txBody>
        </p:sp>
        <p:sp>
          <p:nvSpPr>
            <p:cNvPr id="29" name="矩形 28"/>
            <p:cNvSpPr/>
            <p:nvPr/>
          </p:nvSpPr>
          <p:spPr>
            <a:xfrm>
              <a:off x="8316416" y="4725144"/>
              <a:ext cx="495672" cy="360040"/>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dirty="0" smtClean="0"/>
                <a:t>c:2</a:t>
              </a:r>
              <a:endParaRPr lang="zh-CN" altLang="en-US" dirty="0"/>
            </a:p>
          </p:txBody>
        </p:sp>
        <p:cxnSp>
          <p:nvCxnSpPr>
            <p:cNvPr id="30" name="直接连接符 29"/>
            <p:cNvCxnSpPr>
              <a:stCxn id="10" idx="6"/>
              <a:endCxn id="27" idx="1"/>
            </p:cNvCxnSpPr>
            <p:nvPr/>
          </p:nvCxnSpPr>
          <p:spPr>
            <a:xfrm>
              <a:off x="7020272" y="2276872"/>
              <a:ext cx="1296144" cy="612068"/>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cxnSp>
          <p:nvCxnSpPr>
            <p:cNvPr id="31" name="直接连接符 30"/>
            <p:cNvCxnSpPr>
              <a:stCxn id="10" idx="6"/>
              <a:endCxn id="29" idx="1"/>
            </p:cNvCxnSpPr>
            <p:nvPr/>
          </p:nvCxnSpPr>
          <p:spPr>
            <a:xfrm>
              <a:off x="7020272" y="2276872"/>
              <a:ext cx="1296144" cy="2628292"/>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cxnSp>
          <p:nvCxnSpPr>
            <p:cNvPr id="32" name="直接连接符 31"/>
            <p:cNvCxnSpPr>
              <a:stCxn id="11" idx="6"/>
              <a:endCxn id="28" idx="1"/>
            </p:cNvCxnSpPr>
            <p:nvPr/>
          </p:nvCxnSpPr>
          <p:spPr>
            <a:xfrm>
              <a:off x="7020272" y="3861048"/>
              <a:ext cx="1296144" cy="36004"/>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cxnSp>
          <p:nvCxnSpPr>
            <p:cNvPr id="33" name="直接连接符 32"/>
            <p:cNvCxnSpPr>
              <a:stCxn id="11" idx="6"/>
              <a:endCxn id="29" idx="1"/>
            </p:cNvCxnSpPr>
            <p:nvPr/>
          </p:nvCxnSpPr>
          <p:spPr>
            <a:xfrm>
              <a:off x="7020272" y="3861048"/>
              <a:ext cx="1296144" cy="1044116"/>
            </a:xfrm>
            <a:prstGeom prst="line">
              <a:avLst/>
            </a:prstGeom>
            <a:ln w="19050"/>
            <a:effectLst>
              <a:outerShdw blurRad="50800" dist="38100" dir="2700000" algn="tl" rotWithShape="0">
                <a:prstClr val="black">
                  <a:alpha val="40000"/>
                </a:prstClr>
              </a:outerShdw>
            </a:effectLst>
          </p:spPr>
          <p:style>
            <a:lnRef idx="1">
              <a:schemeClr val="accent5"/>
            </a:lnRef>
            <a:fillRef idx="0">
              <a:schemeClr val="accent5"/>
            </a:fillRef>
            <a:effectRef idx="0">
              <a:schemeClr val="accent5"/>
            </a:effectRef>
            <a:fontRef idx="minor">
              <a:schemeClr val="tx1"/>
            </a:fontRef>
          </p:style>
        </p:cxnSp>
      </p:grpSp>
      <p:grpSp>
        <p:nvGrpSpPr>
          <p:cNvPr id="64" name="组合 63"/>
          <p:cNvGrpSpPr/>
          <p:nvPr/>
        </p:nvGrpSpPr>
        <p:grpSpPr>
          <a:xfrm>
            <a:off x="4000496" y="2285992"/>
            <a:ext cx="4795838" cy="3095644"/>
            <a:chOff x="4000496" y="2000240"/>
            <a:chExt cx="4795838" cy="3095644"/>
          </a:xfrm>
        </p:grpSpPr>
        <p:pic>
          <p:nvPicPr>
            <p:cNvPr id="31746" name="Picture 2"/>
            <p:cNvPicPr>
              <a:picLocks noChangeAspect="1" noChangeArrowheads="1"/>
            </p:cNvPicPr>
            <p:nvPr/>
          </p:nvPicPr>
          <p:blipFill>
            <a:blip r:embed="rId3"/>
            <a:srcRect/>
            <a:stretch>
              <a:fillRect/>
            </a:stretch>
          </p:blipFill>
          <p:spPr bwMode="auto">
            <a:xfrm>
              <a:off x="4071934" y="4714884"/>
              <a:ext cx="4724400" cy="381000"/>
            </a:xfrm>
            <a:prstGeom prst="rect">
              <a:avLst/>
            </a:prstGeom>
            <a:noFill/>
            <a:ln w="9525">
              <a:noFill/>
              <a:miter lim="800000"/>
              <a:headEnd/>
              <a:tailEnd/>
            </a:ln>
            <a:effectLst/>
          </p:spPr>
        </p:pic>
        <p:pic>
          <p:nvPicPr>
            <p:cNvPr id="31747" name="Picture 3"/>
            <p:cNvPicPr>
              <a:picLocks noChangeAspect="1" noChangeArrowheads="1"/>
            </p:cNvPicPr>
            <p:nvPr/>
          </p:nvPicPr>
          <p:blipFill>
            <a:blip r:embed="rId4"/>
            <a:srcRect/>
            <a:stretch>
              <a:fillRect/>
            </a:stretch>
          </p:blipFill>
          <p:spPr bwMode="auto">
            <a:xfrm>
              <a:off x="4071934" y="2357430"/>
              <a:ext cx="2838450" cy="1762125"/>
            </a:xfrm>
            <a:prstGeom prst="rect">
              <a:avLst/>
            </a:prstGeom>
            <a:noFill/>
            <a:ln w="9525">
              <a:noFill/>
              <a:miter lim="800000"/>
              <a:headEnd/>
              <a:tailEnd/>
            </a:ln>
            <a:effectLst/>
          </p:spPr>
        </p:pic>
        <p:sp>
          <p:nvSpPr>
            <p:cNvPr id="62" name="TextBox 61"/>
            <p:cNvSpPr txBox="1"/>
            <p:nvPr/>
          </p:nvSpPr>
          <p:spPr>
            <a:xfrm>
              <a:off x="4000496" y="2000240"/>
              <a:ext cx="1569660" cy="369332"/>
            </a:xfrm>
            <a:prstGeom prst="rect">
              <a:avLst/>
            </a:prstGeom>
            <a:noFill/>
          </p:spPr>
          <p:txBody>
            <a:bodyPr wrap="none" rtlCol="0">
              <a:spAutoFit/>
            </a:bodyPr>
            <a:lstStyle/>
            <a:p>
              <a:r>
                <a:rPr lang="zh-CN" altLang="en-US" dirty="0" smtClean="0"/>
                <a:t>顶点权重定义</a:t>
              </a:r>
              <a:endParaRPr lang="zh-CN" altLang="en-US" dirty="0"/>
            </a:p>
          </p:txBody>
        </p:sp>
        <p:sp>
          <p:nvSpPr>
            <p:cNvPr id="63" name="TextBox 62"/>
            <p:cNvSpPr txBox="1"/>
            <p:nvPr/>
          </p:nvSpPr>
          <p:spPr>
            <a:xfrm>
              <a:off x="4000496" y="4286256"/>
              <a:ext cx="2898550" cy="369332"/>
            </a:xfrm>
            <a:prstGeom prst="rect">
              <a:avLst/>
            </a:prstGeom>
            <a:noFill/>
          </p:spPr>
          <p:txBody>
            <a:bodyPr wrap="none" rtlCol="0">
              <a:spAutoFit/>
            </a:bodyPr>
            <a:lstStyle/>
            <a:p>
              <a:r>
                <a:rPr lang="zh-CN" altLang="en-US" dirty="0" smtClean="0"/>
                <a:t>用户</a:t>
              </a:r>
              <a:r>
                <a:rPr lang="en-US" altLang="zh-CN" dirty="0" smtClean="0"/>
                <a:t>u</a:t>
              </a:r>
              <a:r>
                <a:rPr lang="zh-CN" altLang="en-US" dirty="0" smtClean="0"/>
                <a:t>对物品</a:t>
              </a:r>
              <a:r>
                <a:rPr lang="en-US" altLang="zh-CN" dirty="0" err="1" smtClean="0"/>
                <a:t>i</a:t>
              </a:r>
              <a:r>
                <a:rPr lang="zh-CN" altLang="en-US" dirty="0" smtClean="0"/>
                <a:t>的兴趣函数：</a:t>
              </a:r>
              <a:endParaRPr lang="zh-CN" altLang="en-US" dirty="0"/>
            </a:p>
          </p:txBody>
        </p:sp>
      </p:grpSp>
      <p:sp>
        <p:nvSpPr>
          <p:cNvPr id="66" name="矩形 65"/>
          <p:cNvSpPr/>
          <p:nvPr/>
        </p:nvSpPr>
        <p:spPr>
          <a:xfrm>
            <a:off x="1500166" y="6215082"/>
            <a:ext cx="357190" cy="35719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67" name="矩形 66"/>
          <p:cNvSpPr/>
          <p:nvPr/>
        </p:nvSpPr>
        <p:spPr>
          <a:xfrm>
            <a:off x="2214546" y="6215082"/>
            <a:ext cx="357190" cy="35719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pic>
        <p:nvPicPr>
          <p:cNvPr id="69" name="Picture 2"/>
          <p:cNvPicPr>
            <a:picLocks noChangeAspect="1" noChangeArrowheads="1"/>
          </p:cNvPicPr>
          <p:nvPr/>
        </p:nvPicPr>
        <p:blipFill>
          <a:blip r:embed="rId5"/>
          <a:srcRect/>
          <a:stretch>
            <a:fillRect/>
          </a:stretch>
        </p:blipFill>
        <p:spPr bwMode="auto">
          <a:xfrm>
            <a:off x="2928926" y="5857892"/>
            <a:ext cx="238125" cy="276225"/>
          </a:xfrm>
          <a:prstGeom prst="rect">
            <a:avLst/>
          </a:prstGeom>
          <a:noFill/>
          <a:ln w="9525">
            <a:noFill/>
            <a:miter lim="800000"/>
            <a:headEnd/>
            <a:tailEnd/>
          </a:ln>
          <a:effectLst/>
        </p:spPr>
      </p:pic>
      <p:pic>
        <p:nvPicPr>
          <p:cNvPr id="70" name="Picture 3"/>
          <p:cNvPicPr>
            <a:picLocks noChangeAspect="1" noChangeArrowheads="1"/>
          </p:cNvPicPr>
          <p:nvPr/>
        </p:nvPicPr>
        <p:blipFill>
          <a:blip r:embed="rId6"/>
          <a:srcRect/>
          <a:stretch>
            <a:fillRect/>
          </a:stretch>
        </p:blipFill>
        <p:spPr bwMode="auto">
          <a:xfrm>
            <a:off x="1571604" y="5857892"/>
            <a:ext cx="257175" cy="295275"/>
          </a:xfrm>
          <a:prstGeom prst="rect">
            <a:avLst/>
          </a:prstGeom>
          <a:noFill/>
          <a:ln w="9525">
            <a:noFill/>
            <a:miter lim="800000"/>
            <a:headEnd/>
            <a:tailEnd/>
          </a:ln>
          <a:effectLst/>
        </p:spPr>
      </p:pic>
      <p:pic>
        <p:nvPicPr>
          <p:cNvPr id="31748" name="Picture 4"/>
          <p:cNvPicPr>
            <a:picLocks noChangeAspect="1" noChangeArrowheads="1"/>
          </p:cNvPicPr>
          <p:nvPr/>
        </p:nvPicPr>
        <p:blipFill>
          <a:blip r:embed="rId7"/>
          <a:srcRect/>
          <a:stretch>
            <a:fillRect/>
          </a:stretch>
        </p:blipFill>
        <p:spPr bwMode="auto">
          <a:xfrm>
            <a:off x="2214546" y="5857892"/>
            <a:ext cx="342900" cy="314325"/>
          </a:xfrm>
          <a:prstGeom prst="rect">
            <a:avLst/>
          </a:prstGeom>
          <a:noFill/>
          <a:ln w="9525">
            <a:noFill/>
            <a:miter lim="800000"/>
            <a:headEnd/>
            <a:tailEnd/>
          </a:ln>
          <a:effectLst/>
        </p:spPr>
      </p:pic>
      <p:pic>
        <p:nvPicPr>
          <p:cNvPr id="31749" name="Picture 5"/>
          <p:cNvPicPr>
            <a:picLocks noChangeAspect="1" noChangeArrowheads="1"/>
          </p:cNvPicPr>
          <p:nvPr/>
        </p:nvPicPr>
        <p:blipFill>
          <a:blip r:embed="rId8"/>
          <a:srcRect/>
          <a:stretch>
            <a:fillRect/>
          </a:stretch>
        </p:blipFill>
        <p:spPr bwMode="auto">
          <a:xfrm>
            <a:off x="3500430" y="5857892"/>
            <a:ext cx="304800" cy="323850"/>
          </a:xfrm>
          <a:prstGeom prst="rect">
            <a:avLst/>
          </a:prstGeom>
          <a:noFill/>
          <a:ln w="9525">
            <a:noFill/>
            <a:miter lim="800000"/>
            <a:headEnd/>
            <a:tailEnd/>
          </a:ln>
          <a:effectLst/>
        </p:spPr>
      </p:pic>
      <p:sp>
        <p:nvSpPr>
          <p:cNvPr id="76" name="矩形 75"/>
          <p:cNvSpPr/>
          <p:nvPr/>
        </p:nvSpPr>
        <p:spPr>
          <a:xfrm>
            <a:off x="2857488" y="6215082"/>
            <a:ext cx="357190" cy="35719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77" name="矩形 76"/>
          <p:cNvSpPr/>
          <p:nvPr/>
        </p:nvSpPr>
        <p:spPr>
          <a:xfrm>
            <a:off x="3428992" y="6215082"/>
            <a:ext cx="357190" cy="35719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p:txBody>
          <a:bodyPr/>
          <a:lstStyle/>
          <a:p>
            <a:r>
              <a:rPr lang="zh-CN" altLang="en-US" dirty="0" smtClean="0"/>
              <a:t>著名商业推荐系统</a:t>
            </a:r>
            <a:endParaRPr lang="zh-CN" altLang="en-US" dirty="0"/>
          </a:p>
        </p:txBody>
      </p:sp>
      <p:grpSp>
        <p:nvGrpSpPr>
          <p:cNvPr id="15" name="组合 14"/>
          <p:cNvGrpSpPr/>
          <p:nvPr/>
        </p:nvGrpSpPr>
        <p:grpSpPr>
          <a:xfrm>
            <a:off x="928662" y="4857760"/>
            <a:ext cx="7143800" cy="1603743"/>
            <a:chOff x="785786" y="4572008"/>
            <a:chExt cx="7143800" cy="1603743"/>
          </a:xfrm>
        </p:grpSpPr>
        <p:pic>
          <p:nvPicPr>
            <p:cNvPr id="6" name="Picture 6"/>
            <p:cNvPicPr>
              <a:picLocks noChangeAspect="1" noChangeArrowheads="1"/>
            </p:cNvPicPr>
            <p:nvPr/>
          </p:nvPicPr>
          <p:blipFill>
            <a:blip r:embed="rId2"/>
            <a:srcRect/>
            <a:stretch>
              <a:fillRect/>
            </a:stretch>
          </p:blipFill>
          <p:spPr bwMode="auto">
            <a:xfrm>
              <a:off x="785786" y="4643446"/>
              <a:ext cx="2428892" cy="715761"/>
            </a:xfrm>
            <a:prstGeom prst="rect">
              <a:avLst/>
            </a:prstGeom>
            <a:noFill/>
            <a:ln w="9525">
              <a:noFill/>
              <a:miter lim="800000"/>
              <a:headEnd/>
              <a:tailEnd/>
            </a:ln>
            <a:effectLst/>
          </p:spPr>
        </p:pic>
        <p:pic>
          <p:nvPicPr>
            <p:cNvPr id="7" name="Picture 7"/>
            <p:cNvPicPr>
              <a:picLocks noChangeAspect="1" noChangeArrowheads="1"/>
            </p:cNvPicPr>
            <p:nvPr/>
          </p:nvPicPr>
          <p:blipFill>
            <a:blip r:embed="rId3"/>
            <a:srcRect/>
            <a:stretch>
              <a:fillRect/>
            </a:stretch>
          </p:blipFill>
          <p:spPr bwMode="auto">
            <a:xfrm>
              <a:off x="3214678" y="4643446"/>
              <a:ext cx="1413720" cy="571504"/>
            </a:xfrm>
            <a:prstGeom prst="rect">
              <a:avLst/>
            </a:prstGeom>
            <a:noFill/>
            <a:ln w="9525">
              <a:noFill/>
              <a:miter lim="800000"/>
              <a:headEnd/>
              <a:tailEnd/>
            </a:ln>
            <a:effectLst/>
          </p:spPr>
        </p:pic>
        <p:pic>
          <p:nvPicPr>
            <p:cNvPr id="8" name="Picture 10"/>
            <p:cNvPicPr>
              <a:picLocks noChangeAspect="1" noChangeArrowheads="1"/>
            </p:cNvPicPr>
            <p:nvPr/>
          </p:nvPicPr>
          <p:blipFill>
            <a:blip r:embed="rId4"/>
            <a:srcRect/>
            <a:stretch>
              <a:fillRect/>
            </a:stretch>
          </p:blipFill>
          <p:spPr bwMode="auto">
            <a:xfrm>
              <a:off x="4786314" y="4572008"/>
              <a:ext cx="1592047" cy="642942"/>
            </a:xfrm>
            <a:prstGeom prst="rect">
              <a:avLst/>
            </a:prstGeom>
            <a:noFill/>
            <a:ln w="9525">
              <a:noFill/>
              <a:miter lim="800000"/>
              <a:headEnd/>
              <a:tailEnd/>
            </a:ln>
            <a:effectLst/>
          </p:spPr>
        </p:pic>
        <p:pic>
          <p:nvPicPr>
            <p:cNvPr id="9" name="Picture 12"/>
            <p:cNvPicPr>
              <a:picLocks noChangeAspect="1" noChangeArrowheads="1"/>
            </p:cNvPicPr>
            <p:nvPr/>
          </p:nvPicPr>
          <p:blipFill>
            <a:blip r:embed="rId5"/>
            <a:srcRect/>
            <a:stretch>
              <a:fillRect/>
            </a:stretch>
          </p:blipFill>
          <p:spPr bwMode="auto">
            <a:xfrm>
              <a:off x="6429388" y="4643446"/>
              <a:ext cx="1428760" cy="532390"/>
            </a:xfrm>
            <a:prstGeom prst="rect">
              <a:avLst/>
            </a:prstGeom>
            <a:noFill/>
            <a:ln w="9525">
              <a:noFill/>
              <a:miter lim="800000"/>
              <a:headEnd/>
              <a:tailEnd/>
            </a:ln>
            <a:effectLst/>
          </p:spPr>
        </p:pic>
        <p:pic>
          <p:nvPicPr>
            <p:cNvPr id="10" name="Picture 3"/>
            <p:cNvPicPr>
              <a:picLocks noChangeAspect="1" noChangeArrowheads="1"/>
            </p:cNvPicPr>
            <p:nvPr/>
          </p:nvPicPr>
          <p:blipFill>
            <a:blip r:embed="rId6"/>
            <a:srcRect/>
            <a:stretch>
              <a:fillRect/>
            </a:stretch>
          </p:blipFill>
          <p:spPr bwMode="auto">
            <a:xfrm>
              <a:off x="928662" y="5429264"/>
              <a:ext cx="1428760" cy="577457"/>
            </a:xfrm>
            <a:prstGeom prst="rect">
              <a:avLst/>
            </a:prstGeom>
            <a:noFill/>
            <a:ln w="9525">
              <a:noFill/>
              <a:miter lim="800000"/>
              <a:headEnd/>
              <a:tailEnd/>
            </a:ln>
            <a:effectLst/>
          </p:spPr>
        </p:pic>
        <p:pic>
          <p:nvPicPr>
            <p:cNvPr id="11" name="Picture 5"/>
            <p:cNvPicPr>
              <a:picLocks noChangeAspect="1" noChangeArrowheads="1"/>
            </p:cNvPicPr>
            <p:nvPr/>
          </p:nvPicPr>
          <p:blipFill>
            <a:blip r:embed="rId7"/>
            <a:srcRect/>
            <a:stretch>
              <a:fillRect/>
            </a:stretch>
          </p:blipFill>
          <p:spPr bwMode="auto">
            <a:xfrm>
              <a:off x="2428860" y="5286388"/>
              <a:ext cx="1428760" cy="770409"/>
            </a:xfrm>
            <a:prstGeom prst="rect">
              <a:avLst/>
            </a:prstGeom>
            <a:noFill/>
            <a:ln w="9525">
              <a:noFill/>
              <a:miter lim="800000"/>
              <a:headEnd/>
              <a:tailEnd/>
            </a:ln>
            <a:effectLst/>
          </p:spPr>
        </p:pic>
        <p:pic>
          <p:nvPicPr>
            <p:cNvPr id="12" name="Picture 8"/>
            <p:cNvPicPr>
              <a:picLocks noChangeAspect="1" noChangeArrowheads="1"/>
            </p:cNvPicPr>
            <p:nvPr/>
          </p:nvPicPr>
          <p:blipFill>
            <a:blip r:embed="rId8"/>
            <a:srcRect/>
            <a:stretch>
              <a:fillRect/>
            </a:stretch>
          </p:blipFill>
          <p:spPr bwMode="auto">
            <a:xfrm>
              <a:off x="4643438" y="5214950"/>
              <a:ext cx="1357322" cy="960801"/>
            </a:xfrm>
            <a:prstGeom prst="rect">
              <a:avLst/>
            </a:prstGeom>
            <a:noFill/>
            <a:ln w="9525">
              <a:noFill/>
              <a:miter lim="800000"/>
              <a:headEnd/>
              <a:tailEnd/>
            </a:ln>
            <a:effectLst/>
          </p:spPr>
        </p:pic>
        <p:pic>
          <p:nvPicPr>
            <p:cNvPr id="13" name="Picture 4"/>
            <p:cNvPicPr>
              <a:picLocks noChangeAspect="1" noChangeArrowheads="1"/>
            </p:cNvPicPr>
            <p:nvPr/>
          </p:nvPicPr>
          <p:blipFill>
            <a:blip r:embed="rId9" cstate="print"/>
            <a:srcRect/>
            <a:stretch>
              <a:fillRect/>
            </a:stretch>
          </p:blipFill>
          <p:spPr bwMode="auto">
            <a:xfrm>
              <a:off x="3994781" y="5357826"/>
              <a:ext cx="577219" cy="571504"/>
            </a:xfrm>
            <a:prstGeom prst="rect">
              <a:avLst/>
            </a:prstGeom>
            <a:noFill/>
            <a:ln w="9525">
              <a:noFill/>
              <a:miter lim="800000"/>
              <a:headEnd/>
              <a:tailEnd/>
            </a:ln>
            <a:effectLst/>
          </p:spPr>
        </p:pic>
        <p:pic>
          <p:nvPicPr>
            <p:cNvPr id="14" name="Picture 17"/>
            <p:cNvPicPr>
              <a:picLocks noChangeAspect="1" noChangeArrowheads="1"/>
            </p:cNvPicPr>
            <p:nvPr/>
          </p:nvPicPr>
          <p:blipFill>
            <a:blip r:embed="rId10"/>
            <a:srcRect/>
            <a:stretch>
              <a:fillRect/>
            </a:stretch>
          </p:blipFill>
          <p:spPr bwMode="auto">
            <a:xfrm>
              <a:off x="6215074" y="5429264"/>
              <a:ext cx="1714512" cy="507695"/>
            </a:xfrm>
            <a:prstGeom prst="rect">
              <a:avLst/>
            </a:prstGeom>
            <a:noFill/>
            <a:ln w="9525">
              <a:noFill/>
              <a:miter lim="800000"/>
              <a:headEnd/>
              <a:tailEnd/>
            </a:ln>
            <a:effectLst/>
          </p:spPr>
        </p:pic>
      </p:grpSp>
      <p:pic>
        <p:nvPicPr>
          <p:cNvPr id="6145" name="Picture 1"/>
          <p:cNvPicPr>
            <a:picLocks noChangeAspect="1" noChangeArrowheads="1"/>
          </p:cNvPicPr>
          <p:nvPr/>
        </p:nvPicPr>
        <p:blipFill>
          <a:blip r:embed="rId11"/>
          <a:srcRect/>
          <a:stretch>
            <a:fillRect/>
          </a:stretch>
        </p:blipFill>
        <p:spPr bwMode="auto">
          <a:xfrm>
            <a:off x="93519" y="2214554"/>
            <a:ext cx="9050481" cy="2443169"/>
          </a:xfrm>
          <a:prstGeom prst="rect">
            <a:avLst/>
          </a:prstGeom>
          <a:noFill/>
          <a:ln w="9525">
            <a:noFill/>
            <a:miter lim="800000"/>
            <a:headEnd/>
            <a:tailEnd/>
          </a:ln>
          <a:effectLst/>
        </p:spPr>
      </p:pic>
      <p:sp>
        <p:nvSpPr>
          <p:cNvPr id="16" name="灯片编号占位符 15"/>
          <p:cNvSpPr>
            <a:spLocks noGrp="1"/>
          </p:cNvSpPr>
          <p:nvPr>
            <p:ph type="sldNum" sz="quarter" idx="12"/>
          </p:nvPr>
        </p:nvSpPr>
        <p:spPr/>
        <p:txBody>
          <a:bodyPr/>
          <a:lstStyle/>
          <a:p>
            <a:fld id="{BCD2FABC-B281-4D44-9AC5-0AD46ABB6425}" type="slidenum">
              <a:rPr lang="zh-CN" altLang="en-US" smtClean="0"/>
              <a:pPr/>
              <a:t>4</a:t>
            </a:fld>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normAutofit/>
          </a:bodyPr>
          <a:lstStyle/>
          <a:p>
            <a:r>
              <a:rPr lang="zh-CN" altLang="en-US" dirty="0" smtClean="0"/>
              <a:t>数据集</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评测指标</a:t>
            </a:r>
            <a:endParaRPr lang="en-US" altLang="zh-CN" dirty="0" smtClean="0"/>
          </a:p>
          <a:p>
            <a:pPr lvl="1"/>
            <a:r>
              <a:rPr lang="en-US" altLang="zh-CN" dirty="0" smtClean="0"/>
              <a:t>Precision/Recall</a:t>
            </a:r>
            <a:endParaRPr lang="zh-CN" altLang="en-US" dirty="0"/>
          </a:p>
        </p:txBody>
      </p:sp>
      <p:graphicFrame>
        <p:nvGraphicFramePr>
          <p:cNvPr id="13" name="表格 12"/>
          <p:cNvGraphicFramePr>
            <a:graphicFrameLocks noGrp="1"/>
          </p:cNvGraphicFramePr>
          <p:nvPr/>
        </p:nvGraphicFramePr>
        <p:xfrm>
          <a:off x="1285852" y="2357430"/>
          <a:ext cx="6429420" cy="2194560"/>
        </p:xfrm>
        <a:graphic>
          <a:graphicData uri="http://schemas.openxmlformats.org/drawingml/2006/table">
            <a:tbl>
              <a:tblPr firstRow="1" bandRow="1"/>
              <a:tblGrid>
                <a:gridCol w="1607355"/>
                <a:gridCol w="1607355"/>
                <a:gridCol w="1607355"/>
                <a:gridCol w="1607355"/>
              </a:tblGrid>
              <a:tr h="345284">
                <a:tc>
                  <a:txBody>
                    <a:bodyPr/>
                    <a:lstStyle/>
                    <a:p>
                      <a:pPr algn="ctr"/>
                      <a:r>
                        <a:rPr lang="zh-CN" altLang="en-US" b="1" dirty="0" smtClean="0"/>
                        <a:t>数据集</a:t>
                      </a:r>
                      <a:endParaRPr lang="zh-CN" altLang="en-US" b="1" dirty="0"/>
                    </a:p>
                  </a:txBody>
                  <a:tcPr/>
                </a:tc>
                <a:tc>
                  <a:txBody>
                    <a:bodyPr/>
                    <a:lstStyle/>
                    <a:p>
                      <a:pPr algn="ctr"/>
                      <a:r>
                        <a:rPr lang="zh-CN" altLang="en-US" b="1" dirty="0" smtClean="0"/>
                        <a:t>用户数</a:t>
                      </a:r>
                      <a:endParaRPr lang="zh-CN" altLang="en-US" b="1" dirty="0"/>
                    </a:p>
                  </a:txBody>
                  <a:tcPr/>
                </a:tc>
                <a:tc>
                  <a:txBody>
                    <a:bodyPr/>
                    <a:lstStyle/>
                    <a:p>
                      <a:pPr algn="ctr"/>
                      <a:r>
                        <a:rPr lang="zh-CN" altLang="en-US" b="1" dirty="0" smtClean="0"/>
                        <a:t>物品数</a:t>
                      </a:r>
                      <a:endParaRPr lang="zh-CN" altLang="en-US" b="1" dirty="0"/>
                    </a:p>
                  </a:txBody>
                  <a:tcPr/>
                </a:tc>
                <a:tc>
                  <a:txBody>
                    <a:bodyPr/>
                    <a:lstStyle/>
                    <a:p>
                      <a:pPr algn="ctr"/>
                      <a:r>
                        <a:rPr lang="zh-CN" altLang="en-US" b="1" dirty="0" smtClean="0"/>
                        <a:t>稀疏度</a:t>
                      </a:r>
                      <a:endParaRPr lang="zh-CN" altLang="en-US" b="1" dirty="0"/>
                    </a:p>
                  </a:txBody>
                  <a:tcPr/>
                </a:tc>
              </a:tr>
              <a:tr h="345284">
                <a:tc>
                  <a:txBody>
                    <a:bodyPr/>
                    <a:lstStyle/>
                    <a:p>
                      <a:pPr algn="ctr"/>
                      <a:r>
                        <a:rPr lang="en-US" altLang="zh-CN" dirty="0" smtClean="0"/>
                        <a:t>Nytimes</a:t>
                      </a:r>
                      <a:endParaRPr lang="zh-CN" altLang="en-US" dirty="0"/>
                    </a:p>
                  </a:txBody>
                  <a:tcPr/>
                </a:tc>
                <a:tc>
                  <a:txBody>
                    <a:bodyPr/>
                    <a:lstStyle/>
                    <a:p>
                      <a:pPr algn="ctr"/>
                      <a:r>
                        <a:rPr lang="en-US" altLang="zh-CN" dirty="0" smtClean="0"/>
                        <a:t>4947</a:t>
                      </a:r>
                      <a:endParaRPr lang="zh-CN" altLang="en-US" dirty="0"/>
                    </a:p>
                  </a:txBody>
                  <a:tcPr/>
                </a:tc>
                <a:tc>
                  <a:txBody>
                    <a:bodyPr/>
                    <a:lstStyle/>
                    <a:p>
                      <a:pPr algn="ctr"/>
                      <a:r>
                        <a:rPr lang="en-US" altLang="zh-CN" dirty="0" smtClean="0"/>
                        <a:t>7856</a:t>
                      </a:r>
                      <a:endParaRPr lang="zh-CN" altLang="en-US" dirty="0"/>
                    </a:p>
                  </a:txBody>
                  <a:tcPr/>
                </a:tc>
                <a:tc>
                  <a:txBody>
                    <a:bodyPr/>
                    <a:lstStyle/>
                    <a:p>
                      <a:pPr algn="ctr"/>
                      <a:r>
                        <a:rPr lang="en-US" altLang="zh-CN" dirty="0" smtClean="0"/>
                        <a:t>99.65%</a:t>
                      </a:r>
                      <a:endParaRPr lang="zh-CN" altLang="en-US" dirty="0"/>
                    </a:p>
                  </a:txBody>
                  <a:tcPr/>
                </a:tc>
              </a:tr>
              <a:tr h="345284">
                <a:tc>
                  <a:txBody>
                    <a:bodyPr/>
                    <a:lstStyle/>
                    <a:p>
                      <a:pPr algn="ctr"/>
                      <a:r>
                        <a:rPr lang="en-US" altLang="zh-CN" dirty="0" smtClean="0"/>
                        <a:t>Youtube</a:t>
                      </a:r>
                      <a:endParaRPr lang="zh-CN" altLang="en-US" dirty="0"/>
                    </a:p>
                  </a:txBody>
                  <a:tcPr/>
                </a:tc>
                <a:tc>
                  <a:txBody>
                    <a:bodyPr/>
                    <a:lstStyle/>
                    <a:p>
                      <a:pPr algn="ctr"/>
                      <a:r>
                        <a:rPr lang="en-US" altLang="zh-CN" dirty="0" smtClean="0"/>
                        <a:t>4551</a:t>
                      </a:r>
                      <a:endParaRPr lang="zh-CN" altLang="en-US" dirty="0"/>
                    </a:p>
                  </a:txBody>
                  <a:tcPr/>
                </a:tc>
                <a:tc>
                  <a:txBody>
                    <a:bodyPr/>
                    <a:lstStyle/>
                    <a:p>
                      <a:pPr algn="ctr"/>
                      <a:r>
                        <a:rPr lang="en-US" altLang="zh-CN" dirty="0" smtClean="0"/>
                        <a:t>7526</a:t>
                      </a:r>
                      <a:endParaRPr lang="zh-CN" altLang="en-US" dirty="0"/>
                    </a:p>
                  </a:txBody>
                  <a:tcPr/>
                </a:tc>
                <a:tc>
                  <a:txBody>
                    <a:bodyPr/>
                    <a:lstStyle/>
                    <a:p>
                      <a:pPr algn="ctr"/>
                      <a:r>
                        <a:rPr lang="en-US" altLang="zh-CN" dirty="0" smtClean="0"/>
                        <a:t>99.72%</a:t>
                      </a:r>
                      <a:endParaRPr lang="zh-CN" altLang="en-US" dirty="0"/>
                    </a:p>
                  </a:txBody>
                  <a:tcPr/>
                </a:tc>
              </a:tr>
              <a:tr h="345284">
                <a:tc>
                  <a:txBody>
                    <a:bodyPr/>
                    <a:lstStyle/>
                    <a:p>
                      <a:pPr algn="ctr"/>
                      <a:r>
                        <a:rPr lang="en-US" altLang="zh-CN" dirty="0" smtClean="0"/>
                        <a:t>Wikipedia</a:t>
                      </a:r>
                      <a:endParaRPr lang="zh-CN" altLang="en-US" dirty="0"/>
                    </a:p>
                  </a:txBody>
                  <a:tcPr/>
                </a:tc>
                <a:tc>
                  <a:txBody>
                    <a:bodyPr/>
                    <a:lstStyle/>
                    <a:p>
                      <a:pPr algn="ctr"/>
                      <a:r>
                        <a:rPr lang="en-US" altLang="zh-CN" dirty="0" smtClean="0"/>
                        <a:t>7163</a:t>
                      </a:r>
                      <a:endParaRPr lang="zh-CN" altLang="en-US" dirty="0"/>
                    </a:p>
                  </a:txBody>
                  <a:tcPr/>
                </a:tc>
                <a:tc>
                  <a:txBody>
                    <a:bodyPr/>
                    <a:lstStyle/>
                    <a:p>
                      <a:pPr algn="ctr"/>
                      <a:r>
                        <a:rPr lang="en-US" altLang="zh-CN" dirty="0" smtClean="0"/>
                        <a:t>14770</a:t>
                      </a:r>
                      <a:endParaRPr lang="zh-CN" altLang="en-US" dirty="0"/>
                    </a:p>
                  </a:txBody>
                  <a:tcPr/>
                </a:tc>
                <a:tc>
                  <a:txBody>
                    <a:bodyPr/>
                    <a:lstStyle/>
                    <a:p>
                      <a:pPr algn="ctr"/>
                      <a:r>
                        <a:rPr lang="en-US" altLang="zh-CN" dirty="0" smtClean="0"/>
                        <a:t>99.86%</a:t>
                      </a:r>
                      <a:endParaRPr lang="zh-CN" altLang="en-US" dirty="0"/>
                    </a:p>
                  </a:txBody>
                  <a:tcPr/>
                </a:tc>
              </a:tr>
              <a:tr h="345284">
                <a:tc>
                  <a:txBody>
                    <a:bodyPr/>
                    <a:lstStyle/>
                    <a:p>
                      <a:pPr algn="ctr"/>
                      <a:r>
                        <a:rPr lang="en-US" altLang="zh-CN" dirty="0" smtClean="0"/>
                        <a:t>Sourceforge</a:t>
                      </a:r>
                      <a:endParaRPr lang="zh-CN" altLang="en-US" dirty="0"/>
                    </a:p>
                  </a:txBody>
                  <a:tcPr/>
                </a:tc>
                <a:tc>
                  <a:txBody>
                    <a:bodyPr/>
                    <a:lstStyle/>
                    <a:p>
                      <a:pPr algn="ctr"/>
                      <a:r>
                        <a:rPr lang="en-US" altLang="zh-CN" dirty="0" smtClean="0"/>
                        <a:t>8547</a:t>
                      </a:r>
                      <a:endParaRPr lang="zh-CN" altLang="en-US" dirty="0"/>
                    </a:p>
                  </a:txBody>
                  <a:tcPr/>
                </a:tc>
                <a:tc>
                  <a:txBody>
                    <a:bodyPr/>
                    <a:lstStyle/>
                    <a:p>
                      <a:pPr algn="ctr"/>
                      <a:r>
                        <a:rPr lang="en-US" altLang="zh-CN" dirty="0" smtClean="0"/>
                        <a:t>5638</a:t>
                      </a:r>
                      <a:endParaRPr lang="zh-CN" altLang="en-US" dirty="0"/>
                    </a:p>
                  </a:txBody>
                  <a:tcPr/>
                </a:tc>
                <a:tc>
                  <a:txBody>
                    <a:bodyPr/>
                    <a:lstStyle/>
                    <a:p>
                      <a:pPr algn="ctr"/>
                      <a:r>
                        <a:rPr lang="en-US" altLang="zh-CN" dirty="0" smtClean="0"/>
                        <a:t>99.65%</a:t>
                      </a:r>
                      <a:endParaRPr lang="zh-CN" altLang="en-US" dirty="0"/>
                    </a:p>
                  </a:txBody>
                  <a:tcPr/>
                </a:tc>
              </a:tr>
              <a:tr h="345284">
                <a:tc>
                  <a:txBody>
                    <a:bodyPr/>
                    <a:lstStyle/>
                    <a:p>
                      <a:pPr algn="ctr"/>
                      <a:r>
                        <a:rPr lang="en-US" altLang="zh-CN" dirty="0" smtClean="0"/>
                        <a:t>Blogspot</a:t>
                      </a:r>
                      <a:endParaRPr lang="zh-CN" altLang="en-US" dirty="0"/>
                    </a:p>
                  </a:txBody>
                  <a:tcPr/>
                </a:tc>
                <a:tc>
                  <a:txBody>
                    <a:bodyPr/>
                    <a:lstStyle/>
                    <a:p>
                      <a:pPr algn="ctr"/>
                      <a:r>
                        <a:rPr lang="en-US" altLang="zh-CN" dirty="0" smtClean="0"/>
                        <a:t>8703</a:t>
                      </a:r>
                      <a:endParaRPr lang="zh-CN" altLang="en-US" dirty="0"/>
                    </a:p>
                  </a:txBody>
                  <a:tcPr/>
                </a:tc>
                <a:tc>
                  <a:txBody>
                    <a:bodyPr/>
                    <a:lstStyle/>
                    <a:p>
                      <a:pPr algn="ctr"/>
                      <a:r>
                        <a:rPr lang="en-US" altLang="zh-CN" dirty="0" smtClean="0"/>
                        <a:t>10107</a:t>
                      </a:r>
                      <a:endParaRPr lang="zh-CN" altLang="en-US" dirty="0"/>
                    </a:p>
                  </a:txBody>
                  <a:tcPr/>
                </a:tc>
                <a:tc>
                  <a:txBody>
                    <a:bodyPr/>
                    <a:lstStyle/>
                    <a:p>
                      <a:pPr algn="ctr"/>
                      <a:r>
                        <a:rPr lang="en-US" altLang="zh-CN" dirty="0" smtClean="0"/>
                        <a:t>99.82%</a:t>
                      </a:r>
                      <a:endParaRPr lang="zh-CN" altLang="en-US" dirty="0"/>
                    </a:p>
                  </a:txBody>
                  <a:tcPr/>
                </a:tc>
              </a:tr>
            </a:tbl>
          </a:graphicData>
        </a:graphic>
      </p:graphicFrame>
      <p:sp>
        <p:nvSpPr>
          <p:cNvPr id="5" name="灯片编号占位符 4"/>
          <p:cNvSpPr>
            <a:spLocks noGrp="1"/>
          </p:cNvSpPr>
          <p:nvPr>
            <p:ph type="sldNum" sz="quarter" idx="12"/>
          </p:nvPr>
        </p:nvSpPr>
        <p:spPr/>
        <p:txBody>
          <a:bodyPr/>
          <a:lstStyle/>
          <a:p>
            <a:fld id="{BCD2FABC-B281-4D44-9AC5-0AD46ABB6425}" type="slidenum">
              <a:rPr lang="zh-CN" altLang="en-US" smtClean="0"/>
              <a:pPr/>
              <a:t>40</a:t>
            </a:fld>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分析</a:t>
            </a:r>
            <a:endParaRPr lang="zh-CN" altLang="en-US" dirty="0"/>
          </a:p>
        </p:txBody>
      </p:sp>
      <p:sp>
        <p:nvSpPr>
          <p:cNvPr id="3" name="内容占位符 2"/>
          <p:cNvSpPr>
            <a:spLocks noGrp="1"/>
          </p:cNvSpPr>
          <p:nvPr>
            <p:ph idx="1"/>
          </p:nvPr>
        </p:nvSpPr>
        <p:spPr/>
        <p:txBody>
          <a:bodyPr/>
          <a:lstStyle/>
          <a:p>
            <a:r>
              <a:rPr lang="zh-CN" altLang="en-US" dirty="0" smtClean="0"/>
              <a:t>实验结果</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41</a:t>
            </a:fld>
            <a:endParaRPr lang="zh-CN" altLang="en-US"/>
          </a:p>
        </p:txBody>
      </p:sp>
      <p:pic>
        <p:nvPicPr>
          <p:cNvPr id="37890" name="Picture 2"/>
          <p:cNvPicPr>
            <a:picLocks noChangeAspect="1" noChangeArrowheads="1"/>
          </p:cNvPicPr>
          <p:nvPr/>
        </p:nvPicPr>
        <p:blipFill>
          <a:blip r:embed="rId2"/>
          <a:srcRect/>
          <a:stretch>
            <a:fillRect/>
          </a:stretch>
        </p:blipFill>
        <p:spPr bwMode="auto">
          <a:xfrm>
            <a:off x="357158" y="2214554"/>
            <a:ext cx="8477250" cy="3790950"/>
          </a:xfrm>
          <a:prstGeom prst="rect">
            <a:avLst/>
          </a:prstGeom>
          <a:noFill/>
          <a:ln w="9525">
            <a:noFill/>
            <a:miter lim="800000"/>
            <a:headEnd/>
            <a:tailEnd/>
          </a:ln>
          <a:effectLst/>
        </p:spPr>
      </p:pic>
      <p:sp>
        <p:nvSpPr>
          <p:cNvPr id="6" name="TextBox 5"/>
          <p:cNvSpPr txBox="1"/>
          <p:nvPr/>
        </p:nvSpPr>
        <p:spPr>
          <a:xfrm>
            <a:off x="2285984" y="6072206"/>
            <a:ext cx="4164923" cy="369332"/>
          </a:xfrm>
          <a:prstGeom prst="rect">
            <a:avLst/>
          </a:prstGeom>
          <a:noFill/>
        </p:spPr>
        <p:txBody>
          <a:bodyPr wrap="none" rtlCol="0">
            <a:spAutoFit/>
          </a:bodyPr>
          <a:lstStyle/>
          <a:p>
            <a:r>
              <a:rPr lang="en-US" altLang="zh-CN" dirty="0" smtClean="0"/>
              <a:t>8</a:t>
            </a:r>
            <a:r>
              <a:rPr lang="zh-CN" altLang="en-US" dirty="0" smtClean="0"/>
              <a:t>种算法在</a:t>
            </a:r>
            <a:r>
              <a:rPr lang="en-US" altLang="zh-CN" dirty="0" smtClean="0"/>
              <a:t>5</a:t>
            </a:r>
            <a:r>
              <a:rPr lang="zh-CN" altLang="en-US" dirty="0" smtClean="0"/>
              <a:t>个数据集上的召回率</a:t>
            </a:r>
            <a:r>
              <a:rPr lang="en-US" altLang="zh-CN" dirty="0" smtClean="0"/>
              <a:t>(N = 20)</a:t>
            </a: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效性的影响</a:t>
            </a:r>
            <a:endParaRPr lang="zh-CN" altLang="en-US" dirty="0"/>
          </a:p>
        </p:txBody>
      </p:sp>
      <p:sp>
        <p:nvSpPr>
          <p:cNvPr id="3" name="内容占位符 2"/>
          <p:cNvSpPr>
            <a:spLocks noGrp="1"/>
          </p:cNvSpPr>
          <p:nvPr>
            <p:ph idx="1"/>
          </p:nvPr>
        </p:nvSpPr>
        <p:spPr/>
        <p:txBody>
          <a:bodyPr/>
          <a:lstStyle/>
          <a:p>
            <a:r>
              <a:rPr lang="zh-CN" altLang="en-US" dirty="0" smtClean="0"/>
              <a:t>实验结果</a:t>
            </a:r>
            <a:endParaRPr lang="zh-CN" altLang="en-US" dirty="0"/>
          </a:p>
        </p:txBody>
      </p:sp>
      <p:pic>
        <p:nvPicPr>
          <p:cNvPr id="27654" name="Picture 6" descr="D:\lifecycle\lifecycle\ieeetran-final_sub\sourceforge.png"/>
          <p:cNvPicPr>
            <a:picLocks noChangeAspect="1" noChangeArrowheads="1"/>
          </p:cNvPicPr>
          <p:nvPr/>
        </p:nvPicPr>
        <p:blipFill>
          <a:blip r:embed="rId3"/>
          <a:srcRect/>
          <a:stretch>
            <a:fillRect/>
          </a:stretch>
        </p:blipFill>
        <p:spPr bwMode="auto">
          <a:xfrm>
            <a:off x="428596" y="2500306"/>
            <a:ext cx="4108868" cy="3214710"/>
          </a:xfrm>
          <a:prstGeom prst="rect">
            <a:avLst/>
          </a:prstGeom>
          <a:noFill/>
        </p:spPr>
      </p:pic>
      <p:pic>
        <p:nvPicPr>
          <p:cNvPr id="27655" name="Picture 7" descr="D:\lifecycle\lifecycle\ieeetran-final_sub\wikipedia.png"/>
          <p:cNvPicPr>
            <a:picLocks noChangeAspect="1" noChangeArrowheads="1"/>
          </p:cNvPicPr>
          <p:nvPr/>
        </p:nvPicPr>
        <p:blipFill>
          <a:blip r:embed="rId4"/>
          <a:srcRect/>
          <a:stretch>
            <a:fillRect/>
          </a:stretch>
        </p:blipFill>
        <p:spPr bwMode="auto">
          <a:xfrm>
            <a:off x="4643438" y="2500306"/>
            <a:ext cx="4108868" cy="3214710"/>
          </a:xfrm>
          <a:prstGeom prst="rect">
            <a:avLst/>
          </a:prstGeom>
          <a:noFill/>
        </p:spPr>
      </p:pic>
      <p:sp>
        <p:nvSpPr>
          <p:cNvPr id="6" name="灯片编号占位符 5"/>
          <p:cNvSpPr>
            <a:spLocks noGrp="1"/>
          </p:cNvSpPr>
          <p:nvPr>
            <p:ph type="sldNum" sz="quarter" idx="12"/>
          </p:nvPr>
        </p:nvSpPr>
        <p:spPr/>
        <p:txBody>
          <a:bodyPr/>
          <a:lstStyle/>
          <a:p>
            <a:fld id="{BCD2FABC-B281-4D44-9AC5-0AD46ABB6425}" type="slidenum">
              <a:rPr lang="zh-CN" altLang="en-US" smtClean="0"/>
              <a:pPr/>
              <a:t>42</a:t>
            </a:fld>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D:\lifecycle\lifecycle\ieeetran-final_sub\blogspot.png"/>
          <p:cNvPicPr>
            <a:picLocks noChangeAspect="1" noChangeArrowheads="1"/>
          </p:cNvPicPr>
          <p:nvPr/>
        </p:nvPicPr>
        <p:blipFill>
          <a:blip r:embed="rId3"/>
          <a:srcRect/>
          <a:stretch>
            <a:fillRect/>
          </a:stretch>
        </p:blipFill>
        <p:spPr bwMode="auto">
          <a:xfrm>
            <a:off x="142845" y="1"/>
            <a:ext cx="4382762" cy="3429000"/>
          </a:xfrm>
          <a:prstGeom prst="rect">
            <a:avLst/>
          </a:prstGeom>
          <a:noFill/>
        </p:spPr>
      </p:pic>
      <p:pic>
        <p:nvPicPr>
          <p:cNvPr id="5" name="Picture 8" descr="D:\lifecycle\lifecycle\ieeetran-final_sub\nytimes.png"/>
          <p:cNvPicPr>
            <a:picLocks noChangeAspect="1" noChangeArrowheads="1"/>
          </p:cNvPicPr>
          <p:nvPr/>
        </p:nvPicPr>
        <p:blipFill>
          <a:blip r:embed="rId4"/>
          <a:srcRect/>
          <a:stretch>
            <a:fillRect/>
          </a:stretch>
        </p:blipFill>
        <p:spPr bwMode="auto">
          <a:xfrm>
            <a:off x="4546924" y="1643050"/>
            <a:ext cx="4382762" cy="3429000"/>
          </a:xfrm>
          <a:prstGeom prst="rect">
            <a:avLst/>
          </a:prstGeom>
          <a:noFill/>
        </p:spPr>
      </p:pic>
      <p:pic>
        <p:nvPicPr>
          <p:cNvPr id="6" name="Picture 2"/>
          <p:cNvPicPr>
            <a:picLocks noChangeAspect="1" noChangeArrowheads="1"/>
          </p:cNvPicPr>
          <p:nvPr/>
        </p:nvPicPr>
        <p:blipFill>
          <a:blip r:embed="rId5"/>
          <a:srcRect/>
          <a:stretch>
            <a:fillRect/>
          </a:stretch>
        </p:blipFill>
        <p:spPr bwMode="auto">
          <a:xfrm>
            <a:off x="142844" y="3429000"/>
            <a:ext cx="4382762" cy="3429000"/>
          </a:xfrm>
          <a:prstGeom prst="rect">
            <a:avLst/>
          </a:prstGeom>
          <a:noFill/>
          <a:ln w="9525">
            <a:noFill/>
            <a:miter lim="800000"/>
            <a:headEnd/>
            <a:tailEnd/>
          </a:ln>
          <a:effectLst/>
        </p:spPr>
      </p:pic>
      <p:sp>
        <p:nvSpPr>
          <p:cNvPr id="7" name="灯片编号占位符 6"/>
          <p:cNvSpPr>
            <a:spLocks noGrp="1"/>
          </p:cNvSpPr>
          <p:nvPr>
            <p:ph type="sldNum" sz="quarter" idx="12"/>
          </p:nvPr>
        </p:nvSpPr>
        <p:spPr/>
        <p:txBody>
          <a:bodyPr/>
          <a:lstStyle/>
          <a:p>
            <a:fld id="{BCD2FABC-B281-4D44-9AC5-0AD46ABB6425}" type="slidenum">
              <a:rPr lang="zh-CN" altLang="en-US" smtClean="0"/>
              <a:pPr/>
              <a:t>43</a:t>
            </a:fld>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5" name="内容占位符 4"/>
          <p:cNvSpPr>
            <a:spLocks noGrp="1"/>
          </p:cNvSpPr>
          <p:nvPr>
            <p:ph idx="1"/>
          </p:nvPr>
        </p:nvSpPr>
        <p:spPr/>
        <p:txBody>
          <a:bodyPr/>
          <a:lstStyle/>
          <a:p>
            <a:r>
              <a:rPr lang="zh-CN" altLang="en-US" dirty="0" smtClean="0">
                <a:solidFill>
                  <a:schemeClr val="tx1">
                    <a:lumMod val="50000"/>
                    <a:lumOff val="50000"/>
                  </a:schemeClr>
                </a:solidFill>
              </a:rPr>
              <a:t>引言</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评分预测问题</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a:t>
            </a:r>
            <a:r>
              <a:rPr lang="en-US" altLang="zh-CN" dirty="0" smtClean="0">
                <a:solidFill>
                  <a:schemeClr val="tx1">
                    <a:lumMod val="50000"/>
                    <a:lumOff val="50000"/>
                  </a:schemeClr>
                </a:solidFill>
              </a:rPr>
              <a:t>Top-N</a:t>
            </a:r>
            <a:r>
              <a:rPr lang="zh-CN" altLang="en-US" dirty="0" smtClean="0">
                <a:solidFill>
                  <a:schemeClr val="tx1">
                    <a:lumMod val="50000"/>
                    <a:lumOff val="50000"/>
                  </a:schemeClr>
                </a:solidFill>
              </a:rPr>
              <a:t>推荐问题</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时效性的影响</a:t>
            </a:r>
            <a:endParaRPr lang="en-US" altLang="zh-CN" dirty="0" smtClean="0">
              <a:solidFill>
                <a:schemeClr val="tx1">
                  <a:lumMod val="50000"/>
                  <a:lumOff val="50000"/>
                </a:schemeClr>
              </a:solidFill>
            </a:endParaRPr>
          </a:p>
          <a:p>
            <a:r>
              <a:rPr lang="zh-CN" altLang="en-US" b="1" dirty="0" smtClean="0"/>
              <a:t>动态推荐系统原型</a:t>
            </a:r>
            <a:endParaRPr lang="en-US" altLang="zh-CN" b="1" dirty="0" smtClean="0"/>
          </a:p>
          <a:p>
            <a:r>
              <a:rPr lang="zh-CN" altLang="en-US" dirty="0" smtClean="0">
                <a:solidFill>
                  <a:schemeClr val="tx1">
                    <a:lumMod val="50000"/>
                    <a:lumOff val="50000"/>
                  </a:schemeClr>
                </a:solidFill>
              </a:rPr>
              <a:t>小结与展望</a:t>
            </a:r>
            <a:endParaRPr lang="zh-CN" altLang="en-US" dirty="0">
              <a:solidFill>
                <a:schemeClr val="tx1">
                  <a:lumMod val="50000"/>
                  <a:lumOff val="50000"/>
                </a:schemeClr>
              </a:solidFill>
            </a:endParaRPr>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44</a:t>
            </a:fld>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动态推荐系统原型</a:t>
            </a:r>
            <a:endParaRPr lang="zh-CN" altLang="en-US" dirty="0"/>
          </a:p>
        </p:txBody>
      </p:sp>
      <p:sp>
        <p:nvSpPr>
          <p:cNvPr id="56" name="内容占位符 55"/>
          <p:cNvSpPr>
            <a:spLocks noGrp="1"/>
          </p:cNvSpPr>
          <p:nvPr>
            <p:ph idx="1"/>
          </p:nvPr>
        </p:nvSpPr>
        <p:spPr/>
        <p:txBody>
          <a:bodyPr/>
          <a:lstStyle/>
          <a:p>
            <a:r>
              <a:rPr lang="zh-CN" altLang="en-US" dirty="0" smtClean="0"/>
              <a:t>推荐系统架构</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45</a:t>
            </a:fld>
            <a:endParaRPr lang="zh-CN" altLang="en-US"/>
          </a:p>
        </p:txBody>
      </p:sp>
      <p:grpSp>
        <p:nvGrpSpPr>
          <p:cNvPr id="21" name="组合 20"/>
          <p:cNvGrpSpPr/>
          <p:nvPr/>
        </p:nvGrpSpPr>
        <p:grpSpPr>
          <a:xfrm>
            <a:off x="1142976" y="2643182"/>
            <a:ext cx="6858048" cy="928694"/>
            <a:chOff x="1285852" y="2786058"/>
            <a:chExt cx="6858048" cy="928694"/>
          </a:xfrm>
        </p:grpSpPr>
        <p:sp>
          <p:nvSpPr>
            <p:cNvPr id="6" name="矩形 5"/>
            <p:cNvSpPr/>
            <p:nvPr/>
          </p:nvSpPr>
          <p:spPr>
            <a:xfrm>
              <a:off x="1285852" y="2928934"/>
              <a:ext cx="1357322" cy="64294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t>用户界面</a:t>
              </a:r>
              <a:endParaRPr lang="zh-CN" altLang="en-US" dirty="0"/>
            </a:p>
          </p:txBody>
        </p:sp>
        <p:sp>
          <p:nvSpPr>
            <p:cNvPr id="7" name="矩形 6"/>
            <p:cNvSpPr/>
            <p:nvPr/>
          </p:nvSpPr>
          <p:spPr>
            <a:xfrm>
              <a:off x="3095615" y="2928934"/>
              <a:ext cx="1357322" cy="64294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t>日志系统</a:t>
              </a:r>
              <a:endParaRPr lang="zh-CN" altLang="en-US" dirty="0"/>
            </a:p>
          </p:txBody>
        </p:sp>
        <p:sp>
          <p:nvSpPr>
            <p:cNvPr id="8" name="矩形 7"/>
            <p:cNvSpPr/>
            <p:nvPr/>
          </p:nvSpPr>
          <p:spPr>
            <a:xfrm>
              <a:off x="6786578" y="2928934"/>
              <a:ext cx="1357322" cy="64294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t>推荐引擎</a:t>
              </a:r>
              <a:endParaRPr lang="zh-CN" altLang="en-US" dirty="0"/>
            </a:p>
          </p:txBody>
        </p:sp>
        <p:sp>
          <p:nvSpPr>
            <p:cNvPr id="9" name="圆柱形 8"/>
            <p:cNvSpPr/>
            <p:nvPr/>
          </p:nvSpPr>
          <p:spPr>
            <a:xfrm>
              <a:off x="4905378" y="2786058"/>
              <a:ext cx="1428760" cy="928694"/>
            </a:xfrm>
            <a:prstGeom prst="ca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t>用户行为数据库</a:t>
              </a:r>
              <a:endParaRPr lang="zh-CN" altLang="en-US" dirty="0"/>
            </a:p>
          </p:txBody>
        </p:sp>
        <p:cxnSp>
          <p:nvCxnSpPr>
            <p:cNvPr id="11" name="直接箭头连接符 10"/>
            <p:cNvCxnSpPr>
              <a:stCxn id="6" idx="3"/>
              <a:endCxn id="7" idx="1"/>
            </p:cNvCxnSpPr>
            <p:nvPr/>
          </p:nvCxnSpPr>
          <p:spPr>
            <a:xfrm>
              <a:off x="2643174" y="3250405"/>
              <a:ext cx="45244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7" idx="3"/>
              <a:endCxn id="9" idx="2"/>
            </p:cNvCxnSpPr>
            <p:nvPr/>
          </p:nvCxnSpPr>
          <p:spPr>
            <a:xfrm>
              <a:off x="4452937" y="3250405"/>
              <a:ext cx="45244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9" idx="4"/>
              <a:endCxn id="8" idx="1"/>
            </p:cNvCxnSpPr>
            <p:nvPr/>
          </p:nvCxnSpPr>
          <p:spPr>
            <a:xfrm>
              <a:off x="6334138" y="3250405"/>
              <a:ext cx="45244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8" idx="2"/>
              <a:endCxn id="6" idx="2"/>
            </p:cNvCxnSpPr>
            <p:nvPr/>
          </p:nvCxnSpPr>
          <p:spPr>
            <a:xfrm rot="5400000">
              <a:off x="4714876" y="821513"/>
              <a:ext cx="1588" cy="5500726"/>
            </a:xfrm>
            <a:prstGeom prst="bentConnector3">
              <a:avLst>
                <a:gd name="adj1" fmla="val 29590689"/>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 name="组合 85"/>
          <p:cNvGrpSpPr/>
          <p:nvPr/>
        </p:nvGrpSpPr>
        <p:grpSpPr>
          <a:xfrm>
            <a:off x="1357290" y="1357298"/>
            <a:ext cx="6286544" cy="5143512"/>
            <a:chOff x="928662" y="142876"/>
            <a:chExt cx="6286544" cy="5143512"/>
          </a:xfrm>
        </p:grpSpPr>
        <p:sp>
          <p:nvSpPr>
            <p:cNvPr id="3" name="矩形 2"/>
            <p:cNvSpPr/>
            <p:nvPr/>
          </p:nvSpPr>
          <p:spPr>
            <a:xfrm>
              <a:off x="3139758" y="513017"/>
              <a:ext cx="1432242" cy="41565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400" dirty="0" smtClean="0">
                  <a:solidFill>
                    <a:schemeClr val="tx1"/>
                  </a:solidFill>
                </a:rPr>
                <a:t>行为提取和分析</a:t>
              </a:r>
              <a:endParaRPr lang="zh-CN" altLang="en-US" sz="1400" dirty="0">
                <a:solidFill>
                  <a:schemeClr val="tx1"/>
                </a:solidFill>
              </a:endParaRPr>
            </a:p>
          </p:txBody>
        </p:sp>
        <p:sp>
          <p:nvSpPr>
            <p:cNvPr id="4" name="矩形 2"/>
            <p:cNvSpPr/>
            <p:nvPr/>
          </p:nvSpPr>
          <p:spPr>
            <a:xfrm>
              <a:off x="3139758" y="1788090"/>
              <a:ext cx="1432242" cy="42862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400" dirty="0" smtClean="0">
                  <a:solidFill>
                    <a:schemeClr val="tx1"/>
                  </a:solidFill>
                </a:rPr>
                <a:t>相关推荐</a:t>
              </a:r>
              <a:endParaRPr lang="zh-CN" altLang="en-US" sz="1400" dirty="0">
                <a:solidFill>
                  <a:schemeClr val="tx1"/>
                </a:solidFill>
              </a:endParaRPr>
            </a:p>
          </p:txBody>
        </p:sp>
        <p:sp>
          <p:nvSpPr>
            <p:cNvPr id="5" name="矩形 3"/>
            <p:cNvSpPr/>
            <p:nvPr/>
          </p:nvSpPr>
          <p:spPr>
            <a:xfrm>
              <a:off x="3143240" y="3715835"/>
              <a:ext cx="1432242" cy="42646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dirty="0" smtClean="0">
                  <a:solidFill>
                    <a:schemeClr val="tx1"/>
                  </a:solidFill>
                </a:rPr>
                <a:t>结果过滤和排名</a:t>
              </a:r>
              <a:endParaRPr lang="zh-CN" altLang="en-US" sz="1400" dirty="0">
                <a:solidFill>
                  <a:schemeClr val="tx1"/>
                </a:solidFill>
              </a:endParaRPr>
            </a:p>
          </p:txBody>
        </p:sp>
        <p:sp>
          <p:nvSpPr>
            <p:cNvPr id="6" name="流程图: 磁盘 5"/>
            <p:cNvSpPr/>
            <p:nvPr/>
          </p:nvSpPr>
          <p:spPr>
            <a:xfrm>
              <a:off x="928662" y="142876"/>
              <a:ext cx="1450251" cy="1142984"/>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1400" smtClean="0">
                  <a:solidFill>
                    <a:schemeClr val="tx1"/>
                  </a:solidFill>
                </a:rPr>
                <a:t>用户行为数据库</a:t>
              </a:r>
              <a:endParaRPr lang="zh-CN" altLang="en-US" sz="1400">
                <a:solidFill>
                  <a:schemeClr val="tx1"/>
                </a:solidFill>
              </a:endParaRPr>
            </a:p>
          </p:txBody>
        </p:sp>
        <p:sp>
          <p:nvSpPr>
            <p:cNvPr id="7" name="圆角矩形 6"/>
            <p:cNvSpPr/>
            <p:nvPr/>
          </p:nvSpPr>
          <p:spPr>
            <a:xfrm>
              <a:off x="3139758" y="1144066"/>
              <a:ext cx="1432242" cy="428628"/>
            </a:xfrm>
            <a:prstGeom prst="roundRect">
              <a:avLst>
                <a:gd name="adj" fmla="val 28519"/>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1400" b="1" dirty="0" smtClean="0">
                  <a:solidFill>
                    <a:schemeClr val="tx1"/>
                  </a:solidFill>
                </a:rPr>
                <a:t>用户兴趣特征</a:t>
              </a:r>
              <a:endParaRPr lang="zh-CN" altLang="en-US" sz="1400" b="1" dirty="0">
                <a:solidFill>
                  <a:schemeClr val="tx1"/>
                </a:solidFill>
              </a:endParaRPr>
            </a:p>
          </p:txBody>
        </p:sp>
        <p:sp>
          <p:nvSpPr>
            <p:cNvPr id="8" name="圆角矩形 7"/>
            <p:cNvSpPr/>
            <p:nvPr/>
          </p:nvSpPr>
          <p:spPr>
            <a:xfrm>
              <a:off x="3139758" y="2432114"/>
              <a:ext cx="1432242" cy="428628"/>
            </a:xfrm>
            <a:prstGeom prst="roundRect">
              <a:avLst>
                <a:gd name="adj" fmla="val 28519"/>
              </a:avLst>
            </a:prstGeom>
            <a:ln/>
          </p:spPr>
          <p:style>
            <a:lnRef idx="1">
              <a:schemeClr val="accent6"/>
            </a:lnRef>
            <a:fillRef idx="2">
              <a:schemeClr val="accent6"/>
            </a:fillRef>
            <a:effectRef idx="1">
              <a:schemeClr val="accent6"/>
            </a:effectRef>
            <a:fontRef idx="minor">
              <a:schemeClr val="dk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smtClean="0">
                  <a:solidFill>
                    <a:schemeClr val="tx1"/>
                  </a:solidFill>
                </a:rPr>
                <a:t>初步推荐结果</a:t>
              </a:r>
              <a:endParaRPr lang="zh-CN" altLang="en-US" sz="1400" b="1" dirty="0">
                <a:solidFill>
                  <a:schemeClr val="tx1"/>
                </a:solidFill>
              </a:endParaRPr>
            </a:p>
          </p:txBody>
        </p:sp>
        <p:sp>
          <p:nvSpPr>
            <p:cNvPr id="9" name="圆角矩形 8"/>
            <p:cNvSpPr/>
            <p:nvPr/>
          </p:nvSpPr>
          <p:spPr>
            <a:xfrm>
              <a:off x="3143240" y="4357694"/>
              <a:ext cx="1428760" cy="428628"/>
            </a:xfrm>
            <a:prstGeom prst="roundRect">
              <a:avLst>
                <a:gd name="adj" fmla="val 30494"/>
              </a:avLst>
            </a:prstGeom>
            <a:ln/>
          </p:spPr>
          <p:style>
            <a:lnRef idx="1">
              <a:schemeClr val="accent6"/>
            </a:lnRef>
            <a:fillRef idx="2">
              <a:schemeClr val="accent6"/>
            </a:fillRef>
            <a:effectRef idx="1">
              <a:schemeClr val="accent6"/>
            </a:effectRef>
            <a:fontRef idx="minor">
              <a:schemeClr val="dk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b="1" dirty="0" smtClean="0">
                  <a:solidFill>
                    <a:schemeClr val="tx1"/>
                  </a:solidFill>
                </a:rPr>
                <a:t>最终推荐结果</a:t>
              </a:r>
              <a:endParaRPr lang="zh-CN" altLang="en-US" sz="1400" b="1" dirty="0">
                <a:solidFill>
                  <a:schemeClr val="tx1"/>
                </a:solidFill>
              </a:endParaRPr>
            </a:p>
          </p:txBody>
        </p:sp>
        <p:sp>
          <p:nvSpPr>
            <p:cNvPr id="10" name="剪去单角的矩形 10"/>
            <p:cNvSpPr/>
            <p:nvPr/>
          </p:nvSpPr>
          <p:spPr>
            <a:xfrm>
              <a:off x="5572132" y="513017"/>
              <a:ext cx="1331582" cy="415653"/>
            </a:xfrm>
            <a:prstGeom prst="snip1Rect">
              <a:avLst>
                <a:gd name="adj" fmla="val 36420"/>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1400" dirty="0" smtClean="0">
                  <a:solidFill>
                    <a:schemeClr val="tx1"/>
                  </a:solidFill>
                </a:rPr>
                <a:t>用户行为模型</a:t>
              </a:r>
              <a:endParaRPr lang="zh-CN" altLang="en-US" sz="1400" dirty="0">
                <a:solidFill>
                  <a:schemeClr val="tx1"/>
                </a:solidFill>
              </a:endParaRPr>
            </a:p>
          </p:txBody>
        </p:sp>
        <p:sp>
          <p:nvSpPr>
            <p:cNvPr id="11" name="剪去单角的矩形 11"/>
            <p:cNvSpPr/>
            <p:nvPr/>
          </p:nvSpPr>
          <p:spPr>
            <a:xfrm>
              <a:off x="5572132" y="1785926"/>
              <a:ext cx="1357322" cy="428628"/>
            </a:xfrm>
            <a:prstGeom prst="snip1Rect">
              <a:avLst>
                <a:gd name="adj" fmla="val 36420"/>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1400" dirty="0" smtClean="0">
                  <a:solidFill>
                    <a:schemeClr val="tx1"/>
                  </a:solidFill>
                </a:rPr>
                <a:t>相似度表</a:t>
              </a:r>
              <a:endParaRPr lang="zh-CN" altLang="en-US" sz="1400" dirty="0">
                <a:solidFill>
                  <a:schemeClr val="tx1"/>
                </a:solidFill>
              </a:endParaRPr>
            </a:p>
          </p:txBody>
        </p:sp>
        <p:sp>
          <p:nvSpPr>
            <p:cNvPr id="12" name="剪去单角的矩形 12"/>
            <p:cNvSpPr/>
            <p:nvPr/>
          </p:nvSpPr>
          <p:spPr>
            <a:xfrm>
              <a:off x="5572132" y="3071810"/>
              <a:ext cx="1357322" cy="428628"/>
            </a:xfrm>
            <a:prstGeom prst="snip1Rect">
              <a:avLst>
                <a:gd name="adj" fmla="val 36420"/>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1400" dirty="0" smtClean="0">
                  <a:solidFill>
                    <a:schemeClr val="tx1"/>
                  </a:solidFill>
                </a:rPr>
                <a:t>用户反馈模型</a:t>
              </a:r>
              <a:endParaRPr lang="zh-CN" altLang="en-US" sz="1400" dirty="0">
                <a:solidFill>
                  <a:schemeClr val="tx1"/>
                </a:solidFill>
              </a:endParaRPr>
            </a:p>
          </p:txBody>
        </p:sp>
        <p:sp>
          <p:nvSpPr>
            <p:cNvPr id="13" name="矩形 12"/>
            <p:cNvSpPr/>
            <p:nvPr/>
          </p:nvSpPr>
          <p:spPr>
            <a:xfrm>
              <a:off x="5248560" y="370229"/>
              <a:ext cx="1966646" cy="4916159"/>
            </a:xfrm>
            <a:prstGeom prst="rect">
              <a:avLst/>
            </a:prstGeom>
            <a:noFill/>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solidFill>
                  <a:schemeClr val="bg1"/>
                </a:solidFill>
              </a:endParaRPr>
            </a:p>
          </p:txBody>
        </p:sp>
        <p:sp>
          <p:nvSpPr>
            <p:cNvPr id="14" name="TextBox 13"/>
            <p:cNvSpPr txBox="1"/>
            <p:nvPr/>
          </p:nvSpPr>
          <p:spPr>
            <a:xfrm>
              <a:off x="5678582" y="4857760"/>
              <a:ext cx="1107996" cy="369332"/>
            </a:xfrm>
            <a:prstGeom prst="rect">
              <a:avLst/>
            </a:prstGeom>
            <a:noFill/>
          </p:spPr>
          <p:txBody>
            <a:bodyPr wrap="none" rtlCol="0">
              <a:spAutoFit/>
            </a:bodyPr>
            <a:lstStyle/>
            <a:p>
              <a:r>
                <a:rPr lang="zh-CN" altLang="en-US" dirty="0" smtClean="0"/>
                <a:t>离线系统</a:t>
              </a:r>
              <a:endParaRPr lang="zh-CN" altLang="en-US" dirty="0"/>
            </a:p>
          </p:txBody>
        </p:sp>
        <p:sp>
          <p:nvSpPr>
            <p:cNvPr id="15" name="矩形 14"/>
            <p:cNvSpPr/>
            <p:nvPr/>
          </p:nvSpPr>
          <p:spPr>
            <a:xfrm>
              <a:off x="2720215" y="370229"/>
              <a:ext cx="2395274" cy="4916159"/>
            </a:xfrm>
            <a:prstGeom prst="rect">
              <a:avLst/>
            </a:prstGeom>
            <a:noFill/>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solidFill>
                  <a:schemeClr val="bg1"/>
                </a:solidFill>
              </a:endParaRPr>
            </a:p>
          </p:txBody>
        </p:sp>
        <p:sp>
          <p:nvSpPr>
            <p:cNvPr id="16" name="TextBox 15"/>
            <p:cNvSpPr txBox="1"/>
            <p:nvPr/>
          </p:nvSpPr>
          <p:spPr>
            <a:xfrm>
              <a:off x="3286116" y="4857760"/>
              <a:ext cx="1107996" cy="369332"/>
            </a:xfrm>
            <a:prstGeom prst="rect">
              <a:avLst/>
            </a:prstGeom>
            <a:noFill/>
          </p:spPr>
          <p:txBody>
            <a:bodyPr wrap="none" rtlCol="0">
              <a:spAutoFit/>
            </a:bodyPr>
            <a:lstStyle/>
            <a:p>
              <a:r>
                <a:rPr lang="zh-CN" altLang="en-US" dirty="0" smtClean="0"/>
                <a:t>在线系统</a:t>
              </a:r>
              <a:endParaRPr lang="zh-CN" altLang="en-US" dirty="0"/>
            </a:p>
          </p:txBody>
        </p:sp>
        <p:sp>
          <p:nvSpPr>
            <p:cNvPr id="17" name="矩形 3"/>
            <p:cNvSpPr/>
            <p:nvPr/>
          </p:nvSpPr>
          <p:spPr>
            <a:xfrm>
              <a:off x="3143240" y="3076138"/>
              <a:ext cx="1428760" cy="424301"/>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1400" dirty="0" smtClean="0">
                  <a:solidFill>
                    <a:schemeClr val="tx1"/>
                  </a:solidFill>
                </a:rPr>
                <a:t>推荐解释</a:t>
              </a:r>
              <a:endParaRPr lang="zh-CN" altLang="en-US" sz="1400" dirty="0">
                <a:solidFill>
                  <a:schemeClr val="tx1"/>
                </a:solidFill>
              </a:endParaRPr>
            </a:p>
          </p:txBody>
        </p:sp>
        <p:cxnSp>
          <p:nvCxnSpPr>
            <p:cNvPr id="18" name="直接箭头连接符 17"/>
            <p:cNvCxnSpPr>
              <a:stCxn id="6" idx="4"/>
              <a:endCxn id="3" idx="1"/>
            </p:cNvCxnSpPr>
            <p:nvPr/>
          </p:nvCxnSpPr>
          <p:spPr>
            <a:xfrm>
              <a:off x="2378913" y="714368"/>
              <a:ext cx="760845" cy="647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3" idx="2"/>
              <a:endCxn id="7" idx="0"/>
            </p:cNvCxnSpPr>
            <p:nvPr/>
          </p:nvCxnSpPr>
          <p:spPr>
            <a:xfrm rot="5400000">
              <a:off x="3748181" y="1036368"/>
              <a:ext cx="21539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7" idx="2"/>
              <a:endCxn id="4" idx="0"/>
            </p:cNvCxnSpPr>
            <p:nvPr/>
          </p:nvCxnSpPr>
          <p:spPr>
            <a:xfrm rot="5400000">
              <a:off x="3748181" y="1680392"/>
              <a:ext cx="21539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4" idx="2"/>
              <a:endCxn id="8" idx="0"/>
            </p:cNvCxnSpPr>
            <p:nvPr/>
          </p:nvCxnSpPr>
          <p:spPr>
            <a:xfrm rot="5400000">
              <a:off x="3748181" y="2324416"/>
              <a:ext cx="21539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8" idx="2"/>
              <a:endCxn id="17" idx="0"/>
            </p:cNvCxnSpPr>
            <p:nvPr/>
          </p:nvCxnSpPr>
          <p:spPr>
            <a:xfrm rot="16200000" flipH="1">
              <a:off x="3749051" y="2967569"/>
              <a:ext cx="215396" cy="174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7" idx="2"/>
              <a:endCxn id="5" idx="0"/>
            </p:cNvCxnSpPr>
            <p:nvPr/>
          </p:nvCxnSpPr>
          <p:spPr>
            <a:xfrm rot="16200000" flipH="1">
              <a:off x="3750792" y="3607266"/>
              <a:ext cx="215396" cy="174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5" idx="2"/>
              <a:endCxn id="9" idx="0"/>
            </p:cNvCxnSpPr>
            <p:nvPr/>
          </p:nvCxnSpPr>
          <p:spPr>
            <a:xfrm rot="5400000">
              <a:off x="3750793" y="4249126"/>
              <a:ext cx="215396" cy="174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0" idx="2"/>
              <a:endCxn id="3" idx="3"/>
            </p:cNvCxnSpPr>
            <p:nvPr/>
          </p:nvCxnSpPr>
          <p:spPr>
            <a:xfrm rot="10800000">
              <a:off x="4572000" y="720844"/>
              <a:ext cx="1000132"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1" idx="2"/>
              <a:endCxn id="4" idx="3"/>
            </p:cNvCxnSpPr>
            <p:nvPr/>
          </p:nvCxnSpPr>
          <p:spPr>
            <a:xfrm rot="10800000" flipV="1">
              <a:off x="4572000" y="2000240"/>
              <a:ext cx="1000132" cy="21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2" idx="2"/>
              <a:endCxn id="17" idx="3"/>
            </p:cNvCxnSpPr>
            <p:nvPr/>
          </p:nvCxnSpPr>
          <p:spPr>
            <a:xfrm rot="10800000" flipV="1">
              <a:off x="4572000" y="3286123"/>
              <a:ext cx="1000132" cy="216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9" name="标题 28"/>
          <p:cNvSpPr>
            <a:spLocks noGrp="1"/>
          </p:cNvSpPr>
          <p:nvPr>
            <p:ph type="title"/>
          </p:nvPr>
        </p:nvSpPr>
        <p:spPr/>
        <p:txBody>
          <a:bodyPr>
            <a:normAutofit/>
          </a:bodyPr>
          <a:lstStyle/>
          <a:p>
            <a:r>
              <a:rPr lang="zh-CN" altLang="en-US" dirty="0" smtClean="0"/>
              <a:t>动态推荐系统架构</a:t>
            </a:r>
            <a:endParaRPr lang="zh-CN" altLang="en-US" dirty="0"/>
          </a:p>
        </p:txBody>
      </p:sp>
      <p:sp>
        <p:nvSpPr>
          <p:cNvPr id="28" name="灯片编号占位符 27"/>
          <p:cNvSpPr>
            <a:spLocks noGrp="1"/>
          </p:cNvSpPr>
          <p:nvPr>
            <p:ph type="sldNum" sz="quarter" idx="12"/>
          </p:nvPr>
        </p:nvSpPr>
        <p:spPr/>
        <p:txBody>
          <a:bodyPr/>
          <a:lstStyle/>
          <a:p>
            <a:fld id="{BCD2FABC-B281-4D44-9AC5-0AD46ABB6425}" type="slidenum">
              <a:rPr lang="zh-CN" altLang="en-US" smtClean="0"/>
              <a:pPr/>
              <a:t>46</a:t>
            </a:fld>
            <a:endParaRPr lang="zh-CN"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5" name="内容占位符 4"/>
          <p:cNvSpPr>
            <a:spLocks noGrp="1"/>
          </p:cNvSpPr>
          <p:nvPr>
            <p:ph idx="1"/>
          </p:nvPr>
        </p:nvSpPr>
        <p:spPr/>
        <p:txBody>
          <a:bodyPr/>
          <a:lstStyle/>
          <a:p>
            <a:r>
              <a:rPr lang="zh-CN" altLang="en-US" dirty="0" smtClean="0">
                <a:solidFill>
                  <a:schemeClr val="tx1">
                    <a:lumMod val="50000"/>
                    <a:lumOff val="50000"/>
                  </a:schemeClr>
                </a:solidFill>
              </a:rPr>
              <a:t>引言</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评分预测问题</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a:t>
            </a:r>
            <a:r>
              <a:rPr lang="en-US" altLang="zh-CN" dirty="0" smtClean="0">
                <a:solidFill>
                  <a:schemeClr val="tx1">
                    <a:lumMod val="50000"/>
                    <a:lumOff val="50000"/>
                  </a:schemeClr>
                </a:solidFill>
              </a:rPr>
              <a:t>Top-N</a:t>
            </a:r>
            <a:r>
              <a:rPr lang="zh-CN" altLang="en-US" dirty="0" smtClean="0">
                <a:solidFill>
                  <a:schemeClr val="tx1">
                    <a:lumMod val="50000"/>
                    <a:lumOff val="50000"/>
                  </a:schemeClr>
                </a:solidFill>
              </a:rPr>
              <a:t>推荐问题</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时效性的影响</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推荐系统原型</a:t>
            </a:r>
            <a:endParaRPr lang="en-US" altLang="zh-CN" dirty="0" smtClean="0">
              <a:solidFill>
                <a:schemeClr val="tx1">
                  <a:lumMod val="50000"/>
                  <a:lumOff val="50000"/>
                </a:schemeClr>
              </a:solidFill>
            </a:endParaRPr>
          </a:p>
          <a:p>
            <a:r>
              <a:rPr lang="zh-CN" altLang="en-US" b="1" dirty="0" smtClean="0"/>
              <a:t>小结与展望</a:t>
            </a:r>
            <a:endParaRPr lang="zh-CN" altLang="en-US" b="1" dirty="0"/>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47</a:t>
            </a:fld>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与展望</a:t>
            </a:r>
            <a:endParaRPr lang="zh-CN" altLang="en-US" dirty="0"/>
          </a:p>
        </p:txBody>
      </p:sp>
      <p:sp>
        <p:nvSpPr>
          <p:cNvPr id="3" name="内容占位符 2"/>
          <p:cNvSpPr>
            <a:spLocks noGrp="1"/>
          </p:cNvSpPr>
          <p:nvPr>
            <p:ph idx="1"/>
          </p:nvPr>
        </p:nvSpPr>
        <p:spPr/>
        <p:txBody>
          <a:bodyPr/>
          <a:lstStyle/>
          <a:p>
            <a:r>
              <a:rPr lang="zh-CN" altLang="en-US" dirty="0" smtClean="0"/>
              <a:t>小结</a:t>
            </a:r>
            <a:endParaRPr lang="en-US" altLang="zh-CN" dirty="0" smtClean="0"/>
          </a:p>
          <a:p>
            <a:pPr lvl="1"/>
            <a:r>
              <a:rPr lang="zh-CN" altLang="en-US" dirty="0" smtClean="0"/>
              <a:t>基于矩阵分解的动态用户兴趣模型</a:t>
            </a:r>
            <a:endParaRPr lang="en-US" altLang="zh-CN" dirty="0" smtClean="0"/>
          </a:p>
          <a:p>
            <a:pPr lvl="1"/>
            <a:r>
              <a:rPr lang="zh-CN" altLang="en-US" dirty="0" smtClean="0"/>
              <a:t>考虑用户长期兴趣和短期兴趣的动态用户兴趣模型</a:t>
            </a:r>
            <a:endParaRPr lang="en-US" altLang="zh-CN" dirty="0" smtClean="0"/>
          </a:p>
          <a:p>
            <a:pPr lvl="1"/>
            <a:r>
              <a:rPr lang="zh-CN" altLang="en-US" dirty="0" smtClean="0"/>
              <a:t>网站时效性对用户行为和推荐系统设计的影响</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48</a:t>
            </a:fld>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与展望</a:t>
            </a:r>
            <a:endParaRPr lang="zh-CN" altLang="en-US" dirty="0"/>
          </a:p>
        </p:txBody>
      </p:sp>
      <p:sp>
        <p:nvSpPr>
          <p:cNvPr id="3" name="内容占位符 2"/>
          <p:cNvSpPr>
            <a:spLocks noGrp="1"/>
          </p:cNvSpPr>
          <p:nvPr>
            <p:ph idx="1"/>
          </p:nvPr>
        </p:nvSpPr>
        <p:spPr/>
        <p:txBody>
          <a:bodyPr/>
          <a:lstStyle/>
          <a:p>
            <a:r>
              <a:rPr lang="zh-CN" altLang="en-US" dirty="0" smtClean="0"/>
              <a:t>展望</a:t>
            </a:r>
            <a:endParaRPr lang="en-US" altLang="zh-CN" dirty="0" smtClean="0"/>
          </a:p>
          <a:p>
            <a:pPr lvl="1"/>
            <a:r>
              <a:rPr lang="zh-CN" altLang="en-US" dirty="0" smtClean="0"/>
              <a:t>用户不同种类行为的动态模型</a:t>
            </a:r>
            <a:endParaRPr lang="en-US" altLang="zh-CN" dirty="0" smtClean="0"/>
          </a:p>
          <a:p>
            <a:pPr lvl="1"/>
            <a:r>
              <a:rPr lang="zh-CN" altLang="en-US" dirty="0" smtClean="0"/>
              <a:t>用户兴趣动态模型对推荐系统其他指标的</a:t>
            </a:r>
            <a:r>
              <a:rPr lang="zh-CN" altLang="en-US" dirty="0" smtClean="0"/>
              <a:t>影</a:t>
            </a:r>
            <a:endParaRPr lang="en-US" altLang="zh-CN" dirty="0" smtClean="0"/>
          </a:p>
          <a:p>
            <a:pPr lvl="1"/>
            <a:r>
              <a:rPr lang="zh-CN" altLang="en-US" dirty="0" smtClean="0"/>
              <a:t>推荐</a:t>
            </a:r>
            <a:r>
              <a:rPr lang="zh-CN" altLang="en-US" dirty="0" smtClean="0"/>
              <a:t>系统随时间的演化规律</a:t>
            </a:r>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49</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p:txBody>
          <a:bodyPr>
            <a:normAutofit/>
          </a:bodyPr>
          <a:lstStyle/>
          <a:p>
            <a:r>
              <a:rPr lang="zh-CN" altLang="en-US" dirty="0" smtClean="0"/>
              <a:t>推荐系统的主要算法</a:t>
            </a:r>
            <a:endParaRPr lang="en-US" altLang="zh-CN" dirty="0" smtClean="0"/>
          </a:p>
          <a:p>
            <a:pPr lvl="1"/>
            <a:r>
              <a:rPr lang="zh-CN" altLang="en-US" dirty="0" smtClean="0"/>
              <a:t>按照使用数据分：</a:t>
            </a:r>
            <a:endParaRPr lang="en-US" altLang="zh-CN" dirty="0" smtClean="0"/>
          </a:p>
          <a:p>
            <a:pPr lvl="2"/>
            <a:r>
              <a:rPr lang="zh-CN" altLang="en-US" b="1" dirty="0" smtClean="0"/>
              <a:t>协同过滤 ：用户行为数据</a:t>
            </a:r>
            <a:endParaRPr lang="en-US" altLang="zh-CN" b="1" dirty="0" smtClean="0"/>
          </a:p>
          <a:p>
            <a:pPr lvl="2"/>
            <a:r>
              <a:rPr lang="zh-CN" altLang="en-US" dirty="0" smtClean="0"/>
              <a:t>内容过滤 ： 用户内容属性和物品内容属性</a:t>
            </a:r>
            <a:endParaRPr lang="en-US" altLang="zh-CN" dirty="0" smtClean="0"/>
          </a:p>
          <a:p>
            <a:pPr lvl="2"/>
            <a:r>
              <a:rPr lang="zh-CN" altLang="en-US" dirty="0" smtClean="0"/>
              <a:t>社会化过滤：用户之间的社会网络关系</a:t>
            </a:r>
            <a:endParaRPr lang="en-US" altLang="zh-CN" dirty="0" smtClean="0"/>
          </a:p>
          <a:p>
            <a:pPr lvl="1"/>
            <a:r>
              <a:rPr lang="zh-CN" altLang="en-US" dirty="0" smtClean="0"/>
              <a:t>按照模型分：</a:t>
            </a:r>
            <a:endParaRPr lang="en-US" altLang="zh-CN" dirty="0" smtClean="0"/>
          </a:p>
          <a:p>
            <a:pPr lvl="2"/>
            <a:r>
              <a:rPr lang="zh-CN" altLang="en-US" dirty="0" smtClean="0"/>
              <a:t>最近邻模型：基于用户</a:t>
            </a:r>
            <a:r>
              <a:rPr lang="en-US" altLang="zh-CN" dirty="0" smtClean="0"/>
              <a:t>/</a:t>
            </a:r>
            <a:r>
              <a:rPr lang="zh-CN" altLang="en-US" dirty="0" smtClean="0"/>
              <a:t>物品的协同过滤算法</a:t>
            </a:r>
            <a:endParaRPr lang="en-US" altLang="zh-CN" dirty="0" smtClean="0"/>
          </a:p>
          <a:p>
            <a:pPr lvl="2"/>
            <a:r>
              <a:rPr lang="en-US" altLang="zh-CN" dirty="0" smtClean="0"/>
              <a:t>Latent Factor Model</a:t>
            </a:r>
            <a:r>
              <a:rPr lang="zh-CN" altLang="en-US" dirty="0" smtClean="0"/>
              <a:t>：基于矩阵分解的模型</a:t>
            </a:r>
            <a:endParaRPr lang="en-US" altLang="zh-CN" dirty="0" smtClean="0"/>
          </a:p>
          <a:p>
            <a:pPr lvl="2"/>
            <a:r>
              <a:rPr lang="zh-CN" altLang="en-US" dirty="0" smtClean="0"/>
              <a:t>图模型：二分图模型，社会网络图模型</a:t>
            </a:r>
          </a:p>
          <a:p>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5</a:t>
            </a:fld>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感谢杨老师的指导</a:t>
            </a:r>
            <a:r>
              <a:rPr lang="en-US" altLang="zh-CN" dirty="0" smtClean="0"/>
              <a:t/>
            </a:r>
            <a:br>
              <a:rPr lang="en-US" altLang="zh-CN" dirty="0" smtClean="0"/>
            </a:br>
            <a:r>
              <a:rPr lang="zh-CN" altLang="en-US" dirty="0" smtClean="0"/>
              <a:t>感谢各位评审老师</a:t>
            </a:r>
            <a:endParaRPr lang="zh-CN" altLang="en-US" dirty="0"/>
          </a:p>
        </p:txBody>
      </p:sp>
      <p:sp>
        <p:nvSpPr>
          <p:cNvPr id="3" name="副标题 2"/>
          <p:cNvSpPr>
            <a:spLocks noGrp="1"/>
          </p:cNvSpPr>
          <p:nvPr>
            <p:ph type="subTitle" idx="1"/>
          </p:nvPr>
        </p:nvSpPr>
        <p:spPr/>
        <p:txBody>
          <a:bodyPr/>
          <a:lstStyle/>
          <a:p>
            <a:r>
              <a:rPr lang="en-US" altLang="zh-CN" dirty="0" smtClean="0"/>
              <a:t>Q&amp;A</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p:txBody>
          <a:bodyPr/>
          <a:lstStyle/>
          <a:p>
            <a:r>
              <a:rPr lang="zh-CN" altLang="en-US" dirty="0" smtClean="0"/>
              <a:t>推荐系统中常见的时间效应</a:t>
            </a:r>
            <a:endParaRPr lang="en-US" altLang="zh-CN" dirty="0" smtClean="0"/>
          </a:p>
          <a:p>
            <a:pPr lvl="1"/>
            <a:r>
              <a:rPr lang="zh-CN" altLang="en-US" dirty="0" smtClean="0"/>
              <a:t>用户兴趣的变化</a:t>
            </a:r>
            <a:endParaRPr lang="en-US" altLang="zh-CN" dirty="0" smtClean="0"/>
          </a:p>
          <a:p>
            <a:pPr lvl="1"/>
            <a:r>
              <a:rPr lang="zh-CN" altLang="en-US" dirty="0" smtClean="0"/>
              <a:t>物品流行度的变化</a:t>
            </a:r>
            <a:endParaRPr lang="en-US" altLang="zh-CN" dirty="0" smtClean="0"/>
          </a:p>
          <a:p>
            <a:pPr lvl="1"/>
            <a:r>
              <a:rPr lang="zh-CN" altLang="en-US" dirty="0" smtClean="0"/>
              <a:t>季节效应</a:t>
            </a:r>
          </a:p>
          <a:p>
            <a:endParaRPr lang="zh-CN" altLang="en-US" dirty="0"/>
          </a:p>
        </p:txBody>
      </p:sp>
      <p:sp>
        <p:nvSpPr>
          <p:cNvPr id="4" name="灯片编号占位符 3"/>
          <p:cNvSpPr>
            <a:spLocks noGrp="1"/>
          </p:cNvSpPr>
          <p:nvPr>
            <p:ph type="sldNum" sz="quarter" idx="12"/>
          </p:nvPr>
        </p:nvSpPr>
        <p:spPr/>
        <p:txBody>
          <a:bodyPr/>
          <a:lstStyle/>
          <a:p>
            <a:fld id="{BCD2FABC-B281-4D44-9AC5-0AD46ABB6425}" type="slidenum">
              <a:rPr lang="zh-CN" altLang="en-US" smtClean="0"/>
              <a:pPr/>
              <a:t>6</a:t>
            </a:fld>
            <a:endParaRPr lang="zh-CN" altLang="en-US"/>
          </a:p>
        </p:txBody>
      </p:sp>
      <p:pic>
        <p:nvPicPr>
          <p:cNvPr id="8194" name="Picture 2"/>
          <p:cNvPicPr>
            <a:picLocks noChangeAspect="1" noChangeArrowheads="1"/>
          </p:cNvPicPr>
          <p:nvPr/>
        </p:nvPicPr>
        <p:blipFill>
          <a:blip r:embed="rId2"/>
          <a:srcRect/>
          <a:stretch>
            <a:fillRect/>
          </a:stretch>
        </p:blipFill>
        <p:spPr bwMode="auto">
          <a:xfrm>
            <a:off x="0" y="3837737"/>
            <a:ext cx="9144000" cy="2520221"/>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a:srcRect/>
          <a:stretch>
            <a:fillRect/>
          </a:stretch>
        </p:blipFill>
        <p:spPr bwMode="auto">
          <a:xfrm>
            <a:off x="6929454" y="2643182"/>
            <a:ext cx="1819275" cy="1095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6" name="内容占位符 5"/>
          <p:cNvSpPr>
            <a:spLocks noGrp="1"/>
          </p:cNvSpPr>
          <p:nvPr>
            <p:ph idx="1"/>
          </p:nvPr>
        </p:nvSpPr>
        <p:spPr/>
        <p:txBody>
          <a:bodyPr>
            <a:normAutofit/>
          </a:bodyPr>
          <a:lstStyle/>
          <a:p>
            <a:r>
              <a:rPr lang="zh-CN" altLang="en-US" dirty="0" smtClean="0"/>
              <a:t>协同过滤数据集：</a:t>
            </a:r>
            <a:endParaRPr lang="en-US" altLang="zh-CN" dirty="0" smtClean="0"/>
          </a:p>
          <a:p>
            <a:pPr lvl="1"/>
            <a:r>
              <a:rPr lang="en-US" altLang="zh-CN" dirty="0" smtClean="0"/>
              <a:t>{(</a:t>
            </a:r>
            <a:r>
              <a:rPr lang="zh-CN" altLang="en-US" dirty="0" smtClean="0"/>
              <a:t>用户，物品，行为，时间</a:t>
            </a:r>
            <a:r>
              <a:rPr lang="en-US" altLang="zh-CN" dirty="0" smtClean="0"/>
              <a:t>)}</a:t>
            </a:r>
          </a:p>
          <a:p>
            <a:r>
              <a:rPr lang="zh-CN" altLang="en-US" dirty="0" smtClean="0"/>
              <a:t>问题：</a:t>
            </a:r>
            <a:endParaRPr lang="en-US" altLang="zh-CN" dirty="0" smtClean="0"/>
          </a:p>
          <a:p>
            <a:pPr lvl="1"/>
            <a:r>
              <a:rPr lang="zh-CN" altLang="en-US" dirty="0" smtClean="0"/>
              <a:t>通过研究用户的历史行为和兴趣爱好，预测用户将来的行为和喜好。</a:t>
            </a:r>
            <a:endParaRPr lang="en-US" altLang="zh-CN" dirty="0" smtClean="0"/>
          </a:p>
        </p:txBody>
      </p:sp>
      <p:pic>
        <p:nvPicPr>
          <p:cNvPr id="5124" name="Picture 4"/>
          <p:cNvPicPr>
            <a:picLocks noChangeAspect="1" noChangeArrowheads="1"/>
          </p:cNvPicPr>
          <p:nvPr/>
        </p:nvPicPr>
        <p:blipFill>
          <a:blip r:embed="rId2"/>
          <a:srcRect/>
          <a:stretch>
            <a:fillRect/>
          </a:stretch>
        </p:blipFill>
        <p:spPr bwMode="auto">
          <a:xfrm>
            <a:off x="3428992" y="4357694"/>
            <a:ext cx="2333625" cy="619125"/>
          </a:xfrm>
          <a:prstGeom prst="rect">
            <a:avLst/>
          </a:prstGeom>
          <a:noFill/>
          <a:ln w="9525">
            <a:noFill/>
            <a:miter lim="800000"/>
            <a:headEnd/>
            <a:tailEnd/>
          </a:ln>
          <a:effectLst/>
        </p:spPr>
      </p:pic>
      <p:sp>
        <p:nvSpPr>
          <p:cNvPr id="7" name="TextBox 6"/>
          <p:cNvSpPr txBox="1"/>
          <p:nvPr/>
        </p:nvSpPr>
        <p:spPr>
          <a:xfrm>
            <a:off x="1214414" y="5143512"/>
            <a:ext cx="4636206" cy="400110"/>
          </a:xfrm>
          <a:prstGeom prst="rect">
            <a:avLst/>
          </a:prstGeom>
          <a:noFill/>
        </p:spPr>
        <p:txBody>
          <a:bodyPr wrap="none" rtlCol="0">
            <a:spAutoFit/>
          </a:bodyPr>
          <a:lstStyle/>
          <a:p>
            <a:r>
              <a:rPr lang="zh-CN" altLang="en-US" dirty="0" smtClean="0"/>
              <a:t>   是</a:t>
            </a:r>
            <a:r>
              <a:rPr lang="zh-CN" altLang="en-US" sz="2000" dirty="0" smtClean="0"/>
              <a:t>用户</a:t>
            </a:r>
            <a:r>
              <a:rPr lang="zh-CN" altLang="en-US" dirty="0" smtClean="0"/>
              <a:t>集合，   是物品集合，   是时间集合</a:t>
            </a:r>
            <a:endParaRPr lang="zh-CN" altLang="en-US" dirty="0"/>
          </a:p>
        </p:txBody>
      </p:sp>
      <p:pic>
        <p:nvPicPr>
          <p:cNvPr id="5125" name="Picture 5"/>
          <p:cNvPicPr>
            <a:picLocks noChangeAspect="1" noChangeArrowheads="1"/>
          </p:cNvPicPr>
          <p:nvPr/>
        </p:nvPicPr>
        <p:blipFill>
          <a:blip r:embed="rId3"/>
          <a:srcRect/>
          <a:stretch>
            <a:fillRect/>
          </a:stretch>
        </p:blipFill>
        <p:spPr bwMode="auto">
          <a:xfrm>
            <a:off x="1214414" y="5184000"/>
            <a:ext cx="276353" cy="324000"/>
          </a:xfrm>
          <a:prstGeom prst="rect">
            <a:avLst/>
          </a:prstGeom>
          <a:noFill/>
          <a:ln w="9525">
            <a:noFill/>
            <a:miter lim="800000"/>
            <a:headEnd/>
            <a:tailEnd/>
          </a:ln>
          <a:effectLst/>
        </p:spPr>
      </p:pic>
      <p:pic>
        <p:nvPicPr>
          <p:cNvPr id="5126" name="Picture 6"/>
          <p:cNvPicPr>
            <a:picLocks noChangeAspect="1" noChangeArrowheads="1"/>
          </p:cNvPicPr>
          <p:nvPr/>
        </p:nvPicPr>
        <p:blipFill>
          <a:blip r:embed="rId4"/>
          <a:srcRect/>
          <a:stretch>
            <a:fillRect/>
          </a:stretch>
        </p:blipFill>
        <p:spPr bwMode="auto">
          <a:xfrm>
            <a:off x="2786050" y="5214950"/>
            <a:ext cx="228600" cy="304800"/>
          </a:xfrm>
          <a:prstGeom prst="rect">
            <a:avLst/>
          </a:prstGeom>
          <a:noFill/>
          <a:ln w="9525">
            <a:noFill/>
            <a:miter lim="800000"/>
            <a:headEnd/>
            <a:tailEnd/>
          </a:ln>
          <a:effectLst/>
        </p:spPr>
      </p:pic>
      <p:pic>
        <p:nvPicPr>
          <p:cNvPr id="5127" name="Picture 7"/>
          <p:cNvPicPr>
            <a:picLocks noChangeAspect="1" noChangeArrowheads="1"/>
          </p:cNvPicPr>
          <p:nvPr/>
        </p:nvPicPr>
        <p:blipFill>
          <a:blip r:embed="rId5"/>
          <a:srcRect/>
          <a:stretch>
            <a:fillRect/>
          </a:stretch>
        </p:blipFill>
        <p:spPr bwMode="auto">
          <a:xfrm>
            <a:off x="4286248" y="5214950"/>
            <a:ext cx="238125" cy="285750"/>
          </a:xfrm>
          <a:prstGeom prst="rect">
            <a:avLst/>
          </a:prstGeom>
          <a:noFill/>
          <a:ln w="9525">
            <a:noFill/>
            <a:miter lim="800000"/>
            <a:headEnd/>
            <a:tailEnd/>
          </a:ln>
          <a:effectLst/>
        </p:spPr>
      </p:pic>
      <p:sp>
        <p:nvSpPr>
          <p:cNvPr id="9" name="灯片编号占位符 8"/>
          <p:cNvSpPr>
            <a:spLocks noGrp="1"/>
          </p:cNvSpPr>
          <p:nvPr>
            <p:ph type="sldNum" sz="quarter" idx="12"/>
          </p:nvPr>
        </p:nvSpPr>
        <p:spPr/>
        <p:txBody>
          <a:bodyPr/>
          <a:lstStyle/>
          <a:p>
            <a:fld id="{BCD2FABC-B281-4D44-9AC5-0AD46ABB6425}" type="slidenum">
              <a:rPr lang="zh-CN" altLang="en-US" smtClean="0"/>
              <a:pPr/>
              <a:t>7</a:t>
            </a:fld>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5" name="内容占位符 4"/>
          <p:cNvSpPr>
            <a:spLocks noGrp="1"/>
          </p:cNvSpPr>
          <p:nvPr>
            <p:ph idx="1"/>
          </p:nvPr>
        </p:nvSpPr>
        <p:spPr/>
        <p:txBody>
          <a:bodyPr>
            <a:normAutofit/>
          </a:bodyPr>
          <a:lstStyle/>
          <a:p>
            <a:r>
              <a:rPr lang="zh-CN" altLang="en-US" dirty="0" smtClean="0">
                <a:solidFill>
                  <a:schemeClr val="tx1">
                    <a:lumMod val="50000"/>
                    <a:lumOff val="50000"/>
                  </a:schemeClr>
                </a:solidFill>
              </a:rPr>
              <a:t>引言</a:t>
            </a:r>
            <a:endParaRPr lang="en-US" altLang="zh-CN" dirty="0" smtClean="0">
              <a:solidFill>
                <a:schemeClr val="tx1">
                  <a:lumMod val="50000"/>
                  <a:lumOff val="50000"/>
                </a:schemeClr>
              </a:solidFill>
            </a:endParaRPr>
          </a:p>
          <a:p>
            <a:r>
              <a:rPr lang="zh-CN" altLang="en-US" b="1" dirty="0" smtClean="0"/>
              <a:t>动态评分预测问题</a:t>
            </a:r>
            <a:endParaRPr lang="en-US" altLang="zh-CN" b="1" dirty="0" smtClean="0"/>
          </a:p>
          <a:p>
            <a:r>
              <a:rPr lang="zh-CN" altLang="en-US" dirty="0" smtClean="0">
                <a:solidFill>
                  <a:schemeClr val="tx1">
                    <a:lumMod val="50000"/>
                    <a:lumOff val="50000"/>
                  </a:schemeClr>
                </a:solidFill>
              </a:rPr>
              <a:t>动态</a:t>
            </a:r>
            <a:r>
              <a:rPr lang="en-US" altLang="zh-CN" dirty="0" smtClean="0">
                <a:solidFill>
                  <a:schemeClr val="tx1">
                    <a:lumMod val="50000"/>
                    <a:lumOff val="50000"/>
                  </a:schemeClr>
                </a:solidFill>
              </a:rPr>
              <a:t>Top-N</a:t>
            </a:r>
            <a:r>
              <a:rPr lang="zh-CN" altLang="en-US" dirty="0" smtClean="0">
                <a:solidFill>
                  <a:schemeClr val="tx1">
                    <a:lumMod val="50000"/>
                    <a:lumOff val="50000"/>
                  </a:schemeClr>
                </a:solidFill>
              </a:rPr>
              <a:t>推荐问题</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时效性的影响</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动态推荐系统原型</a:t>
            </a:r>
            <a:endParaRPr lang="en-US" altLang="zh-CN" dirty="0" smtClean="0">
              <a:solidFill>
                <a:schemeClr val="tx1">
                  <a:lumMod val="50000"/>
                  <a:lumOff val="50000"/>
                </a:schemeClr>
              </a:solidFill>
            </a:endParaRPr>
          </a:p>
          <a:p>
            <a:r>
              <a:rPr lang="zh-CN" altLang="en-US" dirty="0" smtClean="0">
                <a:solidFill>
                  <a:schemeClr val="tx1">
                    <a:lumMod val="50000"/>
                    <a:lumOff val="50000"/>
                  </a:schemeClr>
                </a:solidFill>
              </a:rPr>
              <a:t>小结与展望</a:t>
            </a:r>
            <a:endParaRPr lang="zh-CN" altLang="en-US" dirty="0">
              <a:solidFill>
                <a:schemeClr val="tx1">
                  <a:lumMod val="50000"/>
                  <a:lumOff val="50000"/>
                </a:schemeClr>
              </a:solidFill>
            </a:endParaRPr>
          </a:p>
        </p:txBody>
      </p:sp>
      <p:sp>
        <p:nvSpPr>
          <p:cNvPr id="6" name="灯片编号占位符 5"/>
          <p:cNvSpPr>
            <a:spLocks noGrp="1"/>
          </p:cNvSpPr>
          <p:nvPr>
            <p:ph type="sldNum" sz="quarter" idx="12"/>
          </p:nvPr>
        </p:nvSpPr>
        <p:spPr/>
        <p:txBody>
          <a:bodyPr/>
          <a:lstStyle/>
          <a:p>
            <a:fld id="{BCD2FABC-B281-4D44-9AC5-0AD46ABB6425}" type="slidenum">
              <a:rPr lang="zh-CN" altLang="en-US" smtClean="0"/>
              <a:pPr/>
              <a:t>8</a:t>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简述</a:t>
            </a:r>
            <a:endParaRPr lang="zh-CN" altLang="en-US" dirty="0"/>
          </a:p>
        </p:txBody>
      </p:sp>
      <p:sp>
        <p:nvSpPr>
          <p:cNvPr id="3" name="内容占位符 2"/>
          <p:cNvSpPr>
            <a:spLocks noGrp="1"/>
          </p:cNvSpPr>
          <p:nvPr>
            <p:ph idx="1"/>
          </p:nvPr>
        </p:nvSpPr>
        <p:spPr/>
        <p:txBody>
          <a:bodyPr/>
          <a:lstStyle/>
          <a:p>
            <a:r>
              <a:rPr lang="zh-CN" altLang="en-US" dirty="0" smtClean="0"/>
              <a:t>数据集：显性反馈数据集</a:t>
            </a:r>
            <a:endParaRPr lang="en-US" altLang="zh-CN" dirty="0" smtClean="0"/>
          </a:p>
          <a:p>
            <a:pPr lvl="1"/>
            <a:r>
              <a:rPr lang="en-US" altLang="zh-CN" dirty="0" smtClean="0"/>
              <a:t>{(</a:t>
            </a:r>
            <a:r>
              <a:rPr lang="zh-CN" altLang="en-US" dirty="0" smtClean="0"/>
              <a:t>用户，物品，评分，时间</a:t>
            </a:r>
            <a:r>
              <a:rPr lang="en-US" altLang="zh-CN" dirty="0" smtClean="0"/>
              <a:t>)}</a:t>
            </a:r>
          </a:p>
          <a:p>
            <a:endParaRPr lang="en-US" altLang="zh-CN" dirty="0" smtClean="0"/>
          </a:p>
          <a:p>
            <a:endParaRPr lang="en-US" altLang="zh-CN" dirty="0" smtClean="0"/>
          </a:p>
          <a:p>
            <a:r>
              <a:rPr lang="zh-CN" altLang="en-US" dirty="0" smtClean="0"/>
              <a:t>问题定义</a:t>
            </a:r>
            <a:endParaRPr lang="en-US" altLang="zh-CN" dirty="0" smtClean="0"/>
          </a:p>
          <a:p>
            <a:pPr lvl="1"/>
            <a:r>
              <a:rPr lang="zh-CN" altLang="en-US" dirty="0" smtClean="0"/>
              <a:t>给定用户</a:t>
            </a:r>
            <a:r>
              <a:rPr lang="en-US" altLang="zh-CN" dirty="0" smtClean="0"/>
              <a:t>u</a:t>
            </a:r>
            <a:r>
              <a:rPr lang="zh-CN" altLang="en-US" dirty="0" smtClean="0"/>
              <a:t>，物品</a:t>
            </a:r>
            <a:r>
              <a:rPr lang="en-US" altLang="zh-CN" dirty="0" err="1" smtClean="0"/>
              <a:t>i</a:t>
            </a:r>
            <a:r>
              <a:rPr lang="zh-CN" altLang="en-US" dirty="0" smtClean="0"/>
              <a:t>，时间</a:t>
            </a:r>
            <a:r>
              <a:rPr lang="en-US" altLang="zh-CN" dirty="0" smtClean="0"/>
              <a:t>t</a:t>
            </a:r>
            <a:r>
              <a:rPr lang="zh-CN" altLang="en-US" dirty="0" smtClean="0"/>
              <a:t>，预测用户</a:t>
            </a:r>
            <a:r>
              <a:rPr lang="en-US" altLang="zh-CN" dirty="0" smtClean="0"/>
              <a:t>u</a:t>
            </a:r>
            <a:r>
              <a:rPr lang="zh-CN" altLang="en-US" dirty="0" smtClean="0"/>
              <a:t>在时间</a:t>
            </a:r>
            <a:r>
              <a:rPr lang="en-US" altLang="zh-CN" dirty="0" smtClean="0"/>
              <a:t>t</a:t>
            </a:r>
            <a:r>
              <a:rPr lang="zh-CN" altLang="en-US" dirty="0" smtClean="0"/>
              <a:t>对物品</a:t>
            </a:r>
            <a:r>
              <a:rPr lang="en-US" altLang="zh-CN" dirty="0" err="1" smtClean="0"/>
              <a:t>i</a:t>
            </a:r>
            <a:r>
              <a:rPr lang="zh-CN" altLang="en-US" dirty="0" smtClean="0"/>
              <a:t>的评分</a:t>
            </a:r>
            <a:endParaRPr lang="zh-CN" altLang="en-US" dirty="0"/>
          </a:p>
        </p:txBody>
      </p:sp>
      <p:graphicFrame>
        <p:nvGraphicFramePr>
          <p:cNvPr id="4098" name="Object 2"/>
          <p:cNvGraphicFramePr>
            <a:graphicFrameLocks noChangeAspect="1"/>
          </p:cNvGraphicFramePr>
          <p:nvPr/>
        </p:nvGraphicFramePr>
        <p:xfrm>
          <a:off x="3500430" y="4857760"/>
          <a:ext cx="446087" cy="536575"/>
        </p:xfrm>
        <a:graphic>
          <a:graphicData uri="http://schemas.openxmlformats.org/presentationml/2006/ole">
            <p:oleObj spid="_x0000_s4098" name="Equation" r:id="rId4" imgW="190440" imgH="228600" progId="Equation.DSMT4">
              <p:embed/>
            </p:oleObj>
          </a:graphicData>
        </a:graphic>
      </p:graphicFrame>
      <p:sp>
        <p:nvSpPr>
          <p:cNvPr id="4102" name="AutoShape 6" descr="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" name="AutoShape 8" descr="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" name="AutoShape 10" descr="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" name="AutoShape 12" descr="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" name="AutoShape 20" descr="data:image/jpg;base64,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grpSp>
        <p:nvGrpSpPr>
          <p:cNvPr id="26" name="组合 25"/>
          <p:cNvGrpSpPr/>
          <p:nvPr/>
        </p:nvGrpSpPr>
        <p:grpSpPr>
          <a:xfrm>
            <a:off x="1285852" y="2714620"/>
            <a:ext cx="4817156" cy="1071570"/>
            <a:chOff x="714348" y="4214818"/>
            <a:chExt cx="4817156" cy="1071570"/>
          </a:xfrm>
        </p:grpSpPr>
        <p:pic>
          <p:nvPicPr>
            <p:cNvPr id="4100" name="Picture 4" descr="http://t3.gstatic.com/images?q=tbn:ANd9GcSv0w0dTIstOI112Hdsrg56mttdaVie03codIeC8TKqqg2Y_Goc5A"/>
            <p:cNvPicPr>
              <a:picLocks noChangeAspect="1" noChangeArrowheads="1"/>
            </p:cNvPicPr>
            <p:nvPr/>
          </p:nvPicPr>
          <p:blipFill>
            <a:blip r:embed="rId5"/>
            <a:srcRect/>
            <a:stretch>
              <a:fillRect/>
            </a:stretch>
          </p:blipFill>
          <p:spPr bwMode="auto">
            <a:xfrm>
              <a:off x="714348" y="4357694"/>
              <a:ext cx="1070504" cy="857256"/>
            </a:xfrm>
            <a:prstGeom prst="rect">
              <a:avLst/>
            </a:prstGeom>
            <a:noFill/>
          </p:spPr>
        </p:pic>
        <p:pic>
          <p:nvPicPr>
            <p:cNvPr id="4110" name="Picture 14" descr="http://rp-www.cs.usyd.edu.au/~comp5318/weka.jpg"/>
            <p:cNvPicPr>
              <a:picLocks noChangeAspect="1" noChangeArrowheads="1"/>
            </p:cNvPicPr>
            <p:nvPr/>
          </p:nvPicPr>
          <p:blipFill>
            <a:blip r:embed="rId6" cstate="print"/>
            <a:srcRect/>
            <a:stretch>
              <a:fillRect/>
            </a:stretch>
          </p:blipFill>
          <p:spPr bwMode="auto">
            <a:xfrm>
              <a:off x="1928794" y="4357694"/>
              <a:ext cx="642942" cy="793755"/>
            </a:xfrm>
            <a:prstGeom prst="rect">
              <a:avLst/>
            </a:prstGeom>
            <a:noFill/>
          </p:spPr>
        </p:pic>
        <p:sp>
          <p:nvSpPr>
            <p:cNvPr id="11" name="五角星 10"/>
            <p:cNvSpPr/>
            <p:nvPr/>
          </p:nvSpPr>
          <p:spPr>
            <a:xfrm>
              <a:off x="2857488" y="4643446"/>
              <a:ext cx="214314" cy="214314"/>
            </a:xfrm>
            <a:prstGeom prst="star5">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2" name="五角星 11"/>
            <p:cNvSpPr/>
            <p:nvPr/>
          </p:nvSpPr>
          <p:spPr>
            <a:xfrm>
              <a:off x="3161099" y="4643446"/>
              <a:ext cx="214314" cy="214314"/>
            </a:xfrm>
            <a:prstGeom prst="star5">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3" name="五角星 12"/>
            <p:cNvSpPr/>
            <p:nvPr/>
          </p:nvSpPr>
          <p:spPr>
            <a:xfrm>
              <a:off x="3464710" y="4643446"/>
              <a:ext cx="214314" cy="214314"/>
            </a:xfrm>
            <a:prstGeom prst="star5">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4" name="五角星 13"/>
            <p:cNvSpPr/>
            <p:nvPr/>
          </p:nvSpPr>
          <p:spPr>
            <a:xfrm>
              <a:off x="3768321" y="4643446"/>
              <a:ext cx="214314" cy="214314"/>
            </a:xfrm>
            <a:prstGeom prst="star5">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5" name="五角星 14"/>
            <p:cNvSpPr/>
            <p:nvPr/>
          </p:nvSpPr>
          <p:spPr>
            <a:xfrm>
              <a:off x="4071934" y="4643446"/>
              <a:ext cx="214314" cy="214314"/>
            </a:xfrm>
            <a:prstGeom prst="star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pic>
          <p:nvPicPr>
            <p:cNvPr id="4120" name="Picture 24" descr="http://t3.gstatic.com/images?q=tbn:ANd9GcSS_HkdLahuQGJa1Id9HN6jEcb9l0pPDhJx_Sn3Athr94ni5wpBVQ"/>
            <p:cNvPicPr>
              <a:picLocks noChangeAspect="1" noChangeArrowheads="1"/>
            </p:cNvPicPr>
            <p:nvPr/>
          </p:nvPicPr>
          <p:blipFill>
            <a:blip r:embed="rId7"/>
            <a:srcRect/>
            <a:stretch>
              <a:fillRect/>
            </a:stretch>
          </p:blipFill>
          <p:spPr bwMode="auto">
            <a:xfrm>
              <a:off x="4500562" y="4214818"/>
              <a:ext cx="1030942" cy="1071570"/>
            </a:xfrm>
            <a:prstGeom prst="rect">
              <a:avLst/>
            </a:prstGeom>
            <a:noFill/>
          </p:spPr>
        </p:pic>
      </p:grpSp>
      <p:sp>
        <p:nvSpPr>
          <p:cNvPr id="19" name="灯片编号占位符 18"/>
          <p:cNvSpPr>
            <a:spLocks noGrp="1"/>
          </p:cNvSpPr>
          <p:nvPr>
            <p:ph type="sldNum" sz="quarter" idx="12"/>
          </p:nvPr>
        </p:nvSpPr>
        <p:spPr/>
        <p:txBody>
          <a:bodyPr/>
          <a:lstStyle/>
          <a:p>
            <a:fld id="{BCD2FABC-B281-4D44-9AC5-0AD46ABB6425}" type="slidenum">
              <a:rPr lang="zh-CN" altLang="en-US" smtClean="0"/>
              <a:pPr/>
              <a:t>9</a:t>
            </a:fld>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65</TotalTime>
  <Words>1791</Words>
  <Application>Microsoft Office PowerPoint</Application>
  <PresentationFormat>全屏显示(4:3)</PresentationFormat>
  <Paragraphs>494</Paragraphs>
  <Slides>50</Slides>
  <Notes>13</Notes>
  <HiddenSlides>1</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52" baseType="lpstr">
      <vt:lpstr>Office 主题</vt:lpstr>
      <vt:lpstr>Equation</vt:lpstr>
      <vt:lpstr>动态推荐系统关键技术研究</vt:lpstr>
      <vt:lpstr>主要内容</vt:lpstr>
      <vt:lpstr>引言</vt:lpstr>
      <vt:lpstr>引言</vt:lpstr>
      <vt:lpstr>引言</vt:lpstr>
      <vt:lpstr>引言</vt:lpstr>
      <vt:lpstr>引言</vt:lpstr>
      <vt:lpstr>主要内容</vt:lpstr>
      <vt:lpstr>问题简述</vt:lpstr>
      <vt:lpstr>相关研究</vt:lpstr>
      <vt:lpstr>时间效应</vt:lpstr>
      <vt:lpstr>时间效应</vt:lpstr>
      <vt:lpstr>时间效应</vt:lpstr>
      <vt:lpstr>时间效应</vt:lpstr>
      <vt:lpstr>时间效应</vt:lpstr>
      <vt:lpstr>模型和算法</vt:lpstr>
      <vt:lpstr>模型和算法</vt:lpstr>
      <vt:lpstr>模型和算法</vt:lpstr>
      <vt:lpstr>模型和算法</vt:lpstr>
      <vt:lpstr>实验分析</vt:lpstr>
      <vt:lpstr>实验分析</vt:lpstr>
      <vt:lpstr>实验分析</vt:lpstr>
      <vt:lpstr>主要内容</vt:lpstr>
      <vt:lpstr>问题简述</vt:lpstr>
      <vt:lpstr>相关研究</vt:lpstr>
      <vt:lpstr>时间效应</vt:lpstr>
      <vt:lpstr>模型和算法</vt:lpstr>
      <vt:lpstr>模型和算法</vt:lpstr>
      <vt:lpstr>模型和算法</vt:lpstr>
      <vt:lpstr>模型和算法</vt:lpstr>
      <vt:lpstr>实验分析</vt:lpstr>
      <vt:lpstr>实验分析</vt:lpstr>
      <vt:lpstr>实验分析</vt:lpstr>
      <vt:lpstr>主要内容</vt:lpstr>
      <vt:lpstr>问题简述</vt:lpstr>
      <vt:lpstr>在线系统的变化速率</vt:lpstr>
      <vt:lpstr>在线系统的变化速率</vt:lpstr>
      <vt:lpstr>模型和算法</vt:lpstr>
      <vt:lpstr>模型和算法</vt:lpstr>
      <vt:lpstr>实验分析</vt:lpstr>
      <vt:lpstr>实验分析</vt:lpstr>
      <vt:lpstr>时效性的影响</vt:lpstr>
      <vt:lpstr>幻灯片 43</vt:lpstr>
      <vt:lpstr>主要内容</vt:lpstr>
      <vt:lpstr>动态推荐系统原型</vt:lpstr>
      <vt:lpstr>动态推荐系统架构</vt:lpstr>
      <vt:lpstr>主要内容</vt:lpstr>
      <vt:lpstr>小结与展望</vt:lpstr>
      <vt:lpstr>小结与展望</vt:lpstr>
      <vt:lpstr>感谢杨老师的指导 感谢各位评审老师</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动态推荐系统关键技术研究</dc:title>
  <dc:creator>LENOVO USER</dc:creator>
  <cp:lastModifiedBy>LENOVO USER</cp:lastModifiedBy>
  <cp:revision>298</cp:revision>
  <dcterms:created xsi:type="dcterms:W3CDTF">2011-05-08T04:54:04Z</dcterms:created>
  <dcterms:modified xsi:type="dcterms:W3CDTF">2011-05-23T23:35:10Z</dcterms:modified>
</cp:coreProperties>
</file>